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83923A" w14:textId="6525AED9" w:rsidR="00B76124" w:rsidRPr="00F41BE8" w:rsidRDefault="003F3C2E" w:rsidP="00ED3C57">
      <w:pPr>
        <w:rPr>
          <w:b/>
          <w:bCs/>
          <w:sz w:val="32"/>
          <w:szCs w:val="32"/>
        </w:rPr>
      </w:pPr>
      <w:bookmarkStart w:id="0" w:name="OLE_LINK26"/>
      <w:bookmarkStart w:id="1" w:name="OLE_LINK27"/>
      <w:bookmarkStart w:id="2" w:name="OLE_LINK33"/>
      <w:r w:rsidRPr="00F41BE8">
        <w:rPr>
          <w:b/>
          <w:bCs/>
          <w:sz w:val="32"/>
          <w:szCs w:val="32"/>
        </w:rPr>
        <w:t xml:space="preserve">Mixing regime </w:t>
      </w:r>
      <w:bookmarkStart w:id="3" w:name="OLE_LINK50"/>
      <w:bookmarkStart w:id="4" w:name="OLE_LINK51"/>
      <w:r w:rsidRPr="00F41BE8">
        <w:rPr>
          <w:rFonts w:hint="eastAsia"/>
          <w:b/>
          <w:bCs/>
          <w:sz w:val="32"/>
          <w:szCs w:val="32"/>
        </w:rPr>
        <w:t>as</w:t>
      </w:r>
      <w:r w:rsidRPr="00F41BE8">
        <w:rPr>
          <w:b/>
          <w:bCs/>
          <w:sz w:val="32"/>
          <w:szCs w:val="32"/>
        </w:rPr>
        <w:t xml:space="preserve"> a key factor </w:t>
      </w:r>
      <w:r w:rsidR="00187CDF" w:rsidRPr="00F41BE8">
        <w:rPr>
          <w:b/>
          <w:bCs/>
          <w:sz w:val="32"/>
          <w:szCs w:val="32"/>
        </w:rPr>
        <w:t xml:space="preserve">that </w:t>
      </w:r>
      <w:r w:rsidRPr="00F41BE8">
        <w:rPr>
          <w:b/>
          <w:bCs/>
          <w:sz w:val="32"/>
          <w:szCs w:val="32"/>
        </w:rPr>
        <w:t>shapes</w:t>
      </w:r>
      <w:bookmarkEnd w:id="3"/>
      <w:bookmarkEnd w:id="4"/>
      <w:r w:rsidR="00D03CE8" w:rsidRPr="00F41BE8">
        <w:rPr>
          <w:b/>
          <w:bCs/>
          <w:sz w:val="32"/>
          <w:szCs w:val="32"/>
        </w:rPr>
        <w:t xml:space="preserve"> the </w:t>
      </w:r>
      <w:r w:rsidR="005E0755" w:rsidRPr="00F41BE8">
        <w:rPr>
          <w:rFonts w:hint="eastAsia"/>
          <w:b/>
          <w:bCs/>
          <w:sz w:val="32"/>
          <w:szCs w:val="32"/>
        </w:rPr>
        <w:t>community</w:t>
      </w:r>
      <w:r w:rsidR="005E0755" w:rsidRPr="00F41BE8">
        <w:rPr>
          <w:b/>
          <w:bCs/>
          <w:sz w:val="32"/>
          <w:szCs w:val="32"/>
        </w:rPr>
        <w:t xml:space="preserve"> </w:t>
      </w:r>
      <w:r w:rsidR="005E0755" w:rsidRPr="00F41BE8">
        <w:rPr>
          <w:rFonts w:hint="eastAsia"/>
          <w:b/>
          <w:bCs/>
          <w:sz w:val="32"/>
          <w:szCs w:val="32"/>
        </w:rPr>
        <w:t>assem</w:t>
      </w:r>
      <w:r w:rsidR="00D03CE8" w:rsidRPr="00F41BE8">
        <w:rPr>
          <w:b/>
          <w:bCs/>
          <w:sz w:val="32"/>
          <w:szCs w:val="32"/>
        </w:rPr>
        <w:t>bly process</w:t>
      </w:r>
      <w:r w:rsidR="003C41FA" w:rsidRPr="00F41BE8">
        <w:rPr>
          <w:rFonts w:eastAsiaTheme="minorEastAsia" w:hint="eastAsia"/>
          <w:b/>
          <w:bCs/>
          <w:sz w:val="32"/>
          <w:szCs w:val="32"/>
        </w:rPr>
        <w:t>, microbial interaction and</w:t>
      </w:r>
      <w:r w:rsidR="00D03CE8" w:rsidRPr="00F41BE8">
        <w:rPr>
          <w:b/>
          <w:bCs/>
          <w:sz w:val="32"/>
          <w:szCs w:val="32"/>
        </w:rPr>
        <w:t xml:space="preserve"> </w:t>
      </w:r>
      <w:r w:rsidR="003C41FA" w:rsidRPr="00F41BE8">
        <w:rPr>
          <w:rFonts w:eastAsiaTheme="minorEastAsia" w:hint="eastAsia"/>
          <w:b/>
          <w:bCs/>
          <w:sz w:val="32"/>
          <w:szCs w:val="32"/>
        </w:rPr>
        <w:t xml:space="preserve">alternation of dominant </w:t>
      </w:r>
      <w:r w:rsidR="003C41FA" w:rsidRPr="00F41BE8">
        <w:rPr>
          <w:rFonts w:eastAsiaTheme="minorEastAsia"/>
          <w:b/>
          <w:bCs/>
          <w:sz w:val="32"/>
          <w:szCs w:val="32"/>
        </w:rPr>
        <w:t>cyanobacteria</w:t>
      </w:r>
      <w:r w:rsidR="003C41FA" w:rsidRPr="00F41BE8">
        <w:rPr>
          <w:rFonts w:eastAsiaTheme="minorEastAsia" w:hint="eastAsia"/>
          <w:b/>
          <w:bCs/>
          <w:sz w:val="32"/>
          <w:szCs w:val="32"/>
        </w:rPr>
        <w:t>l species</w:t>
      </w:r>
      <w:r w:rsidR="00D03CE8" w:rsidRPr="00F41BE8">
        <w:rPr>
          <w:b/>
          <w:bCs/>
          <w:sz w:val="32"/>
          <w:szCs w:val="32"/>
        </w:rPr>
        <w:t xml:space="preserve"> in a </w:t>
      </w:r>
      <w:r w:rsidR="00187CDF" w:rsidRPr="00F41BE8">
        <w:rPr>
          <w:b/>
          <w:bCs/>
          <w:sz w:val="32"/>
          <w:szCs w:val="32"/>
        </w:rPr>
        <w:t xml:space="preserve">stratified </w:t>
      </w:r>
      <w:r w:rsidR="00D03CE8" w:rsidRPr="00F41BE8">
        <w:rPr>
          <w:b/>
          <w:bCs/>
          <w:sz w:val="32"/>
          <w:szCs w:val="32"/>
        </w:rPr>
        <w:t>lake</w:t>
      </w:r>
    </w:p>
    <w:bookmarkEnd w:id="0"/>
    <w:bookmarkEnd w:id="1"/>
    <w:bookmarkEnd w:id="2"/>
    <w:p w14:paraId="323C4E0F" w14:textId="77777777" w:rsidR="009232AA" w:rsidRDefault="009232AA" w:rsidP="00BD61F0">
      <w:pPr>
        <w:spacing w:line="480" w:lineRule="auto"/>
        <w:rPr>
          <w:b/>
          <w:bCs/>
        </w:rPr>
      </w:pPr>
    </w:p>
    <w:p w14:paraId="5C8653DC" w14:textId="3920DC49" w:rsidR="00BD61F0" w:rsidRPr="00494182" w:rsidRDefault="00BD61F0" w:rsidP="00BD61F0">
      <w:pPr>
        <w:spacing w:line="480" w:lineRule="auto"/>
        <w:rPr>
          <w:b/>
          <w:bCs/>
          <w:vertAlign w:val="superscript"/>
        </w:rPr>
      </w:pPr>
      <w:proofErr w:type="spellStart"/>
      <w:r>
        <w:rPr>
          <w:b/>
          <w:bCs/>
        </w:rPr>
        <w:t>Junwen</w:t>
      </w:r>
      <w:proofErr w:type="spellEnd"/>
      <w:r w:rsidRPr="00494182">
        <w:rPr>
          <w:b/>
          <w:bCs/>
        </w:rPr>
        <w:t xml:space="preserve"> </w:t>
      </w:r>
      <w:r>
        <w:rPr>
          <w:b/>
          <w:bCs/>
        </w:rPr>
        <w:t>Chen</w:t>
      </w:r>
      <w:r w:rsidRPr="00494182">
        <w:rPr>
          <w:b/>
          <w:bCs/>
          <w:vertAlign w:val="superscript"/>
        </w:rPr>
        <w:t>1</w:t>
      </w:r>
      <w:r w:rsidRPr="00494182">
        <w:rPr>
          <w:b/>
          <w:bCs/>
        </w:rPr>
        <w:t xml:space="preserve">, </w:t>
      </w:r>
      <w:proofErr w:type="spellStart"/>
      <w:r>
        <w:rPr>
          <w:b/>
          <w:bCs/>
        </w:rPr>
        <w:t>Huacong</w:t>
      </w:r>
      <w:proofErr w:type="spellEnd"/>
      <w:r>
        <w:rPr>
          <w:b/>
          <w:bCs/>
        </w:rPr>
        <w:t xml:space="preserve"> Liu</w:t>
      </w:r>
      <w:r w:rsidRPr="000D32EF">
        <w:rPr>
          <w:b/>
          <w:bCs/>
          <w:vertAlign w:val="superscript"/>
        </w:rPr>
        <w:t>2</w:t>
      </w:r>
      <w:r>
        <w:rPr>
          <w:b/>
          <w:bCs/>
        </w:rPr>
        <w:t xml:space="preserve">, </w:t>
      </w:r>
      <w:proofErr w:type="spellStart"/>
      <w:r w:rsidRPr="00494182">
        <w:rPr>
          <w:b/>
          <w:bCs/>
        </w:rPr>
        <w:t>Yaohui</w:t>
      </w:r>
      <w:proofErr w:type="spellEnd"/>
      <w:r w:rsidRPr="00494182">
        <w:rPr>
          <w:b/>
          <w:bCs/>
        </w:rPr>
        <w:t xml:space="preserve"> Bai</w:t>
      </w:r>
      <w:r>
        <w:rPr>
          <w:b/>
          <w:bCs/>
          <w:vertAlign w:val="superscript"/>
        </w:rPr>
        <w:t>2</w:t>
      </w:r>
      <w:r w:rsidRPr="00494182">
        <w:rPr>
          <w:b/>
          <w:bCs/>
        </w:rPr>
        <w:t xml:space="preserve">, </w:t>
      </w:r>
      <w:r>
        <w:rPr>
          <w:b/>
          <w:bCs/>
        </w:rPr>
        <w:t>Jin</w:t>
      </w:r>
      <w:bookmarkStart w:id="5" w:name="_GoBack"/>
      <w:bookmarkEnd w:id="5"/>
      <w:r>
        <w:rPr>
          <w:b/>
          <w:bCs/>
        </w:rPr>
        <w:t>g Qi</w:t>
      </w:r>
      <w:r w:rsidR="002D1587" w:rsidRPr="002D1587">
        <w:rPr>
          <w:rFonts w:asciiTheme="minorEastAsia" w:eastAsiaTheme="minorEastAsia" w:hAnsiTheme="minorEastAsia" w:hint="eastAsia"/>
          <w:b/>
          <w:bCs/>
          <w:vertAlign w:val="superscript"/>
        </w:rPr>
        <w:t>2</w:t>
      </w:r>
      <w:r>
        <w:rPr>
          <w:b/>
          <w:bCs/>
        </w:rPr>
        <w:t xml:space="preserve">, </w:t>
      </w:r>
      <w:proofErr w:type="spellStart"/>
      <w:r>
        <w:rPr>
          <w:b/>
          <w:bCs/>
        </w:rPr>
        <w:t>Weixiao</w:t>
      </w:r>
      <w:proofErr w:type="spellEnd"/>
      <w:r>
        <w:rPr>
          <w:b/>
          <w:bCs/>
        </w:rPr>
        <w:t xml:space="preserve"> Qi</w:t>
      </w:r>
      <w:r w:rsidRPr="00494182">
        <w:rPr>
          <w:b/>
          <w:bCs/>
          <w:vertAlign w:val="superscript"/>
        </w:rPr>
        <w:t>1</w:t>
      </w:r>
      <w:r w:rsidRPr="00494182">
        <w:rPr>
          <w:b/>
          <w:bCs/>
        </w:rPr>
        <w:t xml:space="preserve">, </w:t>
      </w:r>
      <w:proofErr w:type="spellStart"/>
      <w:r w:rsidR="00BF5C9B">
        <w:rPr>
          <w:b/>
          <w:bCs/>
        </w:rPr>
        <w:t>Huijuan</w:t>
      </w:r>
      <w:proofErr w:type="spellEnd"/>
      <w:r w:rsidR="00BF5C9B">
        <w:rPr>
          <w:b/>
          <w:bCs/>
        </w:rPr>
        <w:t xml:space="preserve"> Liu</w:t>
      </w:r>
      <w:r w:rsidR="009232AA" w:rsidRPr="009232AA">
        <w:rPr>
          <w:b/>
          <w:bCs/>
          <w:vertAlign w:val="superscript"/>
        </w:rPr>
        <w:t>1</w:t>
      </w:r>
      <w:r w:rsidR="00BF5C9B">
        <w:rPr>
          <w:b/>
          <w:bCs/>
        </w:rPr>
        <w:t xml:space="preserve"> </w:t>
      </w:r>
      <w:proofErr w:type="spellStart"/>
      <w:r>
        <w:rPr>
          <w:b/>
          <w:bCs/>
        </w:rPr>
        <w:t>Jianfeng</w:t>
      </w:r>
      <w:proofErr w:type="spellEnd"/>
      <w:r>
        <w:rPr>
          <w:b/>
          <w:bCs/>
        </w:rPr>
        <w:t xml:space="preserve"> Peng</w:t>
      </w:r>
      <w:r w:rsidRPr="00C222B4">
        <w:rPr>
          <w:b/>
          <w:bCs/>
          <w:vertAlign w:val="superscript"/>
        </w:rPr>
        <w:t>1</w:t>
      </w:r>
      <w:r>
        <w:rPr>
          <w:b/>
          <w:bCs/>
        </w:rPr>
        <w:t xml:space="preserve">, </w:t>
      </w:r>
      <w:proofErr w:type="spellStart"/>
      <w:r w:rsidRPr="00494182">
        <w:rPr>
          <w:b/>
          <w:bCs/>
        </w:rPr>
        <w:t>Jiuhui</w:t>
      </w:r>
      <w:proofErr w:type="spellEnd"/>
      <w:r w:rsidRPr="00494182">
        <w:rPr>
          <w:b/>
          <w:bCs/>
        </w:rPr>
        <w:t xml:space="preserve"> Qu</w:t>
      </w:r>
      <w:r w:rsidRPr="00494182">
        <w:rPr>
          <w:b/>
          <w:bCs/>
          <w:vertAlign w:val="superscript"/>
        </w:rPr>
        <w:t>1,</w:t>
      </w:r>
      <w:r>
        <w:rPr>
          <w:b/>
          <w:bCs/>
          <w:vertAlign w:val="superscript"/>
        </w:rPr>
        <w:t>2</w:t>
      </w:r>
    </w:p>
    <w:p w14:paraId="284BFC96" w14:textId="77777777" w:rsidR="00BD61F0" w:rsidRPr="00494182" w:rsidRDefault="00BD61F0" w:rsidP="00BD61F0">
      <w:pPr>
        <w:spacing w:line="480" w:lineRule="auto"/>
      </w:pPr>
      <w:r w:rsidRPr="00494182">
        <w:rPr>
          <w:vertAlign w:val="superscript"/>
        </w:rPr>
        <w:t>1</w:t>
      </w:r>
      <w:r w:rsidRPr="00494182">
        <w:t xml:space="preserve">Center for Water and Ecology, Tsinghua University, Beijing 100084, China; </w:t>
      </w:r>
    </w:p>
    <w:p w14:paraId="0339A9D8" w14:textId="0625BBEB" w:rsidR="00207CBF" w:rsidRPr="00F41BE8" w:rsidRDefault="00BD61F0" w:rsidP="00BD61F0">
      <w:pPr>
        <w:spacing w:line="480" w:lineRule="auto"/>
        <w:rPr>
          <w:rFonts w:eastAsiaTheme="minorEastAsia"/>
          <w:b/>
          <w:bCs/>
        </w:rPr>
      </w:pPr>
      <w:r>
        <w:rPr>
          <w:vertAlign w:val="superscript"/>
        </w:rPr>
        <w:t>2</w:t>
      </w:r>
      <w:r w:rsidRPr="00494182">
        <w:t>Key Laboratory of Drinking Water Science and Technology, Research Center for Eco-Environmental Sciences, Chinese Academy of Sciences, Beijing 100085, China;</w:t>
      </w:r>
    </w:p>
    <w:p w14:paraId="42F4C443" w14:textId="77777777" w:rsidR="00306FDA" w:rsidRPr="00F41BE8" w:rsidRDefault="00D03CE8">
      <w:r w:rsidRPr="00F41BE8">
        <w:br w:type="page"/>
      </w:r>
    </w:p>
    <w:p w14:paraId="37ACE0F6" w14:textId="2DE51338" w:rsidR="0091230A" w:rsidRPr="00F41BE8" w:rsidRDefault="00D03CE8" w:rsidP="006125A2">
      <w:pPr>
        <w:adjustRightInd w:val="0"/>
        <w:snapToGrid w:val="0"/>
        <w:spacing w:line="480" w:lineRule="auto"/>
        <w:rPr>
          <w:rFonts w:eastAsiaTheme="minorEastAsia"/>
          <w:b/>
          <w:sz w:val="32"/>
          <w:szCs w:val="32"/>
        </w:rPr>
      </w:pPr>
      <w:r w:rsidRPr="00F41BE8">
        <w:rPr>
          <w:rFonts w:eastAsiaTheme="minorEastAsia" w:hint="eastAsia"/>
          <w:b/>
          <w:sz w:val="32"/>
          <w:szCs w:val="32"/>
        </w:rPr>
        <w:lastRenderedPageBreak/>
        <w:t>Highlights</w:t>
      </w:r>
    </w:p>
    <w:p w14:paraId="13CF4187" w14:textId="322618B1" w:rsidR="00FC110A" w:rsidRPr="00F41BE8" w:rsidRDefault="00F41BE8" w:rsidP="00FC110A">
      <w:pPr>
        <w:pStyle w:val="a3"/>
        <w:numPr>
          <w:ilvl w:val="0"/>
          <w:numId w:val="8"/>
        </w:numPr>
        <w:adjustRightInd w:val="0"/>
        <w:snapToGrid w:val="0"/>
        <w:spacing w:line="480" w:lineRule="auto"/>
        <w:ind w:left="284" w:firstLineChars="0" w:hanging="284"/>
        <w:rPr>
          <w:rFonts w:ascii="Times New Roman" w:hAnsi="Times New Roman" w:cs="Times New Roman"/>
          <w:sz w:val="24"/>
          <w:szCs w:val="24"/>
        </w:rPr>
      </w:pPr>
      <w:r>
        <w:rPr>
          <w:rFonts w:ascii="Times New Roman" w:hAnsi="Times New Roman" w:cs="Times New Roman"/>
          <w:sz w:val="24"/>
          <w:szCs w:val="24"/>
        </w:rPr>
        <w:t>The influence of</w:t>
      </w:r>
      <w:r w:rsidRPr="00F41BE8">
        <w:rPr>
          <w:rFonts w:ascii="Times New Roman" w:hAnsi="Times New Roman" w:cs="Times New Roman"/>
          <w:sz w:val="24"/>
          <w:szCs w:val="24"/>
        </w:rPr>
        <w:t xml:space="preserve"> </w:t>
      </w:r>
      <w:r w:rsidR="00D03CE8" w:rsidRPr="00F41BE8">
        <w:rPr>
          <w:rFonts w:ascii="Times New Roman" w:hAnsi="Times New Roman" w:cs="Times New Roman" w:hint="eastAsia"/>
          <w:sz w:val="24"/>
          <w:szCs w:val="24"/>
        </w:rPr>
        <w:t xml:space="preserve">water </w:t>
      </w:r>
      <w:r w:rsidR="00D03CE8" w:rsidRPr="00F41BE8">
        <w:rPr>
          <w:rFonts w:ascii="Times New Roman" w:hAnsi="Times New Roman" w:cs="Times New Roman"/>
          <w:sz w:val="24"/>
          <w:szCs w:val="24"/>
        </w:rPr>
        <w:t xml:space="preserve">mixing </w:t>
      </w:r>
      <w:r>
        <w:rPr>
          <w:rFonts w:ascii="Times New Roman" w:hAnsi="Times New Roman" w:cs="Times New Roman"/>
          <w:sz w:val="24"/>
          <w:szCs w:val="24"/>
        </w:rPr>
        <w:t>on</w:t>
      </w:r>
      <w:r w:rsidRPr="00F41BE8">
        <w:rPr>
          <w:rFonts w:ascii="Times New Roman" w:hAnsi="Times New Roman" w:cs="Times New Roman" w:hint="eastAsia"/>
          <w:sz w:val="24"/>
          <w:szCs w:val="24"/>
        </w:rPr>
        <w:t xml:space="preserve"> </w:t>
      </w:r>
      <w:r w:rsidR="00D03CE8" w:rsidRPr="00F41BE8">
        <w:rPr>
          <w:rFonts w:ascii="Times New Roman" w:hAnsi="Times New Roman" w:cs="Times New Roman" w:hint="eastAsia"/>
          <w:sz w:val="24"/>
          <w:szCs w:val="24"/>
        </w:rPr>
        <w:t xml:space="preserve">the </w:t>
      </w:r>
      <w:r w:rsidR="00D03CE8" w:rsidRPr="00F41BE8">
        <w:rPr>
          <w:rFonts w:ascii="Times New Roman" w:hAnsi="Times New Roman" w:cs="Times New Roman"/>
          <w:sz w:val="24"/>
          <w:szCs w:val="24"/>
        </w:rPr>
        <w:t>microbial ecology</w:t>
      </w:r>
      <w:r w:rsidR="00D03CE8" w:rsidRPr="00F41BE8">
        <w:rPr>
          <w:rFonts w:ascii="Times New Roman" w:hAnsi="Times New Roman" w:cs="Times New Roman" w:hint="eastAsia"/>
          <w:sz w:val="24"/>
          <w:szCs w:val="24"/>
        </w:rPr>
        <w:t xml:space="preserve"> of</w:t>
      </w:r>
      <w:r w:rsidR="00D03CE8" w:rsidRPr="00F41BE8">
        <w:rPr>
          <w:rFonts w:ascii="Times New Roman" w:hAnsi="Times New Roman" w:cs="Times New Roman"/>
          <w:sz w:val="24"/>
          <w:szCs w:val="24"/>
        </w:rPr>
        <w:t xml:space="preserve"> </w:t>
      </w:r>
      <w:r w:rsidR="00B21A9C">
        <w:rPr>
          <w:rFonts w:ascii="Times New Roman" w:hAnsi="Times New Roman" w:cs="Times New Roman" w:hint="eastAsia"/>
          <w:sz w:val="24"/>
          <w:szCs w:val="24"/>
        </w:rPr>
        <w:t>a</w:t>
      </w:r>
      <w:r w:rsidR="00B21A9C">
        <w:rPr>
          <w:rFonts w:ascii="Times New Roman" w:hAnsi="Times New Roman" w:cs="Times New Roman"/>
          <w:sz w:val="24"/>
          <w:szCs w:val="24"/>
        </w:rPr>
        <w:t xml:space="preserve"> </w:t>
      </w:r>
      <w:r w:rsidR="00D03CE8" w:rsidRPr="00F41BE8">
        <w:rPr>
          <w:rFonts w:ascii="Times New Roman" w:eastAsia="等线" w:hAnsi="Times New Roman" w:cs="Times New Roman"/>
          <w:sz w:val="24"/>
          <w:szCs w:val="24"/>
        </w:rPr>
        <w:t>lake</w:t>
      </w:r>
      <w:r w:rsidR="00D03CE8" w:rsidRPr="00F41BE8">
        <w:rPr>
          <w:rFonts w:ascii="Times New Roman" w:hAnsi="Times New Roman" w:cs="Times New Roman"/>
          <w:sz w:val="24"/>
          <w:szCs w:val="24"/>
        </w:rPr>
        <w:t xml:space="preserve"> was investigated</w:t>
      </w:r>
    </w:p>
    <w:p w14:paraId="111186CD" w14:textId="673D0633" w:rsidR="00FC110A" w:rsidRPr="00F41BE8" w:rsidRDefault="00D03CE8" w:rsidP="00FC110A">
      <w:pPr>
        <w:pStyle w:val="a3"/>
        <w:numPr>
          <w:ilvl w:val="0"/>
          <w:numId w:val="8"/>
        </w:numPr>
        <w:adjustRightInd w:val="0"/>
        <w:snapToGrid w:val="0"/>
        <w:spacing w:line="480" w:lineRule="auto"/>
        <w:ind w:left="284" w:firstLineChars="0" w:hanging="284"/>
        <w:rPr>
          <w:rFonts w:ascii="Times New Roman" w:hAnsi="Times New Roman" w:cs="Times New Roman"/>
          <w:sz w:val="24"/>
          <w:szCs w:val="24"/>
        </w:rPr>
      </w:pPr>
      <w:bookmarkStart w:id="6" w:name="OLE_LINK57"/>
      <w:bookmarkStart w:id="7" w:name="OLE_LINK58"/>
      <w:r w:rsidRPr="00F41BE8">
        <w:rPr>
          <w:rFonts w:ascii="Times New Roman" w:hAnsi="Times New Roman" w:cs="Times New Roman"/>
          <w:sz w:val="24"/>
          <w:szCs w:val="24"/>
        </w:rPr>
        <w:t>M</w:t>
      </w:r>
      <w:r w:rsidRPr="00F41BE8">
        <w:rPr>
          <w:rFonts w:ascii="Times New Roman" w:hAnsi="Times New Roman" w:cs="Times New Roman" w:hint="eastAsia"/>
          <w:sz w:val="24"/>
          <w:szCs w:val="24"/>
        </w:rPr>
        <w:t>icrobial</w:t>
      </w:r>
      <w:r w:rsidRPr="00F41BE8">
        <w:rPr>
          <w:rFonts w:ascii="Times New Roman" w:hAnsi="Times New Roman" w:cs="Times New Roman"/>
          <w:sz w:val="24"/>
          <w:szCs w:val="24"/>
        </w:rPr>
        <w:t xml:space="preserve"> </w:t>
      </w:r>
      <w:r w:rsidRPr="00F41BE8">
        <w:rPr>
          <w:rFonts w:ascii="Times New Roman" w:hAnsi="Times New Roman" w:cs="Times New Roman" w:hint="eastAsia"/>
          <w:sz w:val="24"/>
          <w:szCs w:val="24"/>
        </w:rPr>
        <w:t>community</w:t>
      </w:r>
      <w:r w:rsidRPr="00F41BE8">
        <w:rPr>
          <w:rFonts w:ascii="Times New Roman" w:hAnsi="Times New Roman" w:cs="Times New Roman"/>
          <w:sz w:val="24"/>
          <w:szCs w:val="24"/>
        </w:rPr>
        <w:t xml:space="preserve"> </w:t>
      </w:r>
      <w:r w:rsidRPr="00F41BE8">
        <w:rPr>
          <w:rFonts w:ascii="Times New Roman" w:hAnsi="Times New Roman" w:cs="Times New Roman" w:hint="eastAsia"/>
          <w:sz w:val="24"/>
          <w:szCs w:val="24"/>
        </w:rPr>
        <w:t>a</w:t>
      </w:r>
      <w:r w:rsidR="00B20B28" w:rsidRPr="00F41BE8">
        <w:rPr>
          <w:rFonts w:ascii="Times New Roman" w:hAnsi="Times New Roman" w:cs="Times New Roman"/>
          <w:sz w:val="24"/>
          <w:szCs w:val="24"/>
        </w:rPr>
        <w:t xml:space="preserve">ssembly processes </w:t>
      </w:r>
      <w:r w:rsidR="00B20B28" w:rsidRPr="00F41BE8">
        <w:rPr>
          <w:rFonts w:ascii="Times New Roman" w:hAnsi="Times New Roman" w:cs="Times New Roman" w:hint="eastAsia"/>
          <w:sz w:val="24"/>
          <w:szCs w:val="24"/>
        </w:rPr>
        <w:t>of</w:t>
      </w:r>
      <w:r w:rsidR="00B20B28" w:rsidRPr="00F41BE8">
        <w:rPr>
          <w:rFonts w:ascii="Times New Roman" w:hAnsi="Times New Roman" w:cs="Times New Roman"/>
          <w:sz w:val="24"/>
          <w:szCs w:val="24"/>
        </w:rPr>
        <w:t xml:space="preserve"> </w:t>
      </w:r>
      <w:r w:rsidRPr="00F41BE8">
        <w:rPr>
          <w:rFonts w:ascii="Times New Roman" w:eastAsia="等线" w:hAnsi="Times New Roman" w:cs="Times New Roman"/>
          <w:sz w:val="24"/>
          <w:szCs w:val="24"/>
        </w:rPr>
        <w:t xml:space="preserve">the </w:t>
      </w:r>
      <w:r w:rsidRPr="00F41BE8">
        <w:rPr>
          <w:rFonts w:ascii="Times New Roman" w:hAnsi="Times New Roman" w:cs="Times New Roman" w:hint="eastAsia"/>
          <w:sz w:val="24"/>
          <w:szCs w:val="24"/>
        </w:rPr>
        <w:t>e</w:t>
      </w:r>
      <w:r w:rsidRPr="00F41BE8">
        <w:rPr>
          <w:rFonts w:ascii="Times New Roman" w:hAnsi="Times New Roman" w:cs="Times New Roman"/>
          <w:sz w:val="24"/>
          <w:szCs w:val="24"/>
        </w:rPr>
        <w:t>pilimnion and hypolimnion</w:t>
      </w:r>
      <w:bookmarkEnd w:id="6"/>
      <w:bookmarkEnd w:id="7"/>
      <w:r w:rsidRPr="00F41BE8">
        <w:rPr>
          <w:rFonts w:ascii="Times New Roman" w:hAnsi="Times New Roman" w:cs="Times New Roman"/>
          <w:sz w:val="24"/>
          <w:szCs w:val="24"/>
        </w:rPr>
        <w:t xml:space="preserve"> differed</w:t>
      </w:r>
    </w:p>
    <w:p w14:paraId="686D2722" w14:textId="234066F1" w:rsidR="00FC110A" w:rsidRPr="00F41BE8" w:rsidRDefault="00D03CE8" w:rsidP="00FC110A">
      <w:pPr>
        <w:pStyle w:val="a3"/>
        <w:numPr>
          <w:ilvl w:val="0"/>
          <w:numId w:val="8"/>
        </w:numPr>
        <w:adjustRightInd w:val="0"/>
        <w:snapToGrid w:val="0"/>
        <w:spacing w:line="480" w:lineRule="auto"/>
        <w:ind w:left="284" w:firstLineChars="0" w:hanging="284"/>
        <w:rPr>
          <w:rFonts w:ascii="Times New Roman" w:hAnsi="Times New Roman" w:cs="Times New Roman"/>
          <w:sz w:val="24"/>
          <w:szCs w:val="24"/>
        </w:rPr>
      </w:pPr>
      <w:r w:rsidRPr="00F41BE8">
        <w:rPr>
          <w:rFonts w:ascii="Times New Roman" w:hAnsi="Times New Roman" w:cs="Times New Roman" w:hint="eastAsia"/>
          <w:sz w:val="24"/>
          <w:szCs w:val="24"/>
        </w:rPr>
        <w:t>Water m</w:t>
      </w:r>
      <w:r w:rsidRPr="00F41BE8">
        <w:rPr>
          <w:rFonts w:ascii="Times New Roman" w:hAnsi="Times New Roman" w:cs="Times New Roman"/>
          <w:sz w:val="24"/>
          <w:szCs w:val="24"/>
        </w:rPr>
        <w:t>ixing promoted homogeneity and homogeneous selection/dispersal</w:t>
      </w:r>
    </w:p>
    <w:p w14:paraId="18068ABA" w14:textId="64416963" w:rsidR="00FC110A" w:rsidRPr="00F41BE8" w:rsidRDefault="00D03CE8" w:rsidP="00FC110A">
      <w:pPr>
        <w:pStyle w:val="a3"/>
        <w:numPr>
          <w:ilvl w:val="0"/>
          <w:numId w:val="8"/>
        </w:numPr>
        <w:adjustRightInd w:val="0"/>
        <w:snapToGrid w:val="0"/>
        <w:spacing w:line="480" w:lineRule="auto"/>
        <w:ind w:left="284" w:firstLineChars="0" w:hanging="284"/>
        <w:rPr>
          <w:rFonts w:ascii="Times New Roman" w:hAnsi="Times New Roman" w:cs="Times New Roman"/>
          <w:sz w:val="24"/>
          <w:szCs w:val="24"/>
        </w:rPr>
      </w:pPr>
      <w:bookmarkStart w:id="8" w:name="_Hlk63173608"/>
      <w:r w:rsidRPr="00F41BE8">
        <w:rPr>
          <w:rFonts w:ascii="Times New Roman" w:hAnsi="Times New Roman" w:cs="Times New Roman" w:hint="eastAsia"/>
          <w:sz w:val="24"/>
          <w:szCs w:val="24"/>
        </w:rPr>
        <w:t>Water mixing</w:t>
      </w:r>
      <w:r w:rsidRPr="00F41BE8">
        <w:rPr>
          <w:rFonts w:ascii="Times New Roman" w:hAnsi="Times New Roman" w:cs="Times New Roman"/>
          <w:sz w:val="24"/>
          <w:szCs w:val="24"/>
        </w:rPr>
        <w:t xml:space="preserve"> </w:t>
      </w:r>
      <w:r w:rsidRPr="00F41BE8">
        <w:rPr>
          <w:rFonts w:ascii="Times New Roman" w:hAnsi="Times New Roman" w:cs="Times New Roman" w:hint="eastAsia"/>
          <w:sz w:val="24"/>
          <w:szCs w:val="24"/>
        </w:rPr>
        <w:t xml:space="preserve">in </w:t>
      </w:r>
      <w:r w:rsidR="00E87770" w:rsidRPr="00F41BE8">
        <w:rPr>
          <w:rFonts w:ascii="Times New Roman" w:hAnsi="Times New Roman" w:cs="Times New Roman"/>
          <w:sz w:val="24"/>
          <w:szCs w:val="24"/>
        </w:rPr>
        <w:t xml:space="preserve">the </w:t>
      </w:r>
      <w:r w:rsidRPr="00F41BE8">
        <w:rPr>
          <w:rFonts w:ascii="Times New Roman" w:hAnsi="Times New Roman" w:cs="Times New Roman" w:hint="eastAsia"/>
          <w:sz w:val="24"/>
          <w:szCs w:val="24"/>
        </w:rPr>
        <w:t>winter</w:t>
      </w:r>
      <w:r w:rsidRPr="00F41BE8">
        <w:rPr>
          <w:rFonts w:ascii="Times New Roman" w:hAnsi="Times New Roman" w:cs="Times New Roman"/>
          <w:sz w:val="24"/>
          <w:szCs w:val="24"/>
        </w:rPr>
        <w:t xml:space="preserve"> </w:t>
      </w:r>
      <w:r w:rsidRPr="00F41BE8">
        <w:rPr>
          <w:rFonts w:ascii="Times New Roman" w:hAnsi="Times New Roman" w:cs="Times New Roman" w:hint="eastAsia"/>
          <w:sz w:val="24"/>
          <w:szCs w:val="24"/>
        </w:rPr>
        <w:t xml:space="preserve">resulted in a simpler microbial </w:t>
      </w:r>
      <w:r w:rsidRPr="00F41BE8">
        <w:rPr>
          <w:rFonts w:ascii="Times New Roman" w:hAnsi="Times New Roman" w:cs="Times New Roman"/>
          <w:sz w:val="24"/>
          <w:szCs w:val="24"/>
        </w:rPr>
        <w:t xml:space="preserve">co-occurrence </w:t>
      </w:r>
      <w:r w:rsidRPr="00F41BE8">
        <w:rPr>
          <w:rFonts w:ascii="Times New Roman" w:hAnsi="Times New Roman" w:cs="Times New Roman" w:hint="eastAsia"/>
          <w:sz w:val="24"/>
          <w:szCs w:val="24"/>
        </w:rPr>
        <w:t>network</w:t>
      </w:r>
      <w:bookmarkEnd w:id="8"/>
    </w:p>
    <w:p w14:paraId="58AFCACB" w14:textId="0FED07BF" w:rsidR="00FC110A" w:rsidRPr="00F41BE8" w:rsidRDefault="00D03CE8" w:rsidP="00FC110A">
      <w:pPr>
        <w:pStyle w:val="a3"/>
        <w:numPr>
          <w:ilvl w:val="0"/>
          <w:numId w:val="8"/>
        </w:numPr>
        <w:adjustRightInd w:val="0"/>
        <w:snapToGrid w:val="0"/>
        <w:spacing w:line="480" w:lineRule="auto"/>
        <w:ind w:left="284" w:firstLineChars="0" w:hanging="284"/>
        <w:rPr>
          <w:rFonts w:ascii="Times New Roman" w:hAnsi="Times New Roman" w:cs="Times New Roman"/>
          <w:sz w:val="24"/>
          <w:szCs w:val="24"/>
        </w:rPr>
      </w:pPr>
      <w:r w:rsidRPr="00F41BE8">
        <w:rPr>
          <w:rFonts w:ascii="Times New Roman" w:eastAsia="等线" w:hAnsi="Times New Roman" w:cs="Times New Roman"/>
          <w:sz w:val="24"/>
          <w:szCs w:val="24"/>
        </w:rPr>
        <w:t>A higher</w:t>
      </w:r>
      <w:r w:rsidRPr="00F41BE8">
        <w:rPr>
          <w:rFonts w:ascii="Times New Roman" w:hAnsi="Times New Roman" w:cs="Times New Roman"/>
          <w:sz w:val="24"/>
          <w:szCs w:val="24"/>
        </w:rPr>
        <w:t xml:space="preserve"> abundance of </w:t>
      </w:r>
      <w:r w:rsidRPr="00F41BE8">
        <w:rPr>
          <w:rFonts w:ascii="Times New Roman" w:hAnsi="Times New Roman" w:cs="Times New Roman"/>
          <w:i/>
          <w:sz w:val="24"/>
          <w:szCs w:val="24"/>
        </w:rPr>
        <w:t>Planktothrix</w:t>
      </w:r>
      <w:r w:rsidRPr="00F41BE8">
        <w:rPr>
          <w:rFonts w:ascii="Times New Roman" w:hAnsi="Times New Roman" w:cs="Times New Roman" w:hint="eastAsia"/>
          <w:sz w:val="24"/>
          <w:szCs w:val="24"/>
        </w:rPr>
        <w:t xml:space="preserve"> occurred in </w:t>
      </w:r>
      <w:r w:rsidR="00E87770" w:rsidRPr="00F41BE8">
        <w:rPr>
          <w:rFonts w:ascii="Times New Roman" w:hAnsi="Times New Roman" w:cs="Times New Roman"/>
          <w:sz w:val="24"/>
          <w:szCs w:val="24"/>
        </w:rPr>
        <w:t xml:space="preserve">the </w:t>
      </w:r>
      <w:r w:rsidRPr="00F41BE8">
        <w:rPr>
          <w:rFonts w:ascii="Times New Roman" w:hAnsi="Times New Roman" w:cs="Times New Roman" w:hint="eastAsia"/>
          <w:sz w:val="24"/>
          <w:szCs w:val="24"/>
        </w:rPr>
        <w:t xml:space="preserve">winter partly due to water </w:t>
      </w:r>
      <w:r w:rsidRPr="00F41BE8">
        <w:rPr>
          <w:rFonts w:ascii="Times New Roman" w:hAnsi="Times New Roman" w:cs="Times New Roman"/>
          <w:sz w:val="24"/>
          <w:szCs w:val="24"/>
        </w:rPr>
        <w:t>mixing</w:t>
      </w:r>
    </w:p>
    <w:p w14:paraId="52D21BCD" w14:textId="77777777" w:rsidR="0091230A" w:rsidRPr="00F41BE8" w:rsidRDefault="00D03CE8">
      <w:pPr>
        <w:rPr>
          <w:rFonts w:eastAsiaTheme="minorEastAsia"/>
          <w:b/>
          <w:sz w:val="32"/>
          <w:szCs w:val="32"/>
        </w:rPr>
      </w:pPr>
      <w:r w:rsidRPr="00F41BE8">
        <w:rPr>
          <w:rFonts w:eastAsiaTheme="minorEastAsia"/>
          <w:b/>
          <w:sz w:val="32"/>
          <w:szCs w:val="32"/>
        </w:rPr>
        <w:br w:type="page"/>
      </w:r>
    </w:p>
    <w:p w14:paraId="38987E7D" w14:textId="7E3F05E5" w:rsidR="006125A2" w:rsidRPr="00F41BE8" w:rsidRDefault="00D03CE8" w:rsidP="009C4BC6">
      <w:pPr>
        <w:adjustRightInd w:val="0"/>
        <w:snapToGrid w:val="0"/>
        <w:spacing w:line="480" w:lineRule="auto"/>
        <w:jc w:val="both"/>
        <w:rPr>
          <w:rFonts w:eastAsiaTheme="minorEastAsia"/>
          <w:b/>
          <w:sz w:val="32"/>
          <w:szCs w:val="32"/>
        </w:rPr>
      </w:pPr>
      <w:r w:rsidRPr="00F41BE8">
        <w:rPr>
          <w:rFonts w:eastAsiaTheme="minorEastAsia" w:hint="eastAsia"/>
          <w:b/>
          <w:sz w:val="32"/>
          <w:szCs w:val="32"/>
        </w:rPr>
        <w:lastRenderedPageBreak/>
        <w:t>Abstract</w:t>
      </w:r>
    </w:p>
    <w:p w14:paraId="57930051" w14:textId="00FFF675" w:rsidR="009105B2" w:rsidRPr="00F41BE8" w:rsidRDefault="00D03CE8" w:rsidP="00EF5FEB">
      <w:pPr>
        <w:spacing w:line="480" w:lineRule="auto"/>
        <w:jc w:val="both"/>
        <w:rPr>
          <w:rFonts w:eastAsiaTheme="minorEastAsia"/>
        </w:rPr>
      </w:pPr>
      <w:r w:rsidRPr="00F41BE8">
        <w:rPr>
          <w:rFonts w:eastAsiaTheme="minorEastAsia"/>
        </w:rPr>
        <w:t xml:space="preserve">Lake mixing </w:t>
      </w:r>
      <w:r w:rsidR="00665341" w:rsidRPr="00F41BE8">
        <w:rPr>
          <w:rFonts w:eastAsiaTheme="minorEastAsia" w:hint="eastAsia"/>
        </w:rPr>
        <w:t>can</w:t>
      </w:r>
      <w:r w:rsidR="00665341" w:rsidRPr="00F41BE8">
        <w:rPr>
          <w:rFonts w:eastAsiaTheme="minorEastAsia"/>
        </w:rPr>
        <w:t xml:space="preserve"> influence aquatic chemical properties and microbial community composition</w:t>
      </w:r>
      <w:r w:rsidRPr="00F41BE8">
        <w:rPr>
          <w:rFonts w:eastAsia="等线"/>
        </w:rPr>
        <w:t>,</w:t>
      </w:r>
      <w:r w:rsidR="00665341" w:rsidRPr="00F41BE8">
        <w:rPr>
          <w:rFonts w:eastAsiaTheme="minorEastAsia"/>
        </w:rPr>
        <w:t xml:space="preserve"> and thus</w:t>
      </w:r>
      <w:r w:rsidRPr="00F41BE8">
        <w:rPr>
          <w:rFonts w:eastAsia="等线"/>
        </w:rPr>
        <w:t>,</w:t>
      </w:r>
      <w:r w:rsidR="00665341" w:rsidRPr="00F41BE8">
        <w:rPr>
          <w:rFonts w:eastAsiaTheme="minorEastAsia"/>
        </w:rPr>
        <w:t xml:space="preserve"> </w:t>
      </w:r>
      <w:r w:rsidR="00B22E31" w:rsidRPr="00F41BE8">
        <w:rPr>
          <w:rFonts w:eastAsiaTheme="minorEastAsia" w:hint="eastAsia"/>
        </w:rPr>
        <w:t>w</w:t>
      </w:r>
      <w:r w:rsidR="003467E4" w:rsidRPr="00F41BE8">
        <w:rPr>
          <w:rFonts w:eastAsiaTheme="minorEastAsia"/>
        </w:rPr>
        <w:t xml:space="preserve">e hypothesized </w:t>
      </w:r>
      <w:r w:rsidRPr="00F41BE8">
        <w:rPr>
          <w:rFonts w:eastAsia="等线"/>
        </w:rPr>
        <w:t xml:space="preserve">that it would </w:t>
      </w:r>
      <w:r w:rsidR="003467E4" w:rsidRPr="00F41BE8">
        <w:rPr>
          <w:rFonts w:eastAsiaTheme="minorEastAsia"/>
        </w:rPr>
        <w:t xml:space="preserve">alter microbial community assembly and interaction. To </w:t>
      </w:r>
      <w:r w:rsidRPr="00F41BE8">
        <w:rPr>
          <w:rFonts w:eastAsia="等线"/>
        </w:rPr>
        <w:t>clarify</w:t>
      </w:r>
      <w:r w:rsidR="003467E4" w:rsidRPr="00F41BE8">
        <w:rPr>
          <w:rFonts w:eastAsiaTheme="minorEastAsia"/>
        </w:rPr>
        <w:t xml:space="preserve"> this issue, we explored the community assembly processes and cooccurrence networks in four seasons at two depths (epilimnion and hypolimnion) in a mesotrophic and </w:t>
      </w:r>
      <w:bookmarkStart w:id="9" w:name="OLE_LINK68"/>
      <w:bookmarkStart w:id="10" w:name="OLE_LINK69"/>
      <w:r w:rsidR="003467E4" w:rsidRPr="00F41BE8">
        <w:rPr>
          <w:rFonts w:eastAsiaTheme="minorEastAsia"/>
        </w:rPr>
        <w:t>stratifi</w:t>
      </w:r>
      <w:r w:rsidR="004B647F" w:rsidRPr="00F41BE8">
        <w:rPr>
          <w:rFonts w:eastAsiaTheme="minorEastAsia"/>
        </w:rPr>
        <w:t>ed</w:t>
      </w:r>
      <w:r w:rsidR="003467E4" w:rsidRPr="00F41BE8">
        <w:rPr>
          <w:rFonts w:eastAsiaTheme="minorEastAsia"/>
        </w:rPr>
        <w:t xml:space="preserve"> lake</w:t>
      </w:r>
      <w:bookmarkEnd w:id="9"/>
      <w:bookmarkEnd w:id="10"/>
      <w:r w:rsidR="009619ED" w:rsidRPr="00F41BE8">
        <w:rPr>
          <w:rFonts w:eastAsiaTheme="minorEastAsia"/>
        </w:rPr>
        <w:t xml:space="preserve"> (Chenghai </w:t>
      </w:r>
      <w:r w:rsidRPr="00F41BE8">
        <w:rPr>
          <w:rFonts w:eastAsia="等线"/>
        </w:rPr>
        <w:t>Lake)</w:t>
      </w:r>
      <w:r w:rsidR="00F41BE8">
        <w:rPr>
          <w:rFonts w:eastAsia="等线"/>
        </w:rPr>
        <w:t>, which</w:t>
      </w:r>
      <w:r w:rsidRPr="00F41BE8">
        <w:rPr>
          <w:rFonts w:eastAsia="等线"/>
        </w:rPr>
        <w:t xml:space="preserve"> </w:t>
      </w:r>
      <w:r w:rsidR="009619ED" w:rsidRPr="00F41BE8">
        <w:rPr>
          <w:rFonts w:eastAsiaTheme="minorEastAsia"/>
        </w:rPr>
        <w:t xml:space="preserve">formed stratification in </w:t>
      </w:r>
      <w:r w:rsidR="00E87770" w:rsidRPr="00F41BE8">
        <w:rPr>
          <w:rFonts w:eastAsiaTheme="minorEastAsia"/>
        </w:rPr>
        <w:t xml:space="preserve">the </w:t>
      </w:r>
      <w:r w:rsidR="009619ED" w:rsidRPr="00F41BE8">
        <w:rPr>
          <w:rFonts w:eastAsiaTheme="minorEastAsia"/>
        </w:rPr>
        <w:t xml:space="preserve">summer and turnover in </w:t>
      </w:r>
      <w:r w:rsidR="00E87770" w:rsidRPr="00F41BE8">
        <w:rPr>
          <w:rFonts w:eastAsiaTheme="minorEastAsia"/>
        </w:rPr>
        <w:t xml:space="preserve">the </w:t>
      </w:r>
      <w:r w:rsidR="009619ED" w:rsidRPr="00F41BE8">
        <w:rPr>
          <w:rFonts w:eastAsiaTheme="minorEastAsia"/>
        </w:rPr>
        <w:t xml:space="preserve">winter. During </w:t>
      </w:r>
      <w:r w:rsidRPr="00F41BE8">
        <w:rPr>
          <w:rFonts w:eastAsia="等线"/>
        </w:rPr>
        <w:t xml:space="preserve">the </w:t>
      </w:r>
      <w:r w:rsidR="009619ED" w:rsidRPr="00F41BE8">
        <w:rPr>
          <w:rFonts w:eastAsiaTheme="minorEastAsia"/>
        </w:rPr>
        <w:t xml:space="preserve">stratification period, </w:t>
      </w:r>
      <w:r w:rsidRPr="00F41BE8">
        <w:rPr>
          <w:rFonts w:eastAsia="等线"/>
        </w:rPr>
        <w:t xml:space="preserve">the </w:t>
      </w:r>
      <w:r w:rsidR="009619ED" w:rsidRPr="00F41BE8">
        <w:rPr>
          <w:rFonts w:eastAsiaTheme="minorEastAsia"/>
        </w:rPr>
        <w:t xml:space="preserve">epilimnion and hypolimnion went through contrary assembly processes but converged to similar assembly patterns in </w:t>
      </w:r>
      <w:r w:rsidR="00E87770" w:rsidRPr="00F41BE8">
        <w:rPr>
          <w:rFonts w:eastAsiaTheme="minorEastAsia"/>
        </w:rPr>
        <w:t xml:space="preserve">the </w:t>
      </w:r>
      <w:r w:rsidR="009619ED" w:rsidRPr="00F41BE8">
        <w:rPr>
          <w:rFonts w:eastAsiaTheme="minorEastAsia"/>
        </w:rPr>
        <w:t xml:space="preserve">winter. In </w:t>
      </w:r>
      <w:r w:rsidRPr="00F41BE8">
        <w:rPr>
          <w:rFonts w:eastAsia="等线"/>
        </w:rPr>
        <w:t>a highly</w:t>
      </w:r>
      <w:r w:rsidR="009619ED" w:rsidRPr="00F41BE8">
        <w:rPr>
          <w:rFonts w:eastAsiaTheme="minorEastAsia"/>
        </w:rPr>
        <w:t xml:space="preserve"> homogeneous selection environment, species with low niche breadth were filtered</w:t>
      </w:r>
      <w:r w:rsidRPr="00F41BE8">
        <w:rPr>
          <w:rFonts w:eastAsia="等线"/>
        </w:rPr>
        <w:t>,</w:t>
      </w:r>
      <w:r w:rsidR="009619ED" w:rsidRPr="00F41BE8">
        <w:rPr>
          <w:rFonts w:eastAsiaTheme="minorEastAsia"/>
        </w:rPr>
        <w:t xml:space="preserve"> resulting </w:t>
      </w:r>
      <w:r w:rsidRPr="00F41BE8">
        <w:rPr>
          <w:rFonts w:eastAsia="等线"/>
        </w:rPr>
        <w:t xml:space="preserve">in </w:t>
      </w:r>
      <w:r w:rsidR="009619ED" w:rsidRPr="00F41BE8">
        <w:rPr>
          <w:rFonts w:eastAsiaTheme="minorEastAsia"/>
        </w:rPr>
        <w:t xml:space="preserve">decreased species richness. Water mixing in </w:t>
      </w:r>
      <w:r w:rsidR="002302C1" w:rsidRPr="00F41BE8">
        <w:rPr>
          <w:rFonts w:eastAsiaTheme="minorEastAsia"/>
        </w:rPr>
        <w:t xml:space="preserve">the </w:t>
      </w:r>
      <w:r w:rsidR="009619ED" w:rsidRPr="00F41BE8">
        <w:rPr>
          <w:rFonts w:eastAsiaTheme="minorEastAsia"/>
        </w:rPr>
        <w:t>winter homogenized the environment</w:t>
      </w:r>
      <w:r w:rsidRPr="00F41BE8">
        <w:rPr>
          <w:rFonts w:eastAsia="等线"/>
        </w:rPr>
        <w:t>,</w:t>
      </w:r>
      <w:r w:rsidR="009619ED" w:rsidRPr="00F41BE8">
        <w:rPr>
          <w:rFonts w:eastAsiaTheme="minorEastAsia"/>
        </w:rPr>
        <w:t xml:space="preserve"> resulting in a simpler microbial cooccurrence network.</w:t>
      </w:r>
      <w:r w:rsidR="009619ED" w:rsidRPr="00F41BE8">
        <w:rPr>
          <w:rFonts w:eastAsiaTheme="minorEastAsia" w:hint="eastAsia"/>
        </w:rPr>
        <w:t xml:space="preserve"> </w:t>
      </w:r>
      <w:r w:rsidR="00777C0E" w:rsidRPr="00F41BE8">
        <w:rPr>
          <w:rFonts w:eastAsiaTheme="minorEastAsia"/>
        </w:rPr>
        <w:t>Interestingly, we observed</w:t>
      </w:r>
      <w:r w:rsidRPr="00F41BE8">
        <w:rPr>
          <w:rFonts w:eastAsia="等线"/>
        </w:rPr>
        <w:t xml:space="preserve"> a</w:t>
      </w:r>
      <w:r w:rsidR="00777C0E" w:rsidRPr="00F41BE8">
        <w:rPr>
          <w:rFonts w:eastAsiaTheme="minorEastAsia"/>
        </w:rPr>
        <w:t xml:space="preserve"> high abundance of </w:t>
      </w:r>
      <w:r w:rsidR="00A65F9F">
        <w:rPr>
          <w:rFonts w:eastAsia="等线"/>
        </w:rPr>
        <w:t>cyanobacterial</w:t>
      </w:r>
      <w:r w:rsidRPr="00F41BE8">
        <w:rPr>
          <w:rFonts w:eastAsia="等线"/>
        </w:rPr>
        <w:t xml:space="preserve"> </w:t>
      </w:r>
      <w:bookmarkStart w:id="11" w:name="OLE_LINK22"/>
      <w:bookmarkStart w:id="12" w:name="OLE_LINK43"/>
      <w:r w:rsidR="004B647F" w:rsidRPr="00F41BE8">
        <w:rPr>
          <w:rFonts w:eastAsiaTheme="minorEastAsia"/>
        </w:rPr>
        <w:t xml:space="preserve">genus </w:t>
      </w:r>
      <w:r w:rsidR="00777C0E" w:rsidRPr="00F41BE8">
        <w:rPr>
          <w:rFonts w:eastAsiaTheme="minorEastAsia"/>
          <w:i/>
        </w:rPr>
        <w:t>Planktothrix</w:t>
      </w:r>
      <w:bookmarkEnd w:id="11"/>
      <w:bookmarkEnd w:id="12"/>
      <w:r w:rsidR="00777C0E" w:rsidRPr="00F41BE8">
        <w:rPr>
          <w:rFonts w:eastAsiaTheme="minorEastAsia"/>
          <w:i/>
        </w:rPr>
        <w:t xml:space="preserve"> </w:t>
      </w:r>
      <w:r w:rsidR="00777C0E" w:rsidRPr="00F41BE8">
        <w:rPr>
          <w:rFonts w:eastAsiaTheme="minorEastAsia"/>
        </w:rPr>
        <w:t xml:space="preserve">in </w:t>
      </w:r>
      <w:r w:rsidR="00E43011" w:rsidRPr="00F41BE8">
        <w:rPr>
          <w:rFonts w:eastAsiaTheme="minorEastAsia"/>
        </w:rPr>
        <w:t xml:space="preserve">the </w:t>
      </w:r>
      <w:r w:rsidR="00777C0E" w:rsidRPr="00F41BE8">
        <w:rPr>
          <w:rFonts w:eastAsiaTheme="minorEastAsia"/>
        </w:rPr>
        <w:t>winter</w:t>
      </w:r>
      <w:r w:rsidRPr="00F41BE8">
        <w:rPr>
          <w:rFonts w:eastAsia="等线"/>
        </w:rPr>
        <w:t>,</w:t>
      </w:r>
      <w:r w:rsidR="00777C0E" w:rsidRPr="00F41BE8">
        <w:rPr>
          <w:rFonts w:eastAsiaTheme="minorEastAsia"/>
        </w:rPr>
        <w:t xml:space="preserve"> probably due to </w:t>
      </w:r>
      <w:r w:rsidRPr="00F41BE8">
        <w:rPr>
          <w:rFonts w:eastAsia="等线"/>
        </w:rPr>
        <w:t>nutrient</w:t>
      </w:r>
      <w:r w:rsidR="00777C0E" w:rsidRPr="00F41BE8">
        <w:rPr>
          <w:rFonts w:eastAsiaTheme="minorEastAsia"/>
        </w:rPr>
        <w:t xml:space="preserve"> replenishment from sediment and </w:t>
      </w:r>
      <w:r w:rsidR="003E26E6" w:rsidRPr="00F41BE8">
        <w:rPr>
          <w:rFonts w:eastAsiaTheme="minorEastAsia"/>
          <w:i/>
        </w:rPr>
        <w:t>Planktothrix</w:t>
      </w:r>
      <w:r w:rsidR="00A2585F" w:rsidRPr="00F41BE8">
        <w:rPr>
          <w:rFonts w:eastAsiaTheme="minorEastAsia"/>
        </w:rPr>
        <w:t xml:space="preserve"> adaptivity to the winter environment in which mixing played important roles. Our study provides deeper fundamental insights </w:t>
      </w:r>
      <w:r w:rsidRPr="00F41BE8">
        <w:rPr>
          <w:rFonts w:eastAsia="等线"/>
        </w:rPr>
        <w:t>into</w:t>
      </w:r>
      <w:r w:rsidR="00A2585F" w:rsidRPr="00F41BE8">
        <w:rPr>
          <w:rFonts w:eastAsiaTheme="minorEastAsia"/>
        </w:rPr>
        <w:t xml:space="preserve"> how environmental factors influence microbial community structure through community assembly processes.</w:t>
      </w:r>
    </w:p>
    <w:p w14:paraId="3EDD4456" w14:textId="3446E554" w:rsidR="00CB692A" w:rsidRPr="00F41BE8" w:rsidRDefault="00CB692A" w:rsidP="00EF5FEB">
      <w:pPr>
        <w:spacing w:line="480" w:lineRule="auto"/>
        <w:jc w:val="both"/>
        <w:rPr>
          <w:rFonts w:eastAsiaTheme="minorEastAsia"/>
        </w:rPr>
      </w:pPr>
    </w:p>
    <w:p w14:paraId="1ED89691" w14:textId="4CD5BE22" w:rsidR="00CB692A" w:rsidRPr="00F41BE8" w:rsidRDefault="00D03CE8" w:rsidP="00EF5FEB">
      <w:pPr>
        <w:spacing w:line="480" w:lineRule="auto"/>
        <w:jc w:val="both"/>
        <w:rPr>
          <w:rFonts w:eastAsiaTheme="minorEastAsia"/>
        </w:rPr>
      </w:pPr>
      <w:r w:rsidRPr="007F0B76">
        <w:rPr>
          <w:rFonts w:eastAsiaTheme="minorEastAsia" w:hint="eastAsia"/>
          <w:b/>
        </w:rPr>
        <w:t>Key</w:t>
      </w:r>
      <w:r w:rsidRPr="007F0B76">
        <w:rPr>
          <w:rFonts w:eastAsiaTheme="minorEastAsia"/>
          <w:b/>
        </w:rPr>
        <w:t>words</w:t>
      </w:r>
      <w:r w:rsidRPr="00F41BE8">
        <w:rPr>
          <w:rFonts w:eastAsiaTheme="minorEastAsia"/>
        </w:rPr>
        <w:t>: Stratif</w:t>
      </w:r>
      <w:r w:rsidR="00DD33DC" w:rsidRPr="00F41BE8">
        <w:rPr>
          <w:rFonts w:eastAsiaTheme="minorEastAsia"/>
        </w:rPr>
        <w:t>ied</w:t>
      </w:r>
      <w:r w:rsidRPr="00F41BE8">
        <w:rPr>
          <w:rFonts w:eastAsiaTheme="minorEastAsia"/>
        </w:rPr>
        <w:t xml:space="preserve"> lake; water mixing; microbial community assembly; microbial interaction; </w:t>
      </w:r>
      <w:r w:rsidRPr="00F41BE8">
        <w:rPr>
          <w:rFonts w:eastAsiaTheme="minorEastAsia"/>
          <w:i/>
        </w:rPr>
        <w:t>Planktothrix</w:t>
      </w:r>
    </w:p>
    <w:p w14:paraId="18FA2C71" w14:textId="151BB732" w:rsidR="00E85F50" w:rsidRPr="00F41BE8" w:rsidRDefault="00E85F50">
      <w:pPr>
        <w:rPr>
          <w:rFonts w:eastAsiaTheme="minorEastAsia"/>
          <w:b/>
          <w:sz w:val="32"/>
          <w:szCs w:val="32"/>
        </w:rPr>
      </w:pPr>
    </w:p>
    <w:p w14:paraId="7D0D013E" w14:textId="608DE069" w:rsidR="007A582A" w:rsidRDefault="00D03CE8" w:rsidP="007A582A">
      <w:pPr>
        <w:rPr>
          <w:rFonts w:eastAsiaTheme="minorEastAsia"/>
          <w:b/>
          <w:sz w:val="32"/>
          <w:szCs w:val="32"/>
        </w:rPr>
      </w:pPr>
      <w:r w:rsidRPr="00F41BE8">
        <w:rPr>
          <w:rFonts w:eastAsiaTheme="minorEastAsia"/>
          <w:b/>
          <w:sz w:val="32"/>
          <w:szCs w:val="32"/>
        </w:rPr>
        <w:br w:type="page"/>
      </w:r>
      <w:r w:rsidR="007F0B76">
        <w:rPr>
          <w:rFonts w:eastAsiaTheme="minorEastAsia" w:hint="eastAsia"/>
          <w:b/>
          <w:sz w:val="32"/>
          <w:szCs w:val="32"/>
        </w:rPr>
        <w:lastRenderedPageBreak/>
        <w:t>G</w:t>
      </w:r>
      <w:r w:rsidR="007F0B76">
        <w:rPr>
          <w:rFonts w:eastAsiaTheme="minorEastAsia"/>
          <w:b/>
          <w:sz w:val="32"/>
          <w:szCs w:val="32"/>
        </w:rPr>
        <w:t>ra</w:t>
      </w:r>
      <w:r w:rsidR="007A582A">
        <w:rPr>
          <w:rFonts w:eastAsiaTheme="minorEastAsia"/>
          <w:b/>
          <w:sz w:val="32"/>
          <w:szCs w:val="32"/>
        </w:rPr>
        <w:t>phical Abstract</w:t>
      </w:r>
    </w:p>
    <w:p w14:paraId="7010D572" w14:textId="454ED9F9" w:rsidR="00343237" w:rsidRDefault="00343237" w:rsidP="007A582A">
      <w:pPr>
        <w:ind w:left="160" w:hangingChars="50" w:hanging="160"/>
        <w:rPr>
          <w:rFonts w:eastAsiaTheme="minorEastAsia"/>
          <w:b/>
          <w:sz w:val="32"/>
          <w:szCs w:val="32"/>
        </w:rPr>
      </w:pPr>
      <w:r>
        <w:rPr>
          <w:rFonts w:eastAsiaTheme="minorEastAsia"/>
          <w:b/>
          <w:noProof/>
          <w:sz w:val="32"/>
          <w:szCs w:val="32"/>
        </w:rPr>
        <w:drawing>
          <wp:inline distT="0" distB="0" distL="0" distR="0" wp14:anchorId="2145BB40" wp14:editId="34786B7F">
            <wp:extent cx="5278120" cy="3461385"/>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像摘要.tif"/>
                    <pic:cNvPicPr/>
                  </pic:nvPicPr>
                  <pic:blipFill>
                    <a:blip r:embed="rId8"/>
                    <a:stretch>
                      <a:fillRect/>
                    </a:stretch>
                  </pic:blipFill>
                  <pic:spPr>
                    <a:xfrm>
                      <a:off x="0" y="0"/>
                      <a:ext cx="5278120" cy="3461385"/>
                    </a:xfrm>
                    <a:prstGeom prst="rect">
                      <a:avLst/>
                    </a:prstGeom>
                  </pic:spPr>
                </pic:pic>
              </a:graphicData>
            </a:graphic>
          </wp:inline>
        </w:drawing>
      </w:r>
    </w:p>
    <w:p w14:paraId="581C1220" w14:textId="3B9F6477" w:rsidR="00343237" w:rsidRDefault="00343237">
      <w:pPr>
        <w:rPr>
          <w:rFonts w:eastAsiaTheme="minorEastAsia"/>
          <w:b/>
          <w:sz w:val="32"/>
          <w:szCs w:val="32"/>
        </w:rPr>
      </w:pPr>
    </w:p>
    <w:p w14:paraId="1BE8F6BC" w14:textId="77777777" w:rsidR="00343237" w:rsidRPr="00F41BE8" w:rsidRDefault="00343237">
      <w:pPr>
        <w:rPr>
          <w:rFonts w:eastAsiaTheme="minorEastAsia"/>
          <w:b/>
          <w:sz w:val="32"/>
          <w:szCs w:val="32"/>
        </w:rPr>
      </w:pPr>
    </w:p>
    <w:p w14:paraId="7F2C3555" w14:textId="77777777" w:rsidR="00A7028B" w:rsidRDefault="00A7028B">
      <w:pPr>
        <w:rPr>
          <w:rFonts w:eastAsiaTheme="minorEastAsia"/>
          <w:b/>
          <w:sz w:val="32"/>
          <w:szCs w:val="32"/>
        </w:rPr>
      </w:pPr>
      <w:r>
        <w:rPr>
          <w:rFonts w:eastAsiaTheme="minorEastAsia"/>
          <w:b/>
          <w:sz w:val="32"/>
          <w:szCs w:val="32"/>
        </w:rPr>
        <w:br w:type="page"/>
      </w:r>
    </w:p>
    <w:p w14:paraId="7B1B857D" w14:textId="14A7A9DD" w:rsidR="00277B1F" w:rsidRPr="00F41BE8" w:rsidRDefault="00D03CE8" w:rsidP="00141973">
      <w:pPr>
        <w:adjustRightInd w:val="0"/>
        <w:snapToGrid w:val="0"/>
        <w:spacing w:line="480" w:lineRule="auto"/>
        <w:rPr>
          <w:rFonts w:eastAsiaTheme="minorEastAsia"/>
          <w:b/>
          <w:sz w:val="32"/>
          <w:szCs w:val="32"/>
        </w:rPr>
      </w:pPr>
      <w:r w:rsidRPr="00F41BE8">
        <w:rPr>
          <w:rFonts w:eastAsiaTheme="minorEastAsia" w:hint="eastAsia"/>
          <w:b/>
          <w:sz w:val="32"/>
          <w:szCs w:val="32"/>
        </w:rPr>
        <w:lastRenderedPageBreak/>
        <w:t xml:space="preserve">1. </w:t>
      </w:r>
      <w:r w:rsidR="002A201E" w:rsidRPr="00F41BE8">
        <w:rPr>
          <w:rFonts w:hint="eastAsia"/>
          <w:b/>
          <w:sz w:val="32"/>
          <w:szCs w:val="32"/>
        </w:rPr>
        <w:t>I</w:t>
      </w:r>
      <w:r w:rsidR="002A201E" w:rsidRPr="00F41BE8">
        <w:rPr>
          <w:b/>
          <w:sz w:val="32"/>
          <w:szCs w:val="32"/>
        </w:rPr>
        <w:t>ntroduction</w:t>
      </w:r>
    </w:p>
    <w:p w14:paraId="44740FB1" w14:textId="08FBA1BE" w:rsidR="0015560C" w:rsidRPr="00F41BE8" w:rsidRDefault="00D03CE8" w:rsidP="00E14878">
      <w:pPr>
        <w:adjustRightInd w:val="0"/>
        <w:snapToGrid w:val="0"/>
        <w:spacing w:line="480" w:lineRule="auto"/>
        <w:jc w:val="both"/>
      </w:pPr>
      <w:r w:rsidRPr="00F41BE8">
        <w:t>In inland deep lakes, thermal stratification often facilitates chemical differences</w:t>
      </w:r>
      <w:r w:rsidR="00154EB5" w:rsidRPr="00F41BE8">
        <w:rPr>
          <w:rFonts w:eastAsiaTheme="minorEastAsia"/>
        </w:rPr>
        <w:t xml:space="preserve">, </w:t>
      </w:r>
      <w:r w:rsidR="009A0F9F" w:rsidRPr="00F41BE8">
        <w:t xml:space="preserve">resulting </w:t>
      </w:r>
      <w:r w:rsidRPr="00F41BE8">
        <w:t>in the</w:t>
      </w:r>
      <w:r w:rsidR="009A0F9F" w:rsidRPr="00F41BE8">
        <w:t xml:space="preserve"> evolution of living </w:t>
      </w:r>
      <w:r w:rsidRPr="00F41BE8">
        <w:t>organisms</w:t>
      </w:r>
      <w:r w:rsidR="00A7028B">
        <w:t xml:space="preserve"> </w:t>
      </w:r>
      <w:r w:rsidR="00DB3553">
        <w:fldChar w:fldCharType="begin"/>
      </w:r>
      <w:r w:rsidR="00E70642">
        <w:instrText xml:space="preserve"> ADDIN EN.CITE &lt;EndNote&gt;&lt;Cite&gt;&lt;Author&gt;Boehrer&lt;/Author&gt;&lt;Year&gt;2008&lt;/Year&gt;&lt;RecNum&gt;7499&lt;/RecNum&gt;&lt;DisplayText&gt;(Boehrer and Schultze, 2008)&lt;/DisplayText&gt;&lt;record&gt;&lt;rec-number&gt;7499&lt;/rec-number&gt;&lt;foreign-keys&gt;&lt;key app="EN" db-id="0rezrzf9kvsftzes90spzzfnx9asdpv5ftxx" timestamp="1610461573"&gt;7499&lt;/key&gt;&lt;/foreign-keys&gt;&lt;ref-type name="Journal Article"&gt;17&lt;/ref-type&gt;&lt;contributors&gt;&lt;authors&gt;&lt;author&gt;Boehrer, B.&lt;/author&gt;&lt;author&gt;Schultze, M.&lt;/author&gt;&lt;/authors&gt;&lt;/contributors&gt;&lt;auth-address&gt;[Boehrer, Bertram; Schultze, Martin] UFZ Helmholtz Ctr Environm Res, D-39114 Magdeburg, Germany.&amp;#xD;Boehrer, B (corresponding author), UFZ Helmholtz Ctr Environm Res, Brueckstr 3A, D-39114 Magdeburg, Germany.&amp;#xD;bertram.boehrer@ufz.de; martin.schultze@ufz.de&lt;/auth-address&gt;&lt;titles&gt;&lt;title&gt;Stratification of lakes&lt;/title&gt;&lt;secondary-title&gt;Reviews of Geophysics&lt;/secondary-title&gt;&lt;alt-title&gt;Rev. Geophys.&lt;/alt-title&gt;&lt;/titles&gt;&lt;periodical&gt;&lt;full-title&gt;Reviews of Geophysics&lt;/full-title&gt;&lt;abbr-1&gt;Rev. Geophys.&lt;/abbr-1&gt;&lt;/periodical&gt;&lt;alt-periodical&gt;&lt;full-title&gt;Reviews of Geophysics&lt;/full-title&gt;&lt;abbr-1&gt;Rev. Geophys.&lt;/abbr-1&gt;&lt;/alt-periodical&gt;&lt;pages&gt;27&lt;/pages&gt;&lt;volume&gt;46&lt;/volume&gt;&lt;number&gt;2&lt;/number&gt;&lt;keywords&gt;&lt;keyword&gt;deep-water renewal&lt;/keyword&gt;&lt;keyword&gt;meromictic lake&lt;/keyword&gt;&lt;keyword&gt;crater lake&lt;/keyword&gt;&lt;keyword&gt;thermal&lt;/keyword&gt;&lt;keyword&gt;stratification&lt;/keyword&gt;&lt;keyword&gt;issyk-kul&lt;/keyword&gt;&lt;keyword&gt;revised classification&lt;/keyword&gt;&lt;keyword&gt;downward irradiance&lt;/keyword&gt;&lt;keyword&gt;physical-properties&lt;/keyword&gt;&lt;keyword&gt;vertical transport&lt;/keyword&gt;&lt;keyword&gt;mixing depths&lt;/keyword&gt;&lt;keyword&gt;Geochemistry &amp;amp; Geophysics&lt;/keyword&gt;&lt;/keywords&gt;&lt;dates&gt;&lt;year&gt;2008&lt;/year&gt;&lt;pub-dates&gt;&lt;date&gt;May&lt;/date&gt;&lt;/pub-dates&gt;&lt;/dates&gt;&lt;isbn&gt;8755-1209&lt;/isbn&gt;&lt;accession-num&gt;WOS:000256362900001&lt;/accession-num&gt;&lt;work-type&gt;Review&lt;/work-type&gt;&lt;urls&gt;&lt;related-urls&gt;&lt;url&gt;&amp;lt;Go to ISI&amp;gt;://WOS:000256362900001&lt;/url&gt;&lt;/related-urls&gt;&lt;/urls&gt;&lt;custom7&gt;Rg2005&lt;/custom7&gt;&lt;electronic-resource-num&gt;10.1029/2006rg000210&lt;/electronic-resource-num&gt;&lt;language&gt;English&lt;/language&gt;&lt;/record&gt;&lt;/Cite&gt;&lt;/EndNote&gt;</w:instrText>
      </w:r>
      <w:r w:rsidR="00DB3553">
        <w:fldChar w:fldCharType="separate"/>
      </w:r>
      <w:r w:rsidR="00E70642">
        <w:rPr>
          <w:noProof/>
        </w:rPr>
        <w:t>(Boehrer and Schultze, 2008)</w:t>
      </w:r>
      <w:r w:rsidR="00DB3553">
        <w:fldChar w:fldCharType="end"/>
      </w:r>
      <w:r w:rsidR="009A0F9F" w:rsidRPr="00F41BE8">
        <w:t xml:space="preserve">. During stratification, bottom water (hypolimnion) tends to be </w:t>
      </w:r>
      <w:r w:rsidRPr="00F41BE8">
        <w:t>nutrient</w:t>
      </w:r>
      <w:r w:rsidR="009A0F9F" w:rsidRPr="00F41BE8">
        <w:t xml:space="preserve"> rich due to organic material sedimentation and subsequent decomposition</w:t>
      </w:r>
      <w:r w:rsidRPr="00F41BE8">
        <w:t>,</w:t>
      </w:r>
      <w:r w:rsidR="009A0F9F" w:rsidRPr="00F41BE8">
        <w:t xml:space="preserve"> while surface water (epilimnion) is often </w:t>
      </w:r>
      <w:r w:rsidRPr="00F41BE8">
        <w:t>nutrient</w:t>
      </w:r>
      <w:r w:rsidR="009A0F9F" w:rsidRPr="00F41BE8">
        <w:t xml:space="preserve"> poor due to depletion </w:t>
      </w:r>
      <w:r w:rsidR="00A65F9F">
        <w:t>by</w:t>
      </w:r>
      <w:r w:rsidR="00A65F9F" w:rsidRPr="00F41BE8">
        <w:t xml:space="preserve"> </w:t>
      </w:r>
      <w:r w:rsidR="009A0F9F" w:rsidRPr="00F41BE8">
        <w:t>active photosynthesis. In</w:t>
      </w:r>
      <w:r w:rsidRPr="00F41BE8">
        <w:t xml:space="preserve"> the</w:t>
      </w:r>
      <w:r w:rsidR="009A0F9F" w:rsidRPr="00F41BE8">
        <w:t xml:space="preserve"> vertical mixing period, water</w:t>
      </w:r>
      <w:r w:rsidR="009A2FF0" w:rsidRPr="00F41BE8">
        <w:t>-</w:t>
      </w:r>
      <w:r w:rsidR="009A0F9F" w:rsidRPr="00F41BE8">
        <w:t xml:space="preserve">column mixing releases nutrients from </w:t>
      </w:r>
      <w:r w:rsidR="00E43011" w:rsidRPr="00F41BE8">
        <w:t xml:space="preserve">the </w:t>
      </w:r>
      <w:r w:rsidR="009A0F9F" w:rsidRPr="00F41BE8">
        <w:t>sediment and may favor the growth of phytoplankton</w:t>
      </w:r>
      <w:r w:rsidR="00940E6B">
        <w:t xml:space="preserve"> </w:t>
      </w:r>
      <w:r w:rsidR="00DB3553">
        <w:fldChar w:fldCharType="begin">
          <w:fldData xml:space="preserve">PEVuZE5vdGU+PENpdGU+PEF1dGhvcj5XZWl0aG9mZjwvQXV0aG9yPjxZZWFyPjIwMDA8L1llYXI+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</w:fldData>
        </w:fldChar>
      </w:r>
      <w:r w:rsidR="00791F8E">
        <w:instrText xml:space="preserve"> ADDIN EN.CITE </w:instrText>
      </w:r>
      <w:r w:rsidR="00791F8E">
        <w:fldChar w:fldCharType="begin">
          <w:fldData xml:space="preserve">PEVuZE5vdGU+PENpdGU+PEF1dGhvcj5XZWl0aG9mZjwvQXV0aG9yPjxZZWFyPjIwMDA8L1llYXI+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</w:fldData>
        </w:fldChar>
      </w:r>
      <w:r w:rsidR="00791F8E">
        <w:instrText xml:space="preserve"> ADDIN EN.CITE.DATA </w:instrText>
      </w:r>
      <w:r w:rsidR="00791F8E">
        <w:fldChar w:fldCharType="end"/>
      </w:r>
      <w:r w:rsidR="00DB3553">
        <w:fldChar w:fldCharType="separate"/>
      </w:r>
      <w:r w:rsidR="00E70642">
        <w:rPr>
          <w:noProof/>
        </w:rPr>
        <w:t>(Diao et al., 2017; Weithoff et al., 2000)</w:t>
      </w:r>
      <w:r w:rsidR="00DB3553">
        <w:fldChar w:fldCharType="end"/>
      </w:r>
      <w:r w:rsidR="009A0F9F" w:rsidRPr="00F41BE8">
        <w:t xml:space="preserve">. Because of the seasonal variation in solar radiation, lakes usually </w:t>
      </w:r>
      <w:r w:rsidR="00DD33DC" w:rsidRPr="00F41BE8">
        <w:t xml:space="preserve">undergo </w:t>
      </w:r>
      <w:r w:rsidR="009A0F9F" w:rsidRPr="00F41BE8">
        <w:t>an annual cycle of stratification and mixing</w:t>
      </w:r>
      <w:r w:rsidR="00A7028B">
        <w:t xml:space="preserve"> </w:t>
      </w:r>
      <w:r w:rsidR="00DB3553">
        <w:fldChar w:fldCharType="begin"/>
      </w:r>
      <w:r w:rsidR="00791F8E">
        <w:instrText xml:space="preserve"> ADDIN EN.CITE &lt;EndNote&gt;&lt;Cite&gt;&lt;Author&gt;Nelson&lt;/Author&gt;&lt;Year&gt;2009&lt;/Year&gt;&lt;RecNum&gt;6476&lt;/RecNum&gt;&lt;DisplayText&gt;(Nelson, 2009)&lt;/DisplayText&gt;&lt;record&gt;&lt;rec-number&gt;6476&lt;/rec-number&gt;&lt;foreign-keys&gt;&lt;key app="EN" db-id="0rezrzf9kvsftzes90spzzfnx9asdpv5ftxx" timestamp="1609689222"&gt;6476&lt;/key&gt;&lt;/foreign-keys&gt;&lt;ref-type name="Journal Article"&gt;17&lt;/ref-type&gt;&lt;contributors&gt;&lt;authors&gt;&lt;author&gt;Nelson, Craig E.&lt;/author&gt;&lt;/authors&gt;&lt;/contributors&gt;&lt;titles&gt;&lt;title&gt;Phenology of high-elevation pelagic bacteria: the roles of meteorologic variability, catchment inputs and thermal stratification in structuring communities&lt;/title&gt;&lt;secondary-title&gt;ISME J&lt;/secondary-title&gt;&lt;/titles&gt;&lt;periodical&gt;&lt;full-title&gt;ISME J&lt;/full-title&gt;&lt;/periodical&gt;&lt;pages&gt;13-30&lt;/pages&gt;&lt;volume&gt;3&lt;/volume&gt;&lt;number&gt;1&lt;/number&gt;&lt;dates&gt;&lt;year&gt;2009&lt;/year&gt;&lt;pub-dates&gt;&lt;date&gt;2009/01/01&lt;/date&gt;&lt;/pub-dates&gt;&lt;/dates&gt;&lt;isbn&gt;1751-7370&lt;/isbn&gt;&lt;urls&gt;&lt;related-urls&gt;&lt;url&gt;https://doi.org/10.1038/ismej.2008.81&lt;/url&gt;&lt;/related-urls&gt;&lt;/urls&gt;&lt;electronic-resource-num&gt;10.1038/ismej.2008.81&lt;/electronic-resource-num&gt;&lt;/record&gt;&lt;/Cite&gt;&lt;/EndNote&gt;</w:instrText>
      </w:r>
      <w:r w:rsidR="00DB3553">
        <w:fldChar w:fldCharType="separate"/>
      </w:r>
      <w:r w:rsidR="00E70642">
        <w:rPr>
          <w:noProof/>
        </w:rPr>
        <w:t>(Nelson, 2009)</w:t>
      </w:r>
      <w:r w:rsidR="00DB3553">
        <w:fldChar w:fldCharType="end"/>
      </w:r>
      <w:r w:rsidR="009A0F9F" w:rsidRPr="00F41BE8">
        <w:t>. Although the mixing regime affect</w:t>
      </w:r>
      <w:r w:rsidR="009A0F9F" w:rsidRPr="00F41BE8">
        <w:rPr>
          <w:rFonts w:eastAsiaTheme="minorEastAsia" w:hint="eastAsia"/>
        </w:rPr>
        <w:t>ing</w:t>
      </w:r>
      <w:r w:rsidRPr="00F41BE8">
        <w:t xml:space="preserve"> aquatic </w:t>
      </w:r>
      <w:r w:rsidR="00D479FE" w:rsidRPr="00F41BE8">
        <w:rPr>
          <w:rFonts w:eastAsiaTheme="minorEastAsia"/>
        </w:rPr>
        <w:t>chemi</w:t>
      </w:r>
      <w:r w:rsidR="00D479FE" w:rsidRPr="00F41BE8">
        <w:rPr>
          <w:rFonts w:eastAsiaTheme="minorEastAsia" w:hint="eastAsia"/>
        </w:rPr>
        <w:t xml:space="preserve">cal </w:t>
      </w:r>
      <w:r w:rsidR="00D479FE" w:rsidRPr="00F41BE8">
        <w:rPr>
          <w:rFonts w:eastAsiaTheme="minorEastAsia"/>
        </w:rPr>
        <w:t>properties</w:t>
      </w:r>
      <w:r w:rsidRPr="00F41BE8">
        <w:t xml:space="preserve"> and microbial community</w:t>
      </w:r>
      <w:r w:rsidR="009A0F9F" w:rsidRPr="00F41BE8">
        <w:rPr>
          <w:rFonts w:eastAsiaTheme="minorEastAsia" w:hint="eastAsia"/>
        </w:rPr>
        <w:t xml:space="preserve"> composition </w:t>
      </w:r>
      <w:r w:rsidR="00AE5F42" w:rsidRPr="00F41BE8">
        <w:rPr>
          <w:rFonts w:eastAsiaTheme="minorEastAsia"/>
        </w:rPr>
        <w:t>has</w:t>
      </w:r>
      <w:r w:rsidR="009A0F9F" w:rsidRPr="00F41BE8">
        <w:rPr>
          <w:rFonts w:eastAsiaTheme="minorEastAsia" w:hint="eastAsia"/>
        </w:rPr>
        <w:t xml:space="preserve"> been </w:t>
      </w:r>
      <w:r w:rsidR="00DD33DC" w:rsidRPr="00F41BE8">
        <w:rPr>
          <w:rFonts w:eastAsiaTheme="minorEastAsia"/>
        </w:rPr>
        <w:t>investigated</w:t>
      </w:r>
      <w:r w:rsidR="00940E6B">
        <w:rPr>
          <w:rFonts w:eastAsiaTheme="minorEastAsia"/>
        </w:rPr>
        <w:t xml:space="preserve"> </w:t>
      </w:r>
      <w:r w:rsidR="00DB3553">
        <w:rPr>
          <w:rFonts w:eastAsiaTheme="minorEastAsia"/>
        </w:rPr>
        <w:fldChar w:fldCharType="begin">
          <w:fldData xml:space="preserve">PEVuZE5vdGU+PENpdGU+PEF1dGhvcj5EaWFvPC9BdXRob3I+PFllYXI+MjAxNzwvWWVhcj48UmVj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</w:fldData>
        </w:fldChar>
      </w:r>
      <w:r w:rsidR="00A44552">
        <w:rPr>
          <w:rFonts w:eastAsiaTheme="minorEastAsia"/>
        </w:rPr>
        <w:instrText xml:space="preserve"> ADDIN EN.CITE </w:instrText>
      </w:r>
      <w:r w:rsidR="00A44552">
        <w:rPr>
          <w:rFonts w:eastAsiaTheme="minorEastAsia"/>
        </w:rPr>
        <w:fldChar w:fldCharType="begin">
          <w:fldData xml:space="preserve">PEVuZE5vdGU+PENpdGU+PEF1dGhvcj5EaWFvPC9BdXRob3I+PFllYXI+MjAxNzwvWWVhcj48UmVj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</w:fldData>
        </w:fldChar>
      </w:r>
      <w:r w:rsidR="00A44552">
        <w:rPr>
          <w:rFonts w:eastAsiaTheme="minorEastAsia"/>
        </w:rPr>
        <w:instrText xml:space="preserve"> ADDIN EN.CITE.DATA </w:instrText>
      </w:r>
      <w:r w:rsidR="00A44552">
        <w:rPr>
          <w:rFonts w:eastAsiaTheme="minorEastAsia"/>
        </w:rPr>
      </w:r>
      <w:r w:rsidR="00A44552">
        <w:rPr>
          <w:rFonts w:eastAsiaTheme="minorEastAsia"/>
        </w:rPr>
        <w:fldChar w:fldCharType="end"/>
      </w:r>
      <w:r w:rsidR="00DB3553">
        <w:rPr>
          <w:rFonts w:eastAsiaTheme="minorEastAsia"/>
        </w:rPr>
      </w:r>
      <w:r w:rsidR="00DB3553">
        <w:rPr>
          <w:rFonts w:eastAsiaTheme="minorEastAsia"/>
        </w:rPr>
        <w:fldChar w:fldCharType="separate"/>
      </w:r>
      <w:r w:rsidR="00E70642">
        <w:rPr>
          <w:rFonts w:eastAsiaTheme="minorEastAsia"/>
          <w:noProof/>
        </w:rPr>
        <w:t>(Diao et al., 2017; Huisman et al., 1999; Xing et al., 2020)</w:t>
      </w:r>
      <w:r w:rsidR="00DB3553">
        <w:rPr>
          <w:rFonts w:eastAsiaTheme="minorEastAsia"/>
        </w:rPr>
        <w:fldChar w:fldCharType="end"/>
      </w:r>
      <w:r w:rsidRPr="00F41BE8">
        <w:t xml:space="preserve">, we still lack </w:t>
      </w:r>
      <w:r w:rsidRPr="00F41BE8">
        <w:rPr>
          <w:rFonts w:eastAsia="等线"/>
        </w:rPr>
        <w:t>a</w:t>
      </w:r>
      <w:r w:rsidR="009A0F9F" w:rsidRPr="00F41BE8">
        <w:rPr>
          <w:rFonts w:eastAsiaTheme="minorEastAsia" w:hint="eastAsia"/>
        </w:rPr>
        <w:t xml:space="preserve"> </w:t>
      </w:r>
      <w:bookmarkStart w:id="13" w:name="OLE_LINK11"/>
      <w:bookmarkStart w:id="14" w:name="OLE_LINK13"/>
      <w:r w:rsidR="009A0F9F" w:rsidRPr="00F41BE8">
        <w:rPr>
          <w:rFonts w:eastAsiaTheme="minorEastAsia"/>
        </w:rPr>
        <w:t>comprehensive</w:t>
      </w:r>
      <w:bookmarkEnd w:id="13"/>
      <w:bookmarkEnd w:id="14"/>
      <w:r w:rsidR="009A0F9F" w:rsidRPr="00F41BE8">
        <w:rPr>
          <w:rFonts w:eastAsiaTheme="minorEastAsia"/>
        </w:rPr>
        <w:t xml:space="preserve"> understanding</w:t>
      </w:r>
      <w:r w:rsidRPr="00F41BE8">
        <w:t xml:space="preserve"> of how the mixing </w:t>
      </w:r>
      <w:r w:rsidR="009A0F9F" w:rsidRPr="00F41BE8">
        <w:rPr>
          <w:rFonts w:eastAsiaTheme="minorEastAsia"/>
        </w:rPr>
        <w:t>regime</w:t>
      </w:r>
      <w:r w:rsidR="00974DCD" w:rsidRPr="00F41BE8">
        <w:rPr>
          <w:rFonts w:eastAsiaTheme="minorEastAsia" w:hint="eastAsia"/>
        </w:rPr>
        <w:t xml:space="preserve"> affects</w:t>
      </w:r>
      <w:r w:rsidR="009A0F9F" w:rsidRPr="00F41BE8">
        <w:t xml:space="preserve"> microbial</w:t>
      </w:r>
      <w:r w:rsidR="009A0F9F" w:rsidRPr="00F41BE8">
        <w:rPr>
          <w:rFonts w:eastAsiaTheme="minorEastAsia"/>
        </w:rPr>
        <w:t xml:space="preserve"> community</w:t>
      </w:r>
      <w:r w:rsidR="00D479FE" w:rsidRPr="00F41BE8">
        <w:rPr>
          <w:rFonts w:eastAsiaTheme="minorEastAsia" w:hint="eastAsia"/>
        </w:rPr>
        <w:t xml:space="preserve"> assembly</w:t>
      </w:r>
      <w:r w:rsidRPr="00F41BE8">
        <w:rPr>
          <w:rFonts w:eastAsia="等线"/>
        </w:rPr>
        <w:t xml:space="preserve"> and</w:t>
      </w:r>
      <w:r w:rsidR="00D479FE" w:rsidRPr="00F41BE8">
        <w:rPr>
          <w:rFonts w:eastAsiaTheme="minorEastAsia" w:hint="eastAsia"/>
        </w:rPr>
        <w:t xml:space="preserve"> interaction and further induces </w:t>
      </w:r>
      <w:bookmarkStart w:id="15" w:name="OLE_LINK14"/>
      <w:bookmarkStart w:id="16" w:name="OLE_LINK15"/>
      <w:r w:rsidR="00D479FE" w:rsidRPr="00F41BE8">
        <w:rPr>
          <w:rFonts w:eastAsiaTheme="minorEastAsia" w:hint="eastAsia"/>
        </w:rPr>
        <w:t xml:space="preserve">ecological </w:t>
      </w:r>
      <w:bookmarkEnd w:id="15"/>
      <w:bookmarkEnd w:id="16"/>
      <w:r w:rsidR="00D479FE" w:rsidRPr="00F41BE8">
        <w:rPr>
          <w:rFonts w:eastAsiaTheme="minorEastAsia" w:hint="eastAsia"/>
        </w:rPr>
        <w:t xml:space="preserve">issues, e.g., </w:t>
      </w:r>
      <w:r w:rsidR="00D479FE" w:rsidRPr="00F41BE8">
        <w:rPr>
          <w:rFonts w:eastAsiaTheme="minorEastAsia"/>
        </w:rPr>
        <w:t>cyanobacteria</w:t>
      </w:r>
      <w:r w:rsidR="00D479FE" w:rsidRPr="00F41BE8">
        <w:rPr>
          <w:rFonts w:eastAsiaTheme="minorEastAsia" w:hint="eastAsia"/>
        </w:rPr>
        <w:t xml:space="preserve">l </w:t>
      </w:r>
      <w:r w:rsidRPr="00F41BE8">
        <w:rPr>
          <w:rFonts w:eastAsia="等线"/>
        </w:rPr>
        <w:t>blooms</w:t>
      </w:r>
      <w:r w:rsidRPr="00F41BE8">
        <w:t>.</w:t>
      </w:r>
    </w:p>
    <w:p w14:paraId="338ADAC9" w14:textId="4973B4AC" w:rsidR="0015560C" w:rsidRPr="00F41BE8" w:rsidRDefault="00D03CE8" w:rsidP="00FA4318">
      <w:pPr>
        <w:adjustRightInd w:val="0"/>
        <w:snapToGrid w:val="0"/>
        <w:spacing w:line="480" w:lineRule="auto"/>
        <w:ind w:firstLine="420"/>
        <w:jc w:val="both"/>
      </w:pPr>
      <w:r w:rsidRPr="00F41BE8">
        <w:t>Deterministic and stochastic processes are often combined to influence community assembly</w:t>
      </w:r>
      <w:r w:rsidR="00940E6B">
        <w:t xml:space="preserve"> </w:t>
      </w:r>
      <w:r w:rsidR="00DB3553">
        <w:fldChar w:fldCharType="begin">
          <w:fldData xml:space="preserve">PEVuZE5vdGU+PENpdGU+PEF1dGhvcj5MaWFvPC9BdXRob3I+PFllYXI+MjAxNjwvWWVhcj48UmVj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</w:fldData>
        </w:fldChar>
      </w:r>
      <w:r w:rsidR="00791F8E">
        <w:instrText xml:space="preserve"> ADDIN EN.CITE </w:instrText>
      </w:r>
      <w:r w:rsidR="00791F8E">
        <w:fldChar w:fldCharType="begin">
          <w:fldData xml:space="preserve">PEVuZE5vdGU+PENpdGU+PEF1dGhvcj5MaWFvPC9BdXRob3I+PFllYXI+MjAxNjwvWWVhcj48UmVj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</w:fldData>
        </w:fldChar>
      </w:r>
      <w:r w:rsidR="00791F8E">
        <w:instrText xml:space="preserve"> ADDIN EN.CITE.DATA </w:instrText>
      </w:r>
      <w:r w:rsidR="00791F8E">
        <w:fldChar w:fldCharType="end"/>
      </w:r>
      <w:r w:rsidR="00DB3553">
        <w:fldChar w:fldCharType="separate"/>
      </w:r>
      <w:r w:rsidR="00E70642">
        <w:rPr>
          <w:noProof/>
        </w:rPr>
        <w:t>(Dini-Andreote et al., 2015; Liao et al., 2016; Powell et al., 2015)</w:t>
      </w:r>
      <w:r w:rsidR="00DB3553">
        <w:fldChar w:fldCharType="end"/>
      </w:r>
      <w:r w:rsidRPr="00F41BE8">
        <w:t>. Deterministic processes consider species fitness to ecological selection (e.g., environmental filtering and species interactions)</w:t>
      </w:r>
      <w:r w:rsidR="00940E6B">
        <w:t xml:space="preserve"> </w:t>
      </w:r>
      <w:r w:rsidR="00DB3553">
        <w:fldChar w:fldCharType="begin">
          <w:fldData xml:space="preserve">PEVuZE5vdGU+PENpdGU+PEF1dGhvcj5TdGVnZW48L0F1dGhvcj48WWVhcj4yMDEzPC9ZZWFyPjxS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</w:fldData>
        </w:fldChar>
      </w:r>
      <w:r w:rsidR="00791F8E">
        <w:instrText xml:space="preserve"> ADDIN EN.CITE </w:instrText>
      </w:r>
      <w:r w:rsidR="00791F8E">
        <w:fldChar w:fldCharType="begin">
          <w:fldData xml:space="preserve">PEVuZE5vdGU+PENpdGU+PEF1dGhvcj5TdGVnZW48L0F1dGhvcj48WWVhcj4yMDEzPC9ZZWFyPjxS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</w:fldData>
        </w:fldChar>
      </w:r>
      <w:r w:rsidR="00791F8E">
        <w:instrText xml:space="preserve"> ADDIN EN.CITE.DATA </w:instrText>
      </w:r>
      <w:r w:rsidR="00791F8E">
        <w:fldChar w:fldCharType="end"/>
      </w:r>
      <w:r w:rsidR="00DB3553">
        <w:fldChar w:fldCharType="separate"/>
      </w:r>
      <w:r w:rsidR="00E70642">
        <w:rPr>
          <w:noProof/>
        </w:rPr>
        <w:t>(Stegen et al., 2013; Stegen et al., 2012)</w:t>
      </w:r>
      <w:r w:rsidR="00DB3553">
        <w:fldChar w:fldCharType="end"/>
      </w:r>
      <w:r w:rsidRPr="00F41BE8">
        <w:t>. Stochastic processes include homogeneous dispersal, drifts and dispersal limitation</w:t>
      </w:r>
      <w:r w:rsidR="00DD33DC" w:rsidRPr="00F41BE8">
        <w:t>,</w:t>
      </w:r>
      <w:r w:rsidRPr="00F41BE8">
        <w:t xml:space="preserve"> assuming species are ecologically equivalent</w:t>
      </w:r>
      <w:r w:rsidR="00DB3553">
        <w:fldChar w:fldCharType="begin">
          <w:fldData xml:space="preserve">PEVuZE5vdGU+PENpdGU+PEF1dGhvcj5IdWJiZWxsPC9BdXRob3I+PFllYXI+MjAwMTwvWWVhcj48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</w:fldData>
        </w:fldChar>
      </w:r>
      <w:r w:rsidR="00791F8E">
        <w:instrText xml:space="preserve"> ADDIN EN.CITE </w:instrText>
      </w:r>
      <w:r w:rsidR="00791F8E">
        <w:fldChar w:fldCharType="begin">
          <w:fldData xml:space="preserve">PEVuZE5vdGU+PENpdGU+PEF1dGhvcj5IdWJiZWxsPC9BdXRob3I+PFllYXI+MjAwMTwvWWVhcj48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</w:fldData>
        </w:fldChar>
      </w:r>
      <w:r w:rsidR="00791F8E">
        <w:instrText xml:space="preserve"> ADDIN EN.CITE.DATA </w:instrText>
      </w:r>
      <w:r w:rsidR="00791F8E">
        <w:fldChar w:fldCharType="end"/>
      </w:r>
      <w:r w:rsidR="00DB3553">
        <w:fldChar w:fldCharType="separate"/>
      </w:r>
      <w:r w:rsidR="00E70642">
        <w:rPr>
          <w:noProof/>
        </w:rPr>
        <w:t>(Hubbell, 2001; Lee et al., 2013; Lowe and McPeek, 2014)</w:t>
      </w:r>
      <w:r w:rsidR="00DB3553">
        <w:fldChar w:fldCharType="end"/>
      </w:r>
      <w:r w:rsidRPr="00F41BE8">
        <w:t>. Different assembly processes can influence community diversity in distinct ways</w:t>
      </w:r>
      <w:r w:rsidR="00A7028B">
        <w:t xml:space="preserve"> </w:t>
      </w:r>
      <w:r w:rsidR="00DB3553">
        <w:fldChar w:fldCharType="begin">
          <w:fldData xml:space="preserve">PEVuZE5vdGU+PENpdGU+PEF1dGhvcj5DaGFzZTwvQXV0aG9yPjxZZWFyPjIwMTA8L1llYXI+PFJl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</w:fldData>
        </w:fldChar>
      </w:r>
      <w:r w:rsidR="00791F8E">
        <w:instrText xml:space="preserve"> ADDIN EN.CITE </w:instrText>
      </w:r>
      <w:r w:rsidR="00791F8E">
        <w:fldChar w:fldCharType="begin">
          <w:fldData xml:space="preserve">PEVuZE5vdGU+PENpdGU+PEF1dGhvcj5DaGFzZTwvQXV0aG9yPjxZZWFyPjIwMTA8L1llYXI+PFJl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</w:fldData>
        </w:fldChar>
      </w:r>
      <w:r w:rsidR="00791F8E">
        <w:instrText xml:space="preserve"> ADDIN EN.CITE.DATA </w:instrText>
      </w:r>
      <w:r w:rsidR="00791F8E">
        <w:fldChar w:fldCharType="end"/>
      </w:r>
      <w:r w:rsidR="00DB3553">
        <w:fldChar w:fldCharType="separate"/>
      </w:r>
      <w:r w:rsidR="00E70642">
        <w:rPr>
          <w:noProof/>
        </w:rPr>
        <w:t>(Chase, 2010; Chase et al., 2011; Huber et al., 2020; Pholchan et al., 2013; Zhou et al., 2013)</w:t>
      </w:r>
      <w:r w:rsidR="00DB3553">
        <w:fldChar w:fldCharType="end"/>
      </w:r>
      <w:r w:rsidRPr="00F41BE8">
        <w:t>. For example, spatial-temporal variations in environmental selection may influence biodiversity through niche processes</w:t>
      </w:r>
      <w:r w:rsidR="00A7028B">
        <w:t xml:space="preserve"> </w:t>
      </w:r>
      <w:r w:rsidR="00246E76">
        <w:fldChar w:fldCharType="begin"/>
      </w:r>
      <w:r w:rsidR="00791F8E">
        <w:instrText xml:space="preserve"> ADDIN EN.CITE &lt;EndNote&gt;&lt;Cite&gt;&lt;Author&gt;Vellend&lt;/Author&gt;&lt;Year&gt;2010&lt;/Year&gt;&lt;RecNum&gt;7500&lt;/RecNum&gt;&lt;DisplayText&gt;(Vellend, 2010)&lt;/DisplayText&gt;&lt;record&gt;&lt;rec-number&gt;7500&lt;/rec-number&gt;&lt;foreign-keys&gt;&lt;key app="EN" db-id="0rezrzf9kvsftzes90spzzfnx9asdpv5ftxx" timestamp="1610500874"&gt;7500&lt;/key&gt;&lt;/foreign-keys&gt;&lt;ref-type name="Journal Article"&gt;17&lt;/ref-type&gt;&lt;contributors&gt;&lt;authors&gt;&lt;author&gt;Vellend, M.&lt;/author&gt;&lt;/authors&gt;&lt;/contributors&gt;&lt;auth-address&gt;Department of Botany, Biodiversity Research Centre, University of British Columbia, Vancouver, British Columbia, Canada, V6T 1Z4. mvellend@interchange.ubc.ca&lt;/auth-address&gt;&lt;titles&gt;&lt;title&gt;Conceptual synthesis in community ecology&lt;/title&gt;&lt;secondary-title&gt;Q. Rev. Biol.&lt;/secondary-title&gt;&lt;alt-title&gt;The Quarterly review of biology&lt;/alt-title&gt;&lt;/titles&gt;&lt;alt-periodical&gt;&lt;full-title&gt;Q Rev Biol&lt;/full-title&gt;&lt;abbr-1&gt;The Quarterly review of biology&lt;/abbr-1&gt;&lt;/alt-periodical&gt;&lt;pages&gt;183-206&lt;/pages&gt;&lt;volume&gt;85&lt;/volume&gt;&lt;number&gt;2&lt;/number&gt;&lt;edition&gt;2010/06/23&lt;/edition&gt;&lt;keywords&gt;&lt;keyword&gt;Animals&lt;/keyword&gt;&lt;keyword&gt;Cultural Diversity&lt;/keyword&gt;&lt;keyword&gt;*Ecology&lt;/keyword&gt;&lt;keyword&gt;Genetics, Population&lt;/keyword&gt;&lt;keyword&gt;Humans&lt;/keyword&gt;&lt;keyword&gt;Models, Theoretical&lt;/keyword&gt;&lt;keyword&gt;Population Density&lt;/keyword&gt;&lt;keyword&gt;Population Dynamics&lt;/keyword&gt;&lt;keyword&gt;*Residence Characteristics&lt;/keyword&gt;&lt;keyword&gt;Species Specificity&lt;/keyword&gt;&lt;/keywords&gt;&lt;dates&gt;&lt;year&gt;2010&lt;/year&gt;&lt;pub-dates&gt;&lt;date&gt;Jun&lt;/date&gt;&lt;/pub-dates&gt;&lt;/dates&gt;&lt;isbn&gt;0033-5770 (Print)&amp;#xD;0033-5770&lt;/isbn&gt;&lt;accession-num&gt;20565040&lt;/accession-num&gt;&lt;urls&gt;&lt;/urls&gt;&lt;electronic-resource-num&gt;10.1086/652373&lt;/electronic-resource-num&gt;&lt;remote-database-provider&gt;NLM&lt;/remote-database-provider&gt;&lt;language&gt;eng&lt;/language&gt;&lt;/record&gt;&lt;/Cite&gt;&lt;/EndNote&gt;</w:instrText>
      </w:r>
      <w:r w:rsidR="00246E76">
        <w:fldChar w:fldCharType="separate"/>
      </w:r>
      <w:r w:rsidR="00E70642">
        <w:rPr>
          <w:noProof/>
        </w:rPr>
        <w:t xml:space="preserve">(Vellend, </w:t>
      </w:r>
      <w:r w:rsidR="00E70642">
        <w:rPr>
          <w:noProof/>
        </w:rPr>
        <w:lastRenderedPageBreak/>
        <w:t>2010)</w:t>
      </w:r>
      <w:r w:rsidR="00246E76">
        <w:fldChar w:fldCharType="end"/>
      </w:r>
      <w:r w:rsidRPr="00F41BE8">
        <w:t>. Increases in the dispersal rate based on high metacommunity diversity can increase local biodiversity through stochastic processes</w:t>
      </w:r>
      <w:r w:rsidR="00A7028B">
        <w:t xml:space="preserve"> </w:t>
      </w:r>
      <w:r w:rsidR="00246E76">
        <w:fldChar w:fldCharType="begin"/>
      </w:r>
      <w:r w:rsidR="00791F8E">
        <w:instrText xml:space="preserve"> ADDIN EN.CITE &lt;EndNote&gt;&lt;Cite&gt;&lt;Author&gt;Knelman&lt;/Author&gt;&lt;Year&gt;2014&lt;/Year&gt;&lt;RecNum&gt;4762&lt;/RecNum&gt;&lt;DisplayText&gt;(Knelman and Nemergut, 2014)&lt;/DisplayText&gt;&lt;record&gt;&lt;rec-number&gt;4762&lt;/rec-number&gt;&lt;foreign-keys&gt;&lt;key app="EN" db-id="0rezrzf9kvsftzes90spzzfnx9asdpv5ftxx" timestamp="1608119924"&gt;4762&lt;/key&gt;&lt;/foreign-keys&gt;&lt;ref-type name="Journal Article"&gt;17&lt;/ref-type&gt;&lt;contributors&gt;&lt;authors&gt;&lt;author&gt;Knelman, J. E.&lt;/author&gt;&lt;author&gt;Nemergut, D. R.&lt;/author&gt;&lt;/authors&gt;&lt;/contributors&gt;&lt;auth-address&gt;Department of Ecology and Evolutionary Biology, University of Colorado Boulder, CO, USA ; Institute for Arctic and Alpine Research, University of Colorado Boulder, CO, USA.&amp;#xD;Institute for Arctic and Alpine Research, University of Colorado Boulder, CO, USA ; Environmental Studies Program, University of Colorado Boulder, CO, USA ; Department of Biology, Duke University Durham, NC, USA.&lt;/auth-address&gt;&lt;titles&gt;&lt;title&gt;Changes in community assembly may shift the relationship between biodiversity and ecosystem function&lt;/title&gt;&lt;secondary-title&gt;Front. Microbiol.&lt;/secondary-title&gt;&lt;/titles&gt;&lt;periodical&gt;&lt;full-title&gt;Front. Microbiol.&lt;/full-title&gt;&lt;/periodical&gt;&lt;pages&gt;424&lt;/pages&gt;&lt;volume&gt;5&lt;/volume&gt;&lt;edition&gt;2014/08/29&lt;/edition&gt;&lt;keywords&gt;&lt;keyword&gt;biodiversity dilution effect&lt;/keyword&gt;&lt;keyword&gt;biodiversity-ecosystem functioning&lt;/keyword&gt;&lt;keyword&gt;community assembly theory&lt;/keyword&gt;&lt;keyword&gt;niche vs. neutral&lt;/keyword&gt;&lt;keyword&gt;rare organisms&lt;/keyword&gt;&lt;keyword&gt;stochastic vs. deterministic&lt;/keyword&gt;&lt;/keywords&gt;&lt;dates&gt;&lt;year&gt;2014&lt;/year&gt;&lt;/dates&gt;&lt;isbn&gt;1664-302X (Print)&amp;#xD;1664-302X (Linking)&lt;/isbn&gt;&lt;accession-num&gt;25165465&lt;/accession-num&gt;&lt;urls&gt;&lt;related-urls&gt;&lt;url&gt;https://www.ncbi.nlm.nih.gov/pubmed/25165465&lt;/url&gt;&lt;url&gt;https://www.ncbi.nlm.nih.gov/pmc/articles/PMC4131499/pdf/fmicb-05-00424.pdf&lt;/url&gt;&lt;/related-urls&gt;&lt;/urls&gt;&lt;custom2&gt;PMC4131499&lt;/custom2&gt;&lt;electronic-resource-num&gt;10.3389/fmicb.2014.00424&lt;/electronic-resource-num&gt;&lt;/record&gt;&lt;/Cite&gt;&lt;/EndNote&gt;</w:instrText>
      </w:r>
      <w:r w:rsidR="00246E76">
        <w:fldChar w:fldCharType="separate"/>
      </w:r>
      <w:r w:rsidR="00E70642">
        <w:rPr>
          <w:noProof/>
        </w:rPr>
        <w:t>(Knelman and Nemergut, 2014)</w:t>
      </w:r>
      <w:r w:rsidR="00246E76">
        <w:fldChar w:fldCharType="end"/>
      </w:r>
      <w:r w:rsidRPr="00F41BE8">
        <w:t>.</w:t>
      </w:r>
    </w:p>
    <w:p w14:paraId="01439E1E" w14:textId="5ACFA4C8" w:rsidR="001577C4" w:rsidRPr="00F41BE8" w:rsidRDefault="007C5735" w:rsidP="00FA4318">
      <w:pPr>
        <w:adjustRightInd w:val="0"/>
        <w:snapToGrid w:val="0"/>
        <w:spacing w:line="480" w:lineRule="auto"/>
        <w:ind w:firstLineChars="150" w:firstLine="360"/>
        <w:jc w:val="both"/>
      </w:pPr>
      <w:r w:rsidRPr="00F41BE8">
        <w:t xml:space="preserve">Cooccurrence network analysis has been widely used to detect the external factors </w:t>
      </w:r>
      <w:r w:rsidR="00D03CE8" w:rsidRPr="00F41BE8">
        <w:t xml:space="preserve">influencing </w:t>
      </w:r>
      <w:r w:rsidRPr="00F41BE8">
        <w:t>microbial interactions</w:t>
      </w:r>
      <w:r w:rsidR="00A7028B">
        <w:t xml:space="preserve"> </w:t>
      </w:r>
      <w:r w:rsidR="00246E76">
        <w:fldChar w:fldCharType="begin">
          <w:fldData xml:space="preserve">PEVuZE5vdGU+PENpdGU+PEF1dGhvcj5GYXVzdDwvQXV0aG9yPjxZZWFyPjIwMTI8L1llYXI+PFJl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</w:fldData>
        </w:fldChar>
      </w:r>
      <w:r w:rsidR="00791F8E">
        <w:instrText xml:space="preserve"> ADDIN EN.CITE </w:instrText>
      </w:r>
      <w:r w:rsidR="00791F8E">
        <w:fldChar w:fldCharType="begin">
          <w:fldData xml:space="preserve">PEVuZE5vdGU+PENpdGU+PEF1dGhvcj5GYXVzdDwvQXV0aG9yPjxZZWFyPjIwMTI8L1llYXI+PFJl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</w:fldData>
        </w:fldChar>
      </w:r>
      <w:r w:rsidR="00791F8E">
        <w:instrText xml:space="preserve"> ADDIN EN.CITE.DATA </w:instrText>
      </w:r>
      <w:r w:rsidR="00791F8E">
        <w:fldChar w:fldCharType="end"/>
      </w:r>
      <w:r w:rsidR="00246E76">
        <w:fldChar w:fldCharType="separate"/>
      </w:r>
      <w:r w:rsidR="00E70642">
        <w:rPr>
          <w:noProof/>
        </w:rPr>
        <w:t>(Berry and Widder, 2014; Faust and Raes, 2012; Layeghifard et al., 2017)</w:t>
      </w:r>
      <w:r w:rsidR="00246E76">
        <w:fldChar w:fldCharType="end"/>
      </w:r>
      <w:r w:rsidRPr="00F41BE8">
        <w:t xml:space="preserve">. Previous studies have found water </w:t>
      </w:r>
      <w:r w:rsidR="00D03CE8" w:rsidRPr="00F41BE8">
        <w:t>depth</w:t>
      </w:r>
      <w:r w:rsidRPr="00F41BE8">
        <w:t xml:space="preserve"> </w:t>
      </w:r>
      <w:r w:rsidR="00DD33DC" w:rsidRPr="00F41BE8">
        <w:t xml:space="preserve">to be </w:t>
      </w:r>
      <w:r w:rsidRPr="00F41BE8">
        <w:t>importan</w:t>
      </w:r>
      <w:r w:rsidR="00DD33DC" w:rsidRPr="00F41BE8">
        <w:t>t</w:t>
      </w:r>
      <w:r w:rsidRPr="00F41BE8">
        <w:t xml:space="preserve"> in structuring microbial cooccurrence networks</w:t>
      </w:r>
      <w:r w:rsidR="00A7028B">
        <w:t xml:space="preserve"> </w:t>
      </w:r>
      <w:r w:rsidR="00246E76">
        <w:fldChar w:fldCharType="begin">
          <w:fldData xml:space="preserve">PEVuZE5vdGU+PENpdGU+PEF1dGhvcj5TaGFkZTwvQXV0aG9yPjxZZWFyPjIwMTA8L1llYXI+PFJl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</w:fldData>
        </w:fldChar>
      </w:r>
      <w:r w:rsidR="00791F8E">
        <w:instrText xml:space="preserve"> ADDIN EN.CITE </w:instrText>
      </w:r>
      <w:r w:rsidR="00791F8E">
        <w:fldChar w:fldCharType="begin">
          <w:fldData xml:space="preserve">PEVuZE5vdGU+PENpdGU+PEF1dGhvcj5TaGFkZTwvQXV0aG9yPjxZZWFyPjIwMTA8L1llYXI+PFJl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</w:fldData>
        </w:fldChar>
      </w:r>
      <w:r w:rsidR="00791F8E">
        <w:instrText xml:space="preserve"> ADDIN EN.CITE.DATA </w:instrText>
      </w:r>
      <w:r w:rsidR="00791F8E">
        <w:fldChar w:fldCharType="end"/>
      </w:r>
      <w:r w:rsidR="00246E76">
        <w:fldChar w:fldCharType="separate"/>
      </w:r>
      <w:r w:rsidR="00E70642">
        <w:rPr>
          <w:noProof/>
        </w:rPr>
        <w:t>(Guggenheim et al., 2020; Shade et al., 2010)</w:t>
      </w:r>
      <w:r w:rsidR="00246E76">
        <w:fldChar w:fldCharType="end"/>
      </w:r>
      <w:r w:rsidRPr="00F41BE8">
        <w:t>. In the networks, key modules (e.g.</w:t>
      </w:r>
      <w:r w:rsidR="00D03CE8" w:rsidRPr="00F41BE8">
        <w:t>,</w:t>
      </w:r>
      <w:r w:rsidRPr="00F41BE8">
        <w:t xml:space="preserve"> generalists) played important roles across the </w:t>
      </w:r>
      <w:r w:rsidR="00D03CE8" w:rsidRPr="00F41BE8">
        <w:t>dynamics</w:t>
      </w:r>
      <w:r w:rsidRPr="00F41BE8">
        <w:t xml:space="preserve"> of </w:t>
      </w:r>
      <w:r w:rsidR="00DD33DC" w:rsidRPr="00F41BE8">
        <w:t xml:space="preserve">the </w:t>
      </w:r>
      <w:r w:rsidRPr="00F41BE8">
        <w:t>networks</w:t>
      </w:r>
      <w:r w:rsidR="00A7028B">
        <w:t xml:space="preserve"> </w:t>
      </w:r>
      <w:r w:rsidR="00246E76">
        <w:fldChar w:fldCharType="begin">
          <w:fldData xml:space="preserve">PEVuZE5vdGU+PENpdGU+PEF1dGhvcj5RdTwvQXV0aG9yPjxZZWFyPjIwMjE8L1llYXI+PFJlY051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</w:fldData>
        </w:fldChar>
      </w:r>
      <w:r w:rsidR="00791F8E">
        <w:instrText xml:space="preserve"> ADDIN EN.CITE </w:instrText>
      </w:r>
      <w:r w:rsidR="00791F8E">
        <w:fldChar w:fldCharType="begin">
          <w:fldData xml:space="preserve">PEVuZE5vdGU+PENpdGU+PEF1dGhvcj5RdTwvQXV0aG9yPjxZZWFyPjIwMjE8L1llYXI+PFJlY051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</w:fldData>
        </w:fldChar>
      </w:r>
      <w:r w:rsidR="00791F8E">
        <w:instrText xml:space="preserve"> ADDIN EN.CITE.DATA </w:instrText>
      </w:r>
      <w:r w:rsidR="00791F8E">
        <w:fldChar w:fldCharType="end"/>
      </w:r>
      <w:r w:rsidR="00246E76">
        <w:fldChar w:fldCharType="separate"/>
      </w:r>
      <w:r w:rsidR="00791F8E">
        <w:rPr>
          <w:noProof/>
        </w:rPr>
        <w:t>(Qu et al., 2021)</w:t>
      </w:r>
      <w:r w:rsidR="00246E76">
        <w:fldChar w:fldCharType="end"/>
      </w:r>
      <w:r w:rsidRPr="00F41BE8">
        <w:t xml:space="preserve">. </w:t>
      </w:r>
      <w:r w:rsidR="00EF3755" w:rsidRPr="00F41BE8">
        <w:rPr>
          <w:rFonts w:eastAsiaTheme="minorEastAsia" w:hint="eastAsia"/>
        </w:rPr>
        <w:t>However</w:t>
      </w:r>
      <w:r w:rsidR="004076CF" w:rsidRPr="00F41BE8">
        <w:t>, the influences of mixing regimes on microbial cooccurrence networks across depths and seasons</w:t>
      </w:r>
      <w:bookmarkStart w:id="17" w:name="OLE_LINK7"/>
      <w:bookmarkStart w:id="18" w:name="OLE_LINK8"/>
      <w:r w:rsidR="00197E9C" w:rsidRPr="00F41BE8">
        <w:t xml:space="preserve"> </w:t>
      </w:r>
      <w:bookmarkStart w:id="19" w:name="OLE_LINK52"/>
      <w:bookmarkStart w:id="20" w:name="OLE_LINK54"/>
      <w:r w:rsidR="006407D5" w:rsidRPr="00F41BE8">
        <w:t xml:space="preserve">have </w:t>
      </w:r>
      <w:r w:rsidR="00EF3755" w:rsidRPr="00F41BE8">
        <w:rPr>
          <w:rFonts w:eastAsiaTheme="minorEastAsia" w:hint="eastAsia"/>
        </w:rPr>
        <w:t>rarely</w:t>
      </w:r>
      <w:r w:rsidR="004076CF" w:rsidRPr="00F41BE8">
        <w:t xml:space="preserve"> </w:t>
      </w:r>
      <w:r w:rsidR="00D03CE8" w:rsidRPr="00F41BE8">
        <w:t xml:space="preserve">been </w:t>
      </w:r>
      <w:r w:rsidR="004076CF" w:rsidRPr="00F41BE8">
        <w:t>reported.</w:t>
      </w:r>
      <w:bookmarkEnd w:id="17"/>
      <w:bookmarkEnd w:id="18"/>
      <w:bookmarkEnd w:id="19"/>
      <w:bookmarkEnd w:id="20"/>
    </w:p>
    <w:p w14:paraId="3120C0E2" w14:textId="0E318846" w:rsidR="00546017" w:rsidRPr="00F41BE8" w:rsidRDefault="00D03CE8" w:rsidP="00FA4318">
      <w:pPr>
        <w:adjustRightInd w:val="0"/>
        <w:snapToGrid w:val="0"/>
        <w:spacing w:line="480" w:lineRule="auto"/>
        <w:ind w:firstLine="420"/>
        <w:jc w:val="both"/>
        <w:rPr>
          <w:rFonts w:eastAsiaTheme="minorEastAsia"/>
        </w:rPr>
      </w:pPr>
      <w:r w:rsidRPr="00F41BE8">
        <w:t xml:space="preserve">Considering the </w:t>
      </w:r>
      <w:r w:rsidR="00BC5E45" w:rsidRPr="00F41BE8">
        <w:rPr>
          <w:rFonts w:eastAsiaTheme="minorEastAsia" w:hint="eastAsia"/>
        </w:rPr>
        <w:t>significant</w:t>
      </w:r>
      <w:r w:rsidRPr="00F41BE8">
        <w:t xml:space="preserve"> impact</w:t>
      </w:r>
      <w:r w:rsidR="00BC5E45" w:rsidRPr="00F41BE8">
        <w:rPr>
          <w:rFonts w:eastAsiaTheme="minorEastAsia" w:hint="eastAsia"/>
        </w:rPr>
        <w:t>s</w:t>
      </w:r>
      <w:r w:rsidRPr="00F41BE8">
        <w:t xml:space="preserve"> of mixing regimes on </w:t>
      </w:r>
      <w:r w:rsidR="00BC5E45" w:rsidRPr="00F41BE8">
        <w:rPr>
          <w:rFonts w:eastAsiaTheme="minorEastAsia" w:hint="eastAsia"/>
        </w:rPr>
        <w:t>aquatic chemistry and microbial community</w:t>
      </w:r>
      <w:r w:rsidR="00BC5E45" w:rsidRPr="00F41BE8">
        <w:t xml:space="preserve"> </w:t>
      </w:r>
      <w:r w:rsidR="009045B4" w:rsidRPr="00F41BE8">
        <w:rPr>
          <w:rFonts w:eastAsiaTheme="minorEastAsia"/>
        </w:rPr>
        <w:t>structure</w:t>
      </w:r>
      <w:r w:rsidR="00F41BE8">
        <w:rPr>
          <w:rFonts w:eastAsiaTheme="minorEastAsia"/>
        </w:rPr>
        <w:t xml:space="preserve"> and that </w:t>
      </w:r>
      <w:r w:rsidR="00BC5E45" w:rsidRPr="00F41BE8">
        <w:rPr>
          <w:rFonts w:eastAsiaTheme="minorEastAsia" w:hint="eastAsia"/>
        </w:rPr>
        <w:t xml:space="preserve">these two aspects are closely related to </w:t>
      </w:r>
      <w:r w:rsidRPr="00F41BE8">
        <w:t>the success</w:t>
      </w:r>
      <w:r w:rsidR="00BC5E45" w:rsidRPr="00F41BE8">
        <w:rPr>
          <w:rFonts w:eastAsiaTheme="minorEastAsia" w:hint="eastAsia"/>
        </w:rPr>
        <w:t>ion</w:t>
      </w:r>
      <w:r w:rsidR="00CC7035" w:rsidRPr="00F41BE8">
        <w:t xml:space="preserve"> of community assembly processes, we hypothesized</w:t>
      </w:r>
      <w:r w:rsidR="00CC7035" w:rsidRPr="00F41BE8">
        <w:rPr>
          <w:rFonts w:eastAsiaTheme="minorEastAsia" w:hint="eastAsia"/>
        </w:rPr>
        <w:t xml:space="preserve"> that</w:t>
      </w:r>
      <w:r w:rsidRPr="00F41BE8">
        <w:t xml:space="preserve"> </w:t>
      </w:r>
      <w:r w:rsidR="00CC7035" w:rsidRPr="00F41BE8">
        <w:rPr>
          <w:rFonts w:eastAsiaTheme="minorEastAsia" w:hint="eastAsia"/>
        </w:rPr>
        <w:t>m</w:t>
      </w:r>
      <w:r w:rsidRPr="00F41BE8">
        <w:t xml:space="preserve">ixing regimes influence bacterial assembly processes and interactions and indirectly influence microbial community diversity and composition. </w:t>
      </w:r>
      <w:r w:rsidR="00CF4E2A" w:rsidRPr="00F41BE8">
        <w:rPr>
          <w:rFonts w:eastAsiaTheme="minorEastAsia" w:hint="eastAsia"/>
        </w:rPr>
        <w:t xml:space="preserve">Here, </w:t>
      </w:r>
      <w:bookmarkStart w:id="21" w:name="OLE_LINK5"/>
      <w:r w:rsidR="00CC7035" w:rsidRPr="00F41BE8">
        <w:rPr>
          <w:rFonts w:eastAsiaTheme="minorEastAsia" w:hint="eastAsia"/>
        </w:rPr>
        <w:t>we selected a</w:t>
      </w:r>
      <w:r w:rsidR="00CC7035" w:rsidRPr="00F41BE8">
        <w:t xml:space="preserve"> mesotrophic</w:t>
      </w:r>
      <w:r w:rsidR="00A165A2" w:rsidRPr="00F41BE8">
        <w:rPr>
          <w:rFonts w:eastAsiaTheme="minorEastAsia" w:hint="eastAsia"/>
        </w:rPr>
        <w:t>,</w:t>
      </w:r>
      <w:r w:rsidRPr="00F41BE8">
        <w:rPr>
          <w:rFonts w:eastAsiaTheme="minorEastAsia"/>
        </w:rPr>
        <w:t xml:space="preserve"> </w:t>
      </w:r>
      <w:r w:rsidRPr="00F41BE8">
        <w:t>deep, and stratified lake</w:t>
      </w:r>
      <w:r w:rsidR="00CC7035" w:rsidRPr="00F41BE8">
        <w:rPr>
          <w:rFonts w:eastAsiaTheme="minorEastAsia" w:hint="eastAsia"/>
        </w:rPr>
        <w:t xml:space="preserve">, </w:t>
      </w:r>
      <w:proofErr w:type="spellStart"/>
      <w:r w:rsidR="00CC7035" w:rsidRPr="00F41BE8">
        <w:rPr>
          <w:rFonts w:eastAsiaTheme="minorEastAsia" w:hint="eastAsia"/>
        </w:rPr>
        <w:t>Chenhai</w:t>
      </w:r>
      <w:proofErr w:type="spellEnd"/>
      <w:r w:rsidR="00CC7035" w:rsidRPr="00F41BE8">
        <w:rPr>
          <w:rFonts w:eastAsiaTheme="minorEastAsia" w:hint="eastAsia"/>
        </w:rPr>
        <w:t xml:space="preserve"> </w:t>
      </w:r>
      <w:r w:rsidRPr="00F41BE8">
        <w:rPr>
          <w:rFonts w:eastAsia="等线"/>
        </w:rPr>
        <w:t>Lake</w:t>
      </w:r>
      <w:r w:rsidR="00940E6B">
        <w:rPr>
          <w:rFonts w:eastAsia="等线"/>
        </w:rPr>
        <w:t xml:space="preserve"> </w:t>
      </w:r>
      <w:r w:rsidR="00246E76">
        <w:rPr>
          <w:rFonts w:eastAsia="等线"/>
        </w:rPr>
        <w:fldChar w:fldCharType="begin">
          <w:fldData xml:space="preserve">PEVuZE5vdGU+PENpdGU+PEF1dGhvcj5DYW88L0F1dGhvcj48WWVhcj4yMDIwPC9ZZWFyPjxSZWNO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</w:fldData>
        </w:fldChar>
      </w:r>
      <w:r w:rsidR="00791F8E">
        <w:rPr>
          <w:rFonts w:eastAsia="等线"/>
        </w:rPr>
        <w:instrText xml:space="preserve"> ADDIN EN.CITE </w:instrText>
      </w:r>
      <w:r w:rsidR="00791F8E">
        <w:rPr>
          <w:rFonts w:eastAsia="等线"/>
        </w:rPr>
        <w:fldChar w:fldCharType="begin">
          <w:fldData xml:space="preserve">PEVuZE5vdGU+PENpdGU+PEF1dGhvcj5DYW88L0F1dGhvcj48WWVhcj4yMDIwPC9ZZWFyPjxSZWNO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</w:fldData>
        </w:fldChar>
      </w:r>
      <w:r w:rsidR="00791F8E">
        <w:rPr>
          <w:rFonts w:eastAsia="等线"/>
        </w:rPr>
        <w:instrText xml:space="preserve"> ADDIN EN.CITE.DATA </w:instrText>
      </w:r>
      <w:r w:rsidR="00791F8E">
        <w:rPr>
          <w:rFonts w:eastAsia="等线"/>
        </w:rPr>
      </w:r>
      <w:r w:rsidR="00791F8E">
        <w:rPr>
          <w:rFonts w:eastAsia="等线"/>
        </w:rPr>
        <w:fldChar w:fldCharType="end"/>
      </w:r>
      <w:r w:rsidR="00246E76">
        <w:rPr>
          <w:rFonts w:eastAsia="等线"/>
        </w:rPr>
      </w:r>
      <w:r w:rsidR="00246E76">
        <w:rPr>
          <w:rFonts w:eastAsia="等线"/>
        </w:rPr>
        <w:fldChar w:fldCharType="separate"/>
      </w:r>
      <w:r w:rsidR="00E70642">
        <w:rPr>
          <w:rFonts w:eastAsia="等线"/>
          <w:noProof/>
        </w:rPr>
        <w:t>(Cao et al., 2020)</w:t>
      </w:r>
      <w:r w:rsidR="00246E76">
        <w:rPr>
          <w:rFonts w:eastAsia="等线"/>
        </w:rPr>
        <w:fldChar w:fldCharType="end"/>
      </w:r>
      <w:r w:rsidR="00CC7035" w:rsidRPr="00F41BE8">
        <w:rPr>
          <w:rFonts w:eastAsiaTheme="minorEastAsia" w:hint="eastAsia"/>
        </w:rPr>
        <w:t>,</w:t>
      </w:r>
      <w:r w:rsidR="009045B4" w:rsidRPr="00F41BE8">
        <w:rPr>
          <w:rFonts w:eastAsiaTheme="minorEastAsia"/>
        </w:rPr>
        <w:t xml:space="preserve"> </w:t>
      </w:r>
      <w:r w:rsidR="00A165A2" w:rsidRPr="00F41BE8">
        <w:rPr>
          <w:rFonts w:eastAsiaTheme="minorEastAsia" w:hint="eastAsia"/>
        </w:rPr>
        <w:t>as</w:t>
      </w:r>
      <w:r w:rsidRPr="00F41BE8">
        <w:rPr>
          <w:rFonts w:eastAsia="等线"/>
        </w:rPr>
        <w:t xml:space="preserve"> the</w:t>
      </w:r>
      <w:r w:rsidR="00A165A2" w:rsidRPr="00F41BE8">
        <w:rPr>
          <w:rFonts w:eastAsiaTheme="minorEastAsia" w:hint="eastAsia"/>
        </w:rPr>
        <w:t xml:space="preserve"> study site to test th</w:t>
      </w:r>
      <w:r w:rsidR="00D85036" w:rsidRPr="00F41BE8">
        <w:rPr>
          <w:rFonts w:eastAsiaTheme="minorEastAsia"/>
        </w:rPr>
        <w:t>is</w:t>
      </w:r>
      <w:r w:rsidR="00A165A2" w:rsidRPr="00F41BE8">
        <w:rPr>
          <w:rFonts w:eastAsiaTheme="minorEastAsia" w:hint="eastAsia"/>
        </w:rPr>
        <w:t xml:space="preserve"> </w:t>
      </w:r>
      <w:r w:rsidR="00A165A2" w:rsidRPr="00F41BE8">
        <w:rPr>
          <w:rFonts w:eastAsiaTheme="minorEastAsia"/>
        </w:rPr>
        <w:t>hypothesis</w:t>
      </w:r>
      <w:r w:rsidR="00DF1B41" w:rsidRPr="00F41BE8">
        <w:rPr>
          <w:rFonts w:eastAsiaTheme="minorEastAsia" w:hint="eastAsia"/>
        </w:rPr>
        <w:t xml:space="preserve"> and</w:t>
      </w:r>
      <w:r w:rsidRPr="00F41BE8">
        <w:rPr>
          <w:rFonts w:eastAsia="等线"/>
        </w:rPr>
        <w:t xml:space="preserve"> </w:t>
      </w:r>
      <w:r w:rsidR="00D85036" w:rsidRPr="00F41BE8">
        <w:rPr>
          <w:rFonts w:eastAsia="等线"/>
        </w:rPr>
        <w:t xml:space="preserve">to </w:t>
      </w:r>
      <w:r w:rsidRPr="00F41BE8">
        <w:rPr>
          <w:rFonts w:eastAsia="等线"/>
        </w:rPr>
        <w:t>investigate in detail</w:t>
      </w:r>
      <w:r w:rsidR="00DF1B41" w:rsidRPr="00F41BE8">
        <w:rPr>
          <w:rFonts w:eastAsiaTheme="minorEastAsia" w:hint="eastAsia"/>
        </w:rPr>
        <w:t xml:space="preserve"> the</w:t>
      </w:r>
      <w:bookmarkStart w:id="22" w:name="OLE_LINK23"/>
      <w:bookmarkStart w:id="23" w:name="OLE_LINK29"/>
      <w:r w:rsidR="00DF1B41" w:rsidRPr="00F41BE8">
        <w:rPr>
          <w:rFonts w:eastAsiaTheme="minorEastAsia" w:hint="eastAsia"/>
        </w:rPr>
        <w:t xml:space="preserve"> microbial ecological</w:t>
      </w:r>
      <w:bookmarkEnd w:id="22"/>
      <w:bookmarkEnd w:id="23"/>
      <w:r w:rsidR="00DF1B41" w:rsidRPr="00F41BE8">
        <w:rPr>
          <w:rFonts w:eastAsiaTheme="minorEastAsia" w:hint="eastAsia"/>
        </w:rPr>
        <w:t xml:space="preserve"> outcomes induced by water mixing, especially the increase </w:t>
      </w:r>
      <w:r w:rsidRPr="00F41BE8">
        <w:rPr>
          <w:rFonts w:eastAsia="等线"/>
        </w:rPr>
        <w:t>in</w:t>
      </w:r>
      <w:r w:rsidR="00DF1B41" w:rsidRPr="00F41BE8">
        <w:rPr>
          <w:rFonts w:eastAsiaTheme="minorEastAsia" w:hint="eastAsia"/>
        </w:rPr>
        <w:t xml:space="preserve"> </w:t>
      </w:r>
      <w:r w:rsidR="00DF1B41" w:rsidRPr="00F41BE8">
        <w:rPr>
          <w:rFonts w:eastAsiaTheme="minorEastAsia"/>
        </w:rPr>
        <w:t>cyanobacteria</w:t>
      </w:r>
      <w:r w:rsidR="00DF1B41" w:rsidRPr="00F41BE8">
        <w:rPr>
          <w:rFonts w:eastAsiaTheme="minorEastAsia" w:hint="eastAsia"/>
        </w:rPr>
        <w:t>, which may cause serious environmental issues to residents.</w:t>
      </w:r>
      <w:bookmarkEnd w:id="21"/>
    </w:p>
    <w:p w14:paraId="0EF5126C" w14:textId="77777777" w:rsidR="00C81D79" w:rsidRPr="00F41BE8" w:rsidRDefault="00C81D79" w:rsidP="00FA4318">
      <w:pPr>
        <w:spacing w:line="360" w:lineRule="auto"/>
        <w:jc w:val="both"/>
        <w:rPr>
          <w:rFonts w:eastAsiaTheme="minorEastAsia"/>
        </w:rPr>
      </w:pPr>
    </w:p>
    <w:p w14:paraId="6614A6D1" w14:textId="1E1C8CE7" w:rsidR="007768E1" w:rsidRPr="00F41BE8" w:rsidRDefault="00D03CE8" w:rsidP="00FA4318">
      <w:pPr>
        <w:adjustRightInd w:val="0"/>
        <w:snapToGrid w:val="0"/>
        <w:spacing w:line="480" w:lineRule="auto"/>
        <w:jc w:val="both"/>
        <w:rPr>
          <w:rFonts w:eastAsiaTheme="minorEastAsia"/>
          <w:b/>
          <w:sz w:val="32"/>
          <w:szCs w:val="32"/>
        </w:rPr>
      </w:pPr>
      <w:bookmarkStart w:id="24" w:name="_Hlk60331508"/>
      <w:r w:rsidRPr="00F41BE8">
        <w:rPr>
          <w:rFonts w:eastAsiaTheme="minorEastAsia" w:hint="eastAsia"/>
          <w:b/>
          <w:sz w:val="32"/>
          <w:szCs w:val="32"/>
        </w:rPr>
        <w:t xml:space="preserve">2. </w:t>
      </w:r>
      <w:r w:rsidR="00A1010D" w:rsidRPr="00F41BE8">
        <w:rPr>
          <w:rFonts w:hint="eastAsia"/>
          <w:b/>
          <w:sz w:val="32"/>
          <w:szCs w:val="32"/>
        </w:rPr>
        <w:t>M</w:t>
      </w:r>
      <w:r w:rsidR="00A1010D" w:rsidRPr="00F41BE8">
        <w:rPr>
          <w:b/>
          <w:sz w:val="32"/>
          <w:szCs w:val="32"/>
        </w:rPr>
        <w:t>aterials and methods</w:t>
      </w:r>
      <w:bookmarkEnd w:id="24"/>
    </w:p>
    <w:p w14:paraId="2CE167E6" w14:textId="58934EEC" w:rsidR="007F192A" w:rsidRPr="00F41BE8" w:rsidRDefault="00D03CE8" w:rsidP="00FA4318">
      <w:pPr>
        <w:adjustRightInd w:val="0"/>
        <w:snapToGrid w:val="0"/>
        <w:spacing w:line="480" w:lineRule="auto"/>
        <w:jc w:val="both"/>
        <w:rPr>
          <w:b/>
          <w:sz w:val="32"/>
          <w:szCs w:val="32"/>
        </w:rPr>
      </w:pPr>
      <w:r w:rsidRPr="00F41BE8">
        <w:rPr>
          <w:b/>
          <w:i/>
          <w:iCs/>
        </w:rPr>
        <w:t>2.1</w:t>
      </w:r>
      <w:r w:rsidR="008B12F1">
        <w:rPr>
          <w:rFonts w:ascii="宋体" w:eastAsia="宋体" w:hAnsi="宋体" w:cs="宋体" w:hint="eastAsia"/>
          <w:b/>
          <w:i/>
          <w:iCs/>
        </w:rPr>
        <w:t>.</w:t>
      </w:r>
      <w:r w:rsidRPr="00F41BE8">
        <w:rPr>
          <w:b/>
          <w:i/>
          <w:iCs/>
        </w:rPr>
        <w:t xml:space="preserve"> Study areas and sampling</w:t>
      </w:r>
    </w:p>
    <w:p w14:paraId="5E5BA670" w14:textId="00BA4FAD" w:rsidR="007F192A" w:rsidRPr="00F41BE8" w:rsidRDefault="00D03CE8" w:rsidP="00FA4318">
      <w:pPr>
        <w:adjustRightInd w:val="0"/>
        <w:snapToGrid w:val="0"/>
        <w:spacing w:line="480" w:lineRule="auto"/>
        <w:jc w:val="both"/>
      </w:pPr>
      <w:r w:rsidRPr="00F41BE8">
        <w:t>Chenghai Lake (</w:t>
      </w:r>
      <w:r w:rsidRPr="00F41BE8">
        <w:rPr>
          <w:rFonts w:hint="eastAsia"/>
        </w:rPr>
        <w:t>100°39′99″E，26°32′57″N</w:t>
      </w:r>
      <w:r w:rsidRPr="00F41BE8">
        <w:t>) is a large deep</w:t>
      </w:r>
      <w:r w:rsidRPr="00F41BE8">
        <w:rPr>
          <w:rFonts w:eastAsiaTheme="minorEastAsia" w:hint="eastAsia"/>
        </w:rPr>
        <w:t xml:space="preserve"> </w:t>
      </w:r>
      <w:r w:rsidRPr="00F41BE8">
        <w:t>(mean depth 25.7 m, max</w:t>
      </w:r>
      <w:r w:rsidR="00D85036" w:rsidRPr="00F41BE8">
        <w:t>imum</w:t>
      </w:r>
      <w:r w:rsidRPr="00F41BE8">
        <w:t xml:space="preserve"> depth 35 m)</w:t>
      </w:r>
      <w:r w:rsidRPr="00F41BE8">
        <w:rPr>
          <w:rFonts w:eastAsiaTheme="minorEastAsia" w:hint="eastAsia"/>
        </w:rPr>
        <w:t xml:space="preserve"> and </w:t>
      </w:r>
      <w:r w:rsidRPr="00F41BE8">
        <w:rPr>
          <w:rFonts w:eastAsiaTheme="minorEastAsia"/>
        </w:rPr>
        <w:t>alkaline</w:t>
      </w:r>
      <w:r w:rsidRPr="00F41BE8">
        <w:t xml:space="preserve"> </w:t>
      </w:r>
      <w:r w:rsidRPr="00F41BE8">
        <w:rPr>
          <w:rFonts w:eastAsiaTheme="minorEastAsia" w:hint="eastAsia"/>
        </w:rPr>
        <w:t>(</w:t>
      </w:r>
      <w:r w:rsidRPr="00F41BE8">
        <w:rPr>
          <w:rFonts w:hint="eastAsia"/>
        </w:rPr>
        <w:t>p</w:t>
      </w:r>
      <w:r w:rsidRPr="00F41BE8">
        <w:t>H up to 9.6</w:t>
      </w:r>
      <w:r w:rsidRPr="00F41BE8">
        <w:rPr>
          <w:rFonts w:eastAsiaTheme="minorEastAsia" w:hint="eastAsia"/>
        </w:rPr>
        <w:t xml:space="preserve">) </w:t>
      </w:r>
      <w:r w:rsidRPr="00F41BE8">
        <w:t>lake</w:t>
      </w:r>
      <w:r w:rsidR="00D62B5C" w:rsidRPr="00F41BE8">
        <w:t xml:space="preserve"> located</w:t>
      </w:r>
      <w:r w:rsidRPr="00F41BE8">
        <w:t xml:space="preserve"> on the</w:t>
      </w:r>
      <w:r w:rsidR="00D62B5C" w:rsidRPr="00F41BE8">
        <w:t xml:space="preserve"> </w:t>
      </w:r>
      <w:proofErr w:type="spellStart"/>
      <w:r w:rsidR="00D62B5C" w:rsidRPr="00F41BE8">
        <w:t>Yungui</w:t>
      </w:r>
      <w:proofErr w:type="spellEnd"/>
      <w:r w:rsidR="00D62B5C" w:rsidRPr="00F41BE8">
        <w:t xml:space="preserve"> </w:t>
      </w:r>
      <w:r w:rsidRPr="00F41BE8">
        <w:t>Plateau</w:t>
      </w:r>
      <w:r w:rsidR="00D62B5C" w:rsidRPr="00F41BE8">
        <w:t xml:space="preserve"> (1500 m </w:t>
      </w:r>
      <w:bookmarkStart w:id="25" w:name="OLE_LINK48"/>
      <w:bookmarkStart w:id="26" w:name="OLE_LINK49"/>
      <w:r w:rsidR="00D62B5C" w:rsidRPr="00F41BE8">
        <w:rPr>
          <w:rFonts w:hint="eastAsia"/>
        </w:rPr>
        <w:t>el</w:t>
      </w:r>
      <w:r w:rsidR="00D62B5C" w:rsidRPr="00F41BE8">
        <w:t>e</w:t>
      </w:r>
      <w:r w:rsidR="00D62B5C" w:rsidRPr="00F41BE8">
        <w:rPr>
          <w:rFonts w:hint="eastAsia"/>
        </w:rPr>
        <w:t>vation</w:t>
      </w:r>
      <w:bookmarkEnd w:id="25"/>
      <w:bookmarkEnd w:id="26"/>
      <w:r w:rsidRPr="00F41BE8">
        <w:t>)</w:t>
      </w:r>
      <w:r w:rsidRPr="00F41BE8">
        <w:rPr>
          <w:rFonts w:eastAsiaTheme="minorEastAsia" w:hint="eastAsia"/>
        </w:rPr>
        <w:t xml:space="preserve">, </w:t>
      </w:r>
      <w:r w:rsidRPr="00F41BE8">
        <w:t xml:space="preserve">Yunnan Province, China. In recent decades, </w:t>
      </w:r>
      <w:r w:rsidRPr="00F41BE8">
        <w:rPr>
          <w:rFonts w:eastAsiaTheme="minorEastAsia" w:hint="eastAsia"/>
        </w:rPr>
        <w:t xml:space="preserve">the decrease </w:t>
      </w:r>
      <w:r w:rsidRPr="00F41BE8">
        <w:rPr>
          <w:rFonts w:eastAsia="等线"/>
        </w:rPr>
        <w:t>in the</w:t>
      </w:r>
      <w:r w:rsidRPr="00F41BE8">
        <w:rPr>
          <w:rFonts w:eastAsiaTheme="minorEastAsia" w:hint="eastAsia"/>
        </w:rPr>
        <w:t xml:space="preserve"> </w:t>
      </w:r>
      <w:r w:rsidRPr="00F41BE8">
        <w:rPr>
          <w:rFonts w:eastAsiaTheme="minorEastAsia" w:hint="eastAsia"/>
        </w:rPr>
        <w:lastRenderedPageBreak/>
        <w:t xml:space="preserve">water level and </w:t>
      </w:r>
      <w:r w:rsidRPr="00F41BE8">
        <w:t>the deterioration of water quality have been the main concerns of local governments.</w:t>
      </w:r>
      <w:r w:rsidRPr="00F41BE8">
        <w:rPr>
          <w:rFonts w:eastAsiaTheme="minorEastAsia" w:hint="eastAsia"/>
        </w:rPr>
        <w:t xml:space="preserve"> Recently, </w:t>
      </w:r>
      <w:r w:rsidRPr="00F41BE8">
        <w:rPr>
          <w:rFonts w:eastAsiaTheme="minorEastAsia"/>
        </w:rPr>
        <w:t>cyanobacteria</w:t>
      </w:r>
      <w:r w:rsidRPr="00F41BE8">
        <w:rPr>
          <w:rFonts w:eastAsiaTheme="minorEastAsia" w:hint="eastAsia"/>
        </w:rPr>
        <w:t>l bloom</w:t>
      </w:r>
      <w:r w:rsidRPr="00F41BE8">
        <w:rPr>
          <w:rFonts w:eastAsiaTheme="minorEastAsia"/>
        </w:rPr>
        <w:t>s</w:t>
      </w:r>
      <w:r w:rsidRPr="00F41BE8">
        <w:rPr>
          <w:rFonts w:eastAsiaTheme="minorEastAsia" w:hint="eastAsia"/>
        </w:rPr>
        <w:t xml:space="preserve"> </w:t>
      </w:r>
      <w:r w:rsidRPr="00F41BE8">
        <w:rPr>
          <w:rFonts w:eastAsia="等线"/>
        </w:rPr>
        <w:t>have</w:t>
      </w:r>
      <w:r w:rsidRPr="00F41BE8">
        <w:rPr>
          <w:rFonts w:eastAsiaTheme="minorEastAsia" w:hint="eastAsia"/>
        </w:rPr>
        <w:t xml:space="preserve"> </w:t>
      </w:r>
      <w:r w:rsidRPr="00F41BE8">
        <w:rPr>
          <w:rFonts w:eastAsiaTheme="minorEastAsia"/>
        </w:rPr>
        <w:t>gradually</w:t>
      </w:r>
      <w:r w:rsidRPr="00F41BE8">
        <w:rPr>
          <w:rFonts w:eastAsia="等线"/>
        </w:rPr>
        <w:t xml:space="preserve"> become</w:t>
      </w:r>
      <w:r w:rsidRPr="00F41BE8">
        <w:rPr>
          <w:rFonts w:eastAsiaTheme="minorEastAsia" w:hint="eastAsia"/>
        </w:rPr>
        <w:t xml:space="preserve"> serious and </w:t>
      </w:r>
      <w:r w:rsidRPr="00F41BE8">
        <w:rPr>
          <w:rFonts w:eastAsia="等线"/>
        </w:rPr>
        <w:t>have received</w:t>
      </w:r>
      <w:r w:rsidRPr="00F41BE8">
        <w:rPr>
          <w:rFonts w:eastAsiaTheme="minorEastAsia" w:hint="eastAsia"/>
        </w:rPr>
        <w:t xml:space="preserve"> more </w:t>
      </w:r>
      <w:r w:rsidRPr="00F41BE8">
        <w:rPr>
          <w:rFonts w:eastAsia="等线"/>
        </w:rPr>
        <w:t>attention from</w:t>
      </w:r>
      <w:r w:rsidRPr="00F41BE8">
        <w:rPr>
          <w:rFonts w:eastAsiaTheme="minorEastAsia" w:hint="eastAsia"/>
        </w:rPr>
        <w:t xml:space="preserve"> residents.</w:t>
      </w:r>
    </w:p>
    <w:p w14:paraId="019AB7AC" w14:textId="48DE8E8E" w:rsidR="00C81D79" w:rsidRPr="00F41BE8" w:rsidRDefault="00D03CE8" w:rsidP="00FA4318">
      <w:pPr>
        <w:adjustRightInd w:val="0"/>
        <w:snapToGrid w:val="0"/>
        <w:spacing w:line="480" w:lineRule="auto"/>
        <w:jc w:val="both"/>
        <w:rPr>
          <w:rFonts w:eastAsiaTheme="minorEastAsia"/>
        </w:rPr>
      </w:pPr>
      <w:r w:rsidRPr="00F41BE8">
        <w:tab/>
        <w:t xml:space="preserve">Considering sampling accuracy and density, we set 15 sampling points in Chenghai Lake (Fig. S1). We </w:t>
      </w:r>
      <w:r w:rsidRPr="00F41BE8">
        <w:rPr>
          <w:rFonts w:hint="eastAsia"/>
        </w:rPr>
        <w:t>per</w:t>
      </w:r>
      <w:r w:rsidRPr="00F41BE8">
        <w:t xml:space="preserve">formed sampling campaigns four times: June, September, </w:t>
      </w:r>
      <w:r w:rsidR="00D85036" w:rsidRPr="00F41BE8">
        <w:t xml:space="preserve">and </w:t>
      </w:r>
      <w:r w:rsidRPr="00F41BE8">
        <w:t>December 2018</w:t>
      </w:r>
      <w:r w:rsidR="00D85036" w:rsidRPr="00F41BE8">
        <w:t>,</w:t>
      </w:r>
      <w:r w:rsidRPr="00F41BE8">
        <w:t xml:space="preserve"> and March 2019. </w:t>
      </w:r>
      <w:r w:rsidR="00D85036" w:rsidRPr="00F41BE8">
        <w:t xml:space="preserve">During </w:t>
      </w:r>
      <w:r w:rsidRPr="00F41BE8">
        <w:t xml:space="preserve">each </w:t>
      </w:r>
      <w:r w:rsidRPr="00F41BE8">
        <w:rPr>
          <w:rFonts w:hint="eastAsia"/>
        </w:rPr>
        <w:t>campaign</w:t>
      </w:r>
      <w:r w:rsidRPr="00F41BE8">
        <w:t>, surface water (upper 50 cm) and bottom water (50 cm from the sediment)</w:t>
      </w:r>
      <w:r w:rsidR="00D85036" w:rsidRPr="00F41BE8">
        <w:t xml:space="preserve"> samples</w:t>
      </w:r>
      <w:r w:rsidRPr="00F41BE8">
        <w:t xml:space="preserve"> were </w:t>
      </w:r>
      <w:r w:rsidR="00D85036" w:rsidRPr="00F41BE8">
        <w:t xml:space="preserve">collected </w:t>
      </w:r>
      <w:r w:rsidRPr="00F41BE8">
        <w:t>at each sampling point</w:t>
      </w:r>
      <w:r w:rsidR="00627F9E">
        <w:t xml:space="preserve"> </w:t>
      </w:r>
      <w:r w:rsidR="00246E76">
        <w:fldChar w:fldCharType="begin"/>
      </w:r>
      <w:r w:rsidR="00791F8E">
        <w:instrText xml:space="preserve"> ADDIN EN.CITE &lt;EndNote&gt;&lt;Cite&gt;&lt;Author&gt;Huacong&lt;/Author&gt;&lt;Year&gt;2019&lt;/Year&gt;&lt;RecNum&gt;7627&lt;/RecNum&gt;&lt;DisplayText&gt;(Huacong et al., 2019)&lt;/DisplayText&gt;&lt;record&gt;&lt;rec-number&gt;7627&lt;/rec-number&gt;&lt;foreign-keys&gt;&lt;key app="EN" db-id="0rezrzf9kvsftzes90spzzfnx9asdpv5ftxx" timestamp="1612250638"&gt;7627&lt;/key&gt;&lt;/foreign-keys&gt;&lt;ref-type name="Journal Article"&gt;17&lt;/ref-type&gt;&lt;contributors&gt;&lt;authors&gt;&lt;author&gt;Huacong, LIU.&lt;/author&gt;&lt;author&gt;Qiaojuan, WANG.&lt;/author&gt;&lt;author&gt;Guannan,  MAO.&lt;/author&gt;&lt;author&gt;Junwen, CHEN.&lt;/author&gt;&lt;author&gt;Yongjun, SONG. &lt;/author&gt;&lt;author&gt;Le, DENG. &lt;/author&gt;&lt;author&gt;Jing, QI.  &lt;/author&gt;&lt;author&gt;Yaohui, BAI. &lt;/author&gt;&lt;author&gt;Huijua, LIU. &lt;/author&gt;&lt;/authors&gt;&lt;/contributors&gt;&lt;titles&gt;&lt;title&gt;Driving factors behind the seasonal succession of cyanobacterial composition in Chenghai, a plateau lake (in Chinese)&lt;/title&gt;&lt;secondary-title&gt;Ying Yong Yu Huan Jing Sheng Wu Xue Bao&lt;/secondary-title&gt;&lt;/titles&gt;&lt;periodical&gt;&lt;full-title&gt;Ying Yong Yu Huan Jing Sheng Wu Xue Bao&lt;/full-title&gt;&lt;/periodical&gt;&lt;dates&gt;&lt;year&gt;2019&lt;/year&gt;&lt;/dates&gt;&lt;urls&gt;&lt;/urls&gt;&lt;/record&gt;&lt;/Cite&gt;&lt;/EndNote&gt;</w:instrText>
      </w:r>
      <w:r w:rsidR="00246E76">
        <w:fldChar w:fldCharType="separate"/>
      </w:r>
      <w:r w:rsidR="00E70642">
        <w:rPr>
          <w:noProof/>
        </w:rPr>
        <w:t>(Huacong et al., 2019)</w:t>
      </w:r>
      <w:r w:rsidR="00246E76">
        <w:fldChar w:fldCharType="end"/>
      </w:r>
      <w:r w:rsidRPr="00F41BE8">
        <w:t xml:space="preserve">. A total of 114 water samples (59 </w:t>
      </w:r>
      <w:r w:rsidR="00D85036" w:rsidRPr="00F41BE8">
        <w:t xml:space="preserve">from </w:t>
      </w:r>
      <w:r w:rsidRPr="00F41BE8">
        <w:t xml:space="preserve">the surface and 55 </w:t>
      </w:r>
      <w:r w:rsidR="00D85036" w:rsidRPr="00F41BE8">
        <w:t xml:space="preserve">from </w:t>
      </w:r>
      <w:r w:rsidRPr="00F41BE8">
        <w:t xml:space="preserve">the bottom) were collected from Chenghai Lake. </w:t>
      </w:r>
      <w:r w:rsidRPr="00F41BE8">
        <w:rPr>
          <w:rFonts w:eastAsiaTheme="minorEastAsia" w:hint="eastAsia"/>
        </w:rPr>
        <w:t>A</w:t>
      </w:r>
      <w:r w:rsidRPr="00F41BE8">
        <w:rPr>
          <w:rFonts w:eastAsiaTheme="minorEastAsia"/>
        </w:rPr>
        <w:t>pproximately</w:t>
      </w:r>
      <w:r w:rsidRPr="00F41BE8">
        <w:t xml:space="preserve"> 1 L of water was filtered using 0.45 µm pore-size </w:t>
      </w:r>
      <w:r w:rsidRPr="00F41BE8">
        <w:rPr>
          <w:rFonts w:eastAsiaTheme="minorEastAsia" w:hint="eastAsia"/>
        </w:rPr>
        <w:t>membrane filters (</w:t>
      </w:r>
      <w:proofErr w:type="spellStart"/>
      <w:r w:rsidRPr="00F41BE8">
        <w:rPr>
          <w:rFonts w:eastAsiaTheme="minorEastAsia" w:hint="eastAsia"/>
        </w:rPr>
        <w:t>Jinteng</w:t>
      </w:r>
      <w:proofErr w:type="spellEnd"/>
      <w:r w:rsidRPr="00F41BE8">
        <w:rPr>
          <w:rFonts w:eastAsiaTheme="minorEastAsia" w:hint="eastAsia"/>
        </w:rPr>
        <w:t>, China) for DNA extraction</w:t>
      </w:r>
      <w:r w:rsidRPr="00F41BE8">
        <w:t xml:space="preserve">. </w:t>
      </w:r>
      <w:r w:rsidRPr="00F41BE8">
        <w:rPr>
          <w:rFonts w:eastAsia="等线"/>
        </w:rPr>
        <w:t>Additionally</w:t>
      </w:r>
      <w:r w:rsidR="006E1A13" w:rsidRPr="00F41BE8">
        <w:rPr>
          <w:rFonts w:eastAsiaTheme="minorEastAsia" w:hint="eastAsia"/>
        </w:rPr>
        <w:t xml:space="preserve">, a total of </w:t>
      </w:r>
      <w:r w:rsidR="00150F51" w:rsidRPr="00F41BE8">
        <w:rPr>
          <w:rFonts w:eastAsiaTheme="minorEastAsia"/>
        </w:rPr>
        <w:t xml:space="preserve">30 </w:t>
      </w:r>
      <w:r w:rsidR="006E1A13" w:rsidRPr="00F41BE8">
        <w:rPr>
          <w:rFonts w:eastAsiaTheme="minorEastAsia" w:hint="eastAsia"/>
        </w:rPr>
        <w:t>sediment samples</w:t>
      </w:r>
      <w:r w:rsidR="0008597D" w:rsidRPr="00F41BE8">
        <w:rPr>
          <w:rFonts w:eastAsiaTheme="minorEastAsia"/>
        </w:rPr>
        <w:t xml:space="preserve"> (June and December 2018)</w:t>
      </w:r>
      <w:r w:rsidR="006E1A13" w:rsidRPr="00F41BE8">
        <w:rPr>
          <w:rFonts w:eastAsiaTheme="minorEastAsia" w:hint="eastAsia"/>
        </w:rPr>
        <w:t xml:space="preserve"> were collected using a grab for DNA extraction and </w:t>
      </w:r>
      <w:r w:rsidR="006E1A13" w:rsidRPr="00F41BE8">
        <w:rPr>
          <w:rFonts w:eastAsiaTheme="minorEastAsia"/>
        </w:rPr>
        <w:t>physiochemical</w:t>
      </w:r>
      <w:r w:rsidR="006E1A13" w:rsidRPr="00F41BE8">
        <w:rPr>
          <w:rFonts w:eastAsiaTheme="minorEastAsia" w:hint="eastAsia"/>
        </w:rPr>
        <w:t xml:space="preserve"> analyses.</w:t>
      </w:r>
    </w:p>
    <w:p w14:paraId="3268B688" w14:textId="697ED5F5" w:rsidR="00C81D79" w:rsidRDefault="007F192A" w:rsidP="00FA4318">
      <w:pPr>
        <w:adjustRightInd w:val="0"/>
        <w:snapToGrid w:val="0"/>
        <w:spacing w:line="480" w:lineRule="auto"/>
        <w:ind w:firstLine="420"/>
        <w:jc w:val="both"/>
      </w:pPr>
      <w:r w:rsidRPr="00F41BE8">
        <w:t xml:space="preserve">Water temperature (Temp), pH, dissolved oxygen (DO), electrical conductivity (EC), total dissolved </w:t>
      </w:r>
      <w:r w:rsidR="00D03CE8" w:rsidRPr="00F41BE8">
        <w:t>solids</w:t>
      </w:r>
      <w:r w:rsidRPr="00F41BE8">
        <w:t xml:space="preserve"> (TDS), turbidity and oxidation-reduction potential (ORP) were measured </w:t>
      </w:r>
      <w:r w:rsidRPr="00F41BE8">
        <w:rPr>
          <w:i/>
        </w:rPr>
        <w:t>in situ</w:t>
      </w:r>
      <w:r w:rsidRPr="00F41BE8">
        <w:t xml:space="preserve">. Total </w:t>
      </w:r>
      <w:r w:rsidR="00D03CE8" w:rsidRPr="00F41BE8">
        <w:t>nitrogen</w:t>
      </w:r>
      <w:r w:rsidRPr="00F41BE8">
        <w:t xml:space="preserve"> (TN), total phosphorous (TP), ammonium nitrogen (NH</w:t>
      </w:r>
      <w:r w:rsidRPr="00F41BE8">
        <w:rPr>
          <w:vertAlign w:val="subscript"/>
        </w:rPr>
        <w:t>4</w:t>
      </w:r>
      <w:r w:rsidR="00BD0DDB" w:rsidRPr="00F41BE8">
        <w:rPr>
          <w:rFonts w:eastAsiaTheme="minorEastAsia" w:hint="eastAsia"/>
          <w:vertAlign w:val="superscript"/>
        </w:rPr>
        <w:t>+</w:t>
      </w:r>
      <w:r w:rsidRPr="00F41BE8">
        <w:t>-N), nitrate nitrogen (NO</w:t>
      </w:r>
      <w:r w:rsidRPr="00F41BE8">
        <w:rPr>
          <w:vertAlign w:val="subscript"/>
        </w:rPr>
        <w:t>3</w:t>
      </w:r>
      <w:r w:rsidR="00BD0DDB" w:rsidRPr="00F41BE8">
        <w:rPr>
          <w:rFonts w:eastAsiaTheme="minorEastAsia" w:hint="eastAsia"/>
          <w:vertAlign w:val="superscript"/>
        </w:rPr>
        <w:t>-</w:t>
      </w:r>
      <w:r w:rsidR="006310AD" w:rsidRPr="00F41BE8">
        <w:t xml:space="preserve">-N), dissolved organic carbon (DOC), sodium (Na), magnesium (Mg), potassium </w:t>
      </w:r>
      <w:r w:rsidRPr="00F41BE8">
        <w:t xml:space="preserve">(K) and calcium (Ca) were analyzed in the laboratory using common methods </w:t>
      </w:r>
      <w:r w:rsidR="00742595" w:rsidRPr="00F41BE8">
        <w:t xml:space="preserve">described </w:t>
      </w:r>
      <w:r w:rsidRPr="00F41BE8">
        <w:t>in the reference</w:t>
      </w:r>
      <w:r w:rsidR="00742595" w:rsidRPr="00F41BE8">
        <w:t>s</w:t>
      </w:r>
      <w:r w:rsidR="00171D2C">
        <w:t xml:space="preserve"> </w:t>
      </w:r>
      <w:r w:rsidR="00E15942">
        <w:fldChar w:fldCharType="begin"/>
      </w:r>
      <w:r w:rsidR="00463D7E">
        <w:instrText xml:space="preserve"> ADDIN EN.CITE &lt;EndNote&gt;&lt;Cite&gt;&lt;Author&gt;State_Environmental_Protection_Administration_of_China&lt;/Author&gt;&lt;Year&gt;1989&lt;/Year&gt;&lt;RecNum&gt;7628&lt;/RecNum&gt;&lt;DisplayText&gt;(State_Environmental_Protection_Administration_of_China, 1989)&lt;/DisplayText&gt;&lt;record&gt;&lt;rec-number&gt;7628&lt;/rec-number&gt;&lt;foreign-keys&gt;&lt;key app="EN" db-id="0rezrzf9kvsftzes90spzzfnx9asdpv5ftxx" timestamp="1613874267"&gt;7628&lt;/key&gt;&lt;/foreign-keys&gt;&lt;ref-type name="Journal Article"&gt;17&lt;/ref-type&gt;&lt;contributors&gt;&lt;authors&gt;&lt;author&gt;State_Environmental_Protection_Administration_of_China&lt;/author&gt;&lt;/authors&gt;&lt;/contributors&gt;&lt;titles&gt;&lt;title&gt;Monitoring and analysis method of water and wastewater. 3rd edn&lt;/title&gt;&lt;secondary-title&gt;Beijing: China Environmental Science Press&lt;/secondary-title&gt;&lt;/titles&gt;&lt;periodical&gt;&lt;full-title&gt;Beijing: China Environmental Science Press&lt;/full-title&gt;&lt;/periodical&gt;&lt;reprint-edition&gt;3rd Ed&lt;/reprint-edition&gt;&lt;dates&gt;&lt;year&gt;1989&lt;/year&gt;&lt;/dates&gt;&lt;orig-pub&gt;China Environmental Science Press&lt;/orig-pub&gt;&lt;urls&gt;&lt;/urls&gt;&lt;language&gt;Chinese&lt;/language&gt;&lt;/record&gt;&lt;/Cite&gt;&lt;/EndNote&gt;</w:instrText>
      </w:r>
      <w:r w:rsidR="00E15942">
        <w:fldChar w:fldCharType="separate"/>
      </w:r>
      <w:r w:rsidR="00463D7E">
        <w:rPr>
          <w:noProof/>
        </w:rPr>
        <w:t>(State_Environmental_Protection_Administration_of_China, 1989)</w:t>
      </w:r>
      <w:r w:rsidR="00E15942">
        <w:fldChar w:fldCharType="end"/>
      </w:r>
      <w:r w:rsidRPr="00F41BE8">
        <w:t>.</w:t>
      </w:r>
    </w:p>
    <w:p w14:paraId="36074E40" w14:textId="77777777" w:rsidR="00670867" w:rsidRPr="00F41BE8" w:rsidRDefault="00670867" w:rsidP="00FA4318">
      <w:pPr>
        <w:adjustRightInd w:val="0"/>
        <w:snapToGrid w:val="0"/>
        <w:spacing w:line="480" w:lineRule="auto"/>
        <w:ind w:firstLine="420"/>
        <w:jc w:val="both"/>
        <w:rPr>
          <w:rFonts w:eastAsiaTheme="minorEastAsia"/>
        </w:rPr>
      </w:pPr>
    </w:p>
    <w:p w14:paraId="7D798E0E" w14:textId="77777777" w:rsidR="00670867" w:rsidRDefault="00D03CE8" w:rsidP="00670867">
      <w:pPr>
        <w:adjustRightInd w:val="0"/>
        <w:snapToGrid w:val="0"/>
        <w:spacing w:line="480" w:lineRule="auto"/>
        <w:jc w:val="both"/>
        <w:rPr>
          <w:rFonts w:eastAsiaTheme="minorEastAsia"/>
          <w:b/>
          <w:i/>
          <w:iCs/>
        </w:rPr>
      </w:pPr>
      <w:r w:rsidRPr="008B12F1">
        <w:rPr>
          <w:b/>
          <w:i/>
          <w:iCs/>
        </w:rPr>
        <w:t>2.2</w:t>
      </w:r>
      <w:r w:rsidR="008B12F1" w:rsidRPr="008B12F1">
        <w:rPr>
          <w:b/>
          <w:i/>
          <w:iCs/>
        </w:rPr>
        <w:t>.</w:t>
      </w:r>
      <w:r w:rsidRPr="008B12F1">
        <w:rPr>
          <w:b/>
          <w:i/>
          <w:iCs/>
        </w:rPr>
        <w:t xml:space="preserve"> DNA extraction and 16S rRNA sequencing</w:t>
      </w:r>
    </w:p>
    <w:p w14:paraId="1CD8DE7F" w14:textId="2AA0FF94" w:rsidR="007F192A" w:rsidRPr="00670867" w:rsidRDefault="00D03CE8" w:rsidP="00670867">
      <w:pPr>
        <w:adjustRightInd w:val="0"/>
        <w:snapToGrid w:val="0"/>
        <w:spacing w:line="480" w:lineRule="auto"/>
        <w:jc w:val="both"/>
        <w:rPr>
          <w:b/>
          <w:i/>
          <w:iCs/>
        </w:rPr>
      </w:pPr>
      <w:r w:rsidRPr="00F41BE8">
        <w:t xml:space="preserve">The 114 filtered water samples </w:t>
      </w:r>
      <w:r w:rsidR="000B1648" w:rsidRPr="00F41BE8">
        <w:rPr>
          <w:rFonts w:eastAsiaTheme="minorEastAsia" w:hint="eastAsia"/>
        </w:rPr>
        <w:t xml:space="preserve">and </w:t>
      </w:r>
      <w:r w:rsidR="00150F51" w:rsidRPr="00F41BE8">
        <w:rPr>
          <w:rFonts w:eastAsiaTheme="minorEastAsia"/>
        </w:rPr>
        <w:t xml:space="preserve">30 </w:t>
      </w:r>
      <w:r w:rsidR="000B1648" w:rsidRPr="00F41BE8">
        <w:rPr>
          <w:rFonts w:eastAsiaTheme="minorEastAsia" w:hint="eastAsia"/>
        </w:rPr>
        <w:t xml:space="preserve">sediment samples </w:t>
      </w:r>
      <w:r w:rsidRPr="00F41BE8">
        <w:t xml:space="preserve">were subjected to DNA extraction using a </w:t>
      </w:r>
      <w:bookmarkStart w:id="27" w:name="OLE_LINK53"/>
      <w:proofErr w:type="spellStart"/>
      <w:r w:rsidRPr="00F41BE8">
        <w:t>PowerWater</w:t>
      </w:r>
      <w:proofErr w:type="spellEnd"/>
      <w:r w:rsidRPr="00F41BE8">
        <w:t>® DNA Isolation Kit</w:t>
      </w:r>
      <w:bookmarkEnd w:id="27"/>
      <w:r w:rsidR="009442BD" w:rsidRPr="00F41BE8">
        <w:rPr>
          <w:rFonts w:eastAsiaTheme="minorEastAsia" w:hint="eastAsia"/>
        </w:rPr>
        <w:t xml:space="preserve"> and a </w:t>
      </w:r>
      <w:bookmarkStart w:id="28" w:name="OLE_LINK30"/>
      <w:bookmarkStart w:id="29" w:name="OLE_LINK40"/>
      <w:proofErr w:type="spellStart"/>
      <w:r w:rsidR="009442BD" w:rsidRPr="00F41BE8">
        <w:t>Power</w:t>
      </w:r>
      <w:r w:rsidR="009442BD" w:rsidRPr="00F41BE8">
        <w:rPr>
          <w:rFonts w:eastAsiaTheme="minorEastAsia" w:hint="eastAsia"/>
        </w:rPr>
        <w:t>Biofilm</w:t>
      </w:r>
      <w:proofErr w:type="spellEnd"/>
      <w:r w:rsidR="009442BD" w:rsidRPr="00F41BE8">
        <w:t>® DNA Isolation Kit</w:t>
      </w:r>
      <w:bookmarkEnd w:id="28"/>
      <w:bookmarkEnd w:id="29"/>
      <w:r w:rsidRPr="00F41BE8">
        <w:t xml:space="preserve"> (</w:t>
      </w:r>
      <w:proofErr w:type="spellStart"/>
      <w:r w:rsidRPr="00F41BE8">
        <w:t>MoBio</w:t>
      </w:r>
      <w:proofErr w:type="spellEnd"/>
      <w:r w:rsidRPr="00F41BE8">
        <w:t xml:space="preserve"> Laboratories Inc., Carlsbad, CA, USA), </w:t>
      </w:r>
      <w:r w:rsidR="009442BD" w:rsidRPr="00F41BE8">
        <w:rPr>
          <w:rFonts w:eastAsiaTheme="minorEastAsia" w:hint="eastAsia"/>
        </w:rPr>
        <w:t xml:space="preserve">respectively, </w:t>
      </w:r>
      <w:r w:rsidRPr="00F41BE8">
        <w:t xml:space="preserve">according to the manufacturer’s instructions. The DNA samples were sent to the Beijing </w:t>
      </w:r>
      <w:r w:rsidRPr="00F41BE8">
        <w:lastRenderedPageBreak/>
        <w:t xml:space="preserve">Genomics Institute (BGI, China) for </w:t>
      </w:r>
      <w:bookmarkStart w:id="30" w:name="OLE_LINK1"/>
      <w:bookmarkStart w:id="31" w:name="OLE_LINK2"/>
      <w:r w:rsidRPr="00F41BE8">
        <w:t>16S rRNA</w:t>
      </w:r>
      <w:bookmarkEnd w:id="30"/>
      <w:bookmarkEnd w:id="31"/>
      <w:r w:rsidR="00C81D79" w:rsidRPr="00F41BE8">
        <w:t xml:space="preserve"> sequencing, </w:t>
      </w:r>
      <w:r w:rsidRPr="00F41BE8">
        <w:rPr>
          <w:rFonts w:eastAsia="等线"/>
        </w:rPr>
        <w:t>and</w:t>
      </w:r>
      <w:r w:rsidR="00C81D79" w:rsidRPr="00F41BE8">
        <w:t xml:space="preserve"> </w:t>
      </w:r>
      <w:r w:rsidR="00C81D79" w:rsidRPr="00F41BE8">
        <w:rPr>
          <w:rFonts w:eastAsiaTheme="minorEastAsia" w:hint="eastAsia"/>
        </w:rPr>
        <w:t>t</w:t>
      </w:r>
      <w:r w:rsidR="00C81D79" w:rsidRPr="00F41BE8">
        <w:t>he V4 region</w:t>
      </w:r>
      <w:r w:rsidR="00C81D79" w:rsidRPr="00F41BE8">
        <w:rPr>
          <w:rFonts w:eastAsiaTheme="minorEastAsia" w:hint="eastAsia"/>
        </w:rPr>
        <w:t xml:space="preserve"> (515F-806R)</w:t>
      </w:r>
      <w:r w:rsidR="002079E3" w:rsidRPr="00F41BE8">
        <w:t xml:space="preserve"> of the 16S rRNA gene was amplified</w:t>
      </w:r>
      <w:r w:rsidR="00627F9E">
        <w:t xml:space="preserve"> </w:t>
      </w:r>
      <w:r w:rsidR="00E15942">
        <w:fldChar w:fldCharType="begin"/>
      </w:r>
      <w:r w:rsidR="00791F8E">
        <w:instrText xml:space="preserve"> ADDIN EN.CITE &lt;EndNote&gt;&lt;Cite&gt;&lt;Author&gt;Wang&lt;/Author&gt;&lt;Year&gt;2020&lt;/Year&gt;&lt;RecNum&gt;7050&lt;/RecNum&gt;&lt;DisplayText&gt;(Wang et al., 2020)&lt;/DisplayText&gt;&lt;record&gt;&lt;rec-number&gt;7050&lt;/rec-number&gt;&lt;foreign-keys&gt;&lt;key app="EN" db-id="0rezrzf9kvsftzes90spzzfnx9asdpv5ftxx" timestamp="1610097738"&gt;7050&lt;/key&gt;&lt;/foreign-keys&gt;&lt;ref-type name="Journal Article"&gt;17&lt;/ref-type&gt;&lt;contributors&gt;&lt;authors&gt;&lt;author&gt;Wang, Qiaojuan&lt;/author&gt;&lt;author&gt;Liang, Jinsong&lt;/author&gt;&lt;author&gt;Zhao, Chen&lt;/author&gt;&lt;author&gt;Bai, Yaohui&lt;/author&gt;&lt;author&gt;Liu, Ruiping&lt;/author&gt;&lt;author&gt;Liu, Huijuan&lt;/author&gt;&lt;author&gt;Qu, Jiuhui&lt;/author&gt;&lt;/authors&gt;&lt;/contributors&gt;&lt;titles&gt;&lt;title&gt;Wastewater treatment plant upgrade induces the receiving river retaining bioavailable nitrogen sources&lt;/title&gt;&lt;secondary-title&gt;Environ. Pollut.&lt;/secondary-title&gt;&lt;/titles&gt;&lt;periodical&gt;&lt;full-title&gt;Environ. Pollut.&lt;/full-title&gt;&lt;/periodical&gt;&lt;pages&gt;114478&lt;/pages&gt;&lt;volume&gt;263&lt;/volume&gt;&lt;keywords&gt;&lt;keyword&gt;Wastewater treatment plant upgrade&lt;/keyword&gt;&lt;keyword&gt;Bacterioplankton of receiving river&lt;/keyword&gt;&lt;keyword&gt;Nitrogen cycling genes&lt;/keyword&gt;&lt;keyword&gt;Ecological effect&lt;/keyword&gt;&lt;/keywords&gt;&lt;dates&gt;&lt;year&gt;2020&lt;/year&gt;&lt;pub-dates&gt;&lt;date&gt;2020/08/01/&lt;/date&gt;&lt;/pub-dates&gt;&lt;/dates&gt;&lt;isbn&gt;0269-7491&lt;/isbn&gt;&lt;urls&gt;&lt;related-urls&gt;&lt;url&gt;http://www.sciencedirect.com/science/article/pii/S0269749119377292&lt;/url&gt;&lt;/related-urls&gt;&lt;/urls&gt;&lt;electronic-resource-num&gt;https://doi.org/10.1016/j.envpol.2020.114478&lt;/electronic-resource-num&gt;&lt;/record&gt;&lt;/Cite&gt;&lt;/EndNote&gt;</w:instrText>
      </w:r>
      <w:r w:rsidR="00E15942">
        <w:fldChar w:fldCharType="separate"/>
      </w:r>
      <w:r w:rsidR="00E70642">
        <w:rPr>
          <w:noProof/>
        </w:rPr>
        <w:t>(Wang et al., 2020)</w:t>
      </w:r>
      <w:r w:rsidR="00E15942">
        <w:fldChar w:fldCharType="end"/>
      </w:r>
      <w:r w:rsidR="002079E3" w:rsidRPr="00F41BE8">
        <w:t xml:space="preserve">. Sequencing was performed on an Illumina </w:t>
      </w:r>
      <w:proofErr w:type="spellStart"/>
      <w:r w:rsidRPr="00F41BE8">
        <w:t>HiSeq</w:t>
      </w:r>
      <w:proofErr w:type="spellEnd"/>
      <w:r w:rsidR="002079E3" w:rsidRPr="00F41BE8">
        <w:t xml:space="preserve"> 2500 sequencing platform at BGI (Shenzhen, China). The raw sequence reads were initially filtered to remove low-quality reads and barcode primers. The remaining high-quality paired-end reads were connected to tags based on overlaps. The connected tags were then analyzed using a standard QIIME2 pipeline (v2019.4)</w:t>
      </w:r>
      <w:r w:rsidR="00627F9E">
        <w:t xml:space="preserve"> </w:t>
      </w:r>
      <w:r w:rsidR="00E15942">
        <w:fldChar w:fldCharType="begin"/>
      </w:r>
      <w:r w:rsidR="00791F8E">
        <w:instrText xml:space="preserve"> ADDIN EN.CITE &lt;EndNote&gt;&lt;Cite&gt;&lt;Author&gt;McDonald&lt;/Author&gt;&lt;Year&gt;2012&lt;/Year&gt;&lt;RecNum&gt;7053&lt;/RecNum&gt;&lt;DisplayText&gt;(McDonald et al., 2012)&lt;/DisplayText&gt;&lt;record&gt;&lt;rec-number&gt;7053&lt;/rec-number&gt;&lt;foreign-keys&gt;&lt;key app="EN" db-id="0rezrzf9kvsftzes90spzzfnx9asdpv5ftxx" timestamp="1610098061"&gt;7053&lt;/key&gt;&lt;/foreign-keys&gt;&lt;ref-type name="Journal Article"&gt;17&lt;/ref-type&gt;&lt;contributors&gt;&lt;authors&gt;&lt;author&gt;McDonald, Daniel&lt;/author&gt;&lt;author&gt;Price, Morgan N.&lt;/author&gt;&lt;author&gt;Goodrich, Julia&lt;/author&gt;&lt;author&gt;Nawrocki, Eric P.&lt;/author&gt;&lt;author&gt;DeSantis, Todd Z.&lt;/author&gt;&lt;author&gt;Probst, Alexander&lt;/author&gt;&lt;author&gt;Andersen, Gary L.&lt;/author&gt;&lt;author&gt;Knight, Rob&lt;/author&gt;&lt;author&gt;Hugenholtz, Philip&lt;/author&gt;&lt;/authors&gt;&lt;/contributors&gt;&lt;auth-address&gt;Department of Chemistry &amp;amp;amp; Biochemistry and Biofrontiers Institute, University of Colorado, Boulder, CO, USA.&lt;/auth-address&gt;&lt;titles&gt;&lt;title&gt;An improved Greengenes taxonomy with explicit ranks for ecological and evolutionary analyses of bacteria and archaea&lt;/title&gt;&lt;secondary-title&gt;ISME J&lt;/secondary-title&gt;&lt;alt-title&gt;ISME J&lt;/alt-title&gt;&lt;/titles&gt;&lt;periodical&gt;&lt;full-title&gt;ISME J&lt;/full-title&gt;&lt;/periodical&gt;&lt;alt-periodical&gt;&lt;full-title&gt;ISME J&lt;/full-title&gt;&lt;/alt-periodical&gt;&lt;pages&gt;610-618&lt;/pages&gt;&lt;volume&gt;6&lt;/volume&gt;&lt;number&gt;3&lt;/number&gt;&lt;keywords&gt;&lt;keyword&gt;Phylogeny&lt;/keyword&gt;&lt;keyword&gt;Databases, Genetic&lt;/keyword&gt;&lt;/keywords&gt;&lt;dates&gt;&lt;year&gt;2012&lt;/year&gt;&lt;pub-dates&gt;&lt;date&gt;2012/03//&lt;/date&gt;&lt;/pub-dates&gt;&lt;/dates&gt;&lt;isbn&gt;1751-7362&lt;/isbn&gt;&lt;accession-num&gt;22134646&lt;/accession-num&gt;&lt;urls&gt;&lt;related-urls&gt;&lt;url&gt;http://europepmc.org/abstract/MED/22134646&lt;/url&gt;&lt;url&gt;https://www.ncbi.nlm.nih.gov/pmc/articles/pmid/22134646/pdf/?tool=EBI&lt;/url&gt;&lt;url&gt;https://www.ncbi.nlm.nih.gov/pmc/articles/pmid/22134646/?tool=EBI&lt;/url&gt;&lt;url&gt;https://doi.org/10.1038/ismej.2011.139&lt;/url&gt;&lt;url&gt;https://europepmc.org/articles/PMC3280142&lt;/url&gt;&lt;url&gt;https://europepmc.org/articles/PMC3280142?pdf=render&lt;/url&gt;&lt;/related-urls&gt;&lt;/urls&gt;&lt;electronic-resource-num&gt;10.1038/ismej.2011.139&lt;/electronic-resource-num&gt;&lt;remote-database-name&gt;PubMed&lt;/remote-database-name&gt;&lt;language&gt;eng&lt;/language&gt;&lt;/record&gt;&lt;/Cite&gt;&lt;/EndNote&gt;</w:instrText>
      </w:r>
      <w:r w:rsidR="00E15942">
        <w:fldChar w:fldCharType="separate"/>
      </w:r>
      <w:r w:rsidR="00E70642">
        <w:rPr>
          <w:noProof/>
        </w:rPr>
        <w:t>(McDonald et al., 2012)</w:t>
      </w:r>
      <w:r w:rsidR="00E15942">
        <w:fldChar w:fldCharType="end"/>
      </w:r>
      <w:r w:rsidR="002079E3" w:rsidRPr="00F41BE8">
        <w:t>. Using QIIME2, we calculated alpha diversities, including species richness, Shannon</w:t>
      </w:r>
      <w:r w:rsidRPr="00F41BE8">
        <w:t xml:space="preserve"> index, and</w:t>
      </w:r>
      <w:r w:rsidR="002079E3" w:rsidRPr="00F41BE8">
        <w:t xml:space="preserve"> phylogenetic diversity. Taxonomic annotation of </w:t>
      </w:r>
      <w:r w:rsidR="004C1CE6" w:rsidRPr="004C1CE6">
        <w:t>amplicon sequence variants</w:t>
      </w:r>
      <w:r w:rsidR="004C1CE6">
        <w:t xml:space="preserve"> (</w:t>
      </w:r>
      <w:r w:rsidR="002079E3" w:rsidRPr="00F41BE8">
        <w:t>ASVs</w:t>
      </w:r>
      <w:r w:rsidR="004C1CE6">
        <w:t>)</w:t>
      </w:r>
      <w:r w:rsidR="002079E3" w:rsidRPr="00F41BE8">
        <w:t xml:space="preserve"> was performed against the </w:t>
      </w:r>
      <w:proofErr w:type="spellStart"/>
      <w:r w:rsidR="002079E3" w:rsidRPr="00F41BE8">
        <w:t>Greengenes</w:t>
      </w:r>
      <w:proofErr w:type="spellEnd"/>
      <w:r w:rsidR="002079E3" w:rsidRPr="00F41BE8">
        <w:t xml:space="preserve"> database (13_8 99% operational taxonomic units (OTUs))</w:t>
      </w:r>
      <w:r w:rsidR="00627F9E">
        <w:t xml:space="preserve"> </w:t>
      </w:r>
      <w:r w:rsidR="006A6497">
        <w:fldChar w:fldCharType="begin"/>
      </w:r>
      <w:r w:rsidR="00791F8E">
        <w:instrText xml:space="preserve"> ADDIN EN.CITE &lt;EndNote&gt;&lt;Cite&gt;&lt;Author&gt;McDonald&lt;/Author&gt;&lt;Year&gt;2012&lt;/Year&gt;&lt;RecNum&gt;7053&lt;/RecNum&gt;&lt;DisplayText&gt;(McDonald et al., 2012)&lt;/DisplayText&gt;&lt;record&gt;&lt;rec-number&gt;7053&lt;/rec-number&gt;&lt;foreign-keys&gt;&lt;key app="EN" db-id="0rezrzf9kvsftzes90spzzfnx9asdpv5ftxx" timestamp="1610098061"&gt;7053&lt;/key&gt;&lt;/foreign-keys&gt;&lt;ref-type name="Journal Article"&gt;17&lt;/ref-type&gt;&lt;contributors&gt;&lt;authors&gt;&lt;author&gt;McDonald, Daniel&lt;/author&gt;&lt;author&gt;Price, Morgan N.&lt;/author&gt;&lt;author&gt;Goodrich, Julia&lt;/author&gt;&lt;author&gt;Nawrocki, Eric P.&lt;/author&gt;&lt;author&gt;DeSantis, Todd Z.&lt;/author&gt;&lt;author&gt;Probst, Alexander&lt;/author&gt;&lt;author&gt;Andersen, Gary L.&lt;/author&gt;&lt;author&gt;Knight, Rob&lt;/author&gt;&lt;author&gt;Hugenholtz, Philip&lt;/author&gt;&lt;/authors&gt;&lt;/contributors&gt;&lt;auth-address&gt;Department of Chemistry &amp;amp;amp; Biochemistry and Biofrontiers Institute, University of Colorado, Boulder, CO, USA.&lt;/auth-address&gt;&lt;titles&gt;&lt;title&gt;An improved Greengenes taxonomy with explicit ranks for ecological and evolutionary analyses of bacteria and archaea&lt;/title&gt;&lt;secondary-title&gt;ISME J&lt;/secondary-title&gt;&lt;alt-title&gt;ISME J&lt;/alt-title&gt;&lt;/titles&gt;&lt;periodical&gt;&lt;full-title&gt;ISME J&lt;/full-title&gt;&lt;/periodical&gt;&lt;alt-periodical&gt;&lt;full-title&gt;ISME J&lt;/full-title&gt;&lt;/alt-periodical&gt;&lt;pages&gt;610-618&lt;/pages&gt;&lt;volume&gt;6&lt;/volume&gt;&lt;number&gt;3&lt;/number&gt;&lt;keywords&gt;&lt;keyword&gt;Phylogeny&lt;/keyword&gt;&lt;keyword&gt;Databases, Genetic&lt;/keyword&gt;&lt;/keywords&gt;&lt;dates&gt;&lt;year&gt;2012&lt;/year&gt;&lt;pub-dates&gt;&lt;date&gt;2012/03//&lt;/date&gt;&lt;/pub-dates&gt;&lt;/dates&gt;&lt;isbn&gt;1751-7362&lt;/isbn&gt;&lt;accession-num&gt;22134646&lt;/accession-num&gt;&lt;urls&gt;&lt;related-urls&gt;&lt;url&gt;http://europepmc.org/abstract/MED/22134646&lt;/url&gt;&lt;url&gt;https://www.ncbi.nlm.nih.gov/pmc/articles/pmid/22134646/pdf/?tool=EBI&lt;/url&gt;&lt;url&gt;https://www.ncbi.nlm.nih.gov/pmc/articles/pmid/22134646/?tool=EBI&lt;/url&gt;&lt;url&gt;https://doi.org/10.1038/ismej.2011.139&lt;/url&gt;&lt;url&gt;https://europepmc.org/articles/PMC3280142&lt;/url&gt;&lt;url&gt;https://europepmc.org/articles/PMC3280142?pdf=render&lt;/url&gt;&lt;/related-urls&gt;&lt;/urls&gt;&lt;electronic-resource-num&gt;10.1038/ismej.2011.139&lt;/electronic-resource-num&gt;&lt;remote-database-name&gt;PubMed&lt;/remote-database-name&gt;&lt;language&gt;eng&lt;/language&gt;&lt;/record&gt;&lt;/Cite&gt;&lt;/EndNote&gt;</w:instrText>
      </w:r>
      <w:r w:rsidR="006A6497">
        <w:fldChar w:fldCharType="separate"/>
      </w:r>
      <w:r w:rsidR="00E70642">
        <w:rPr>
          <w:noProof/>
        </w:rPr>
        <w:t>(McDonald et al., 2012)</w:t>
      </w:r>
      <w:r w:rsidR="006A6497">
        <w:fldChar w:fldCharType="end"/>
      </w:r>
      <w:r w:rsidR="002079E3" w:rsidRPr="00F41BE8">
        <w:t>. Analysis of similarities (ANOSIM) was applied to identify whether the microbial communities differed significantly over season and depth.</w:t>
      </w:r>
    </w:p>
    <w:p w14:paraId="60A0FE3F" w14:textId="016886F6" w:rsidR="00546017" w:rsidRDefault="00D03CE8" w:rsidP="00FA4318">
      <w:pPr>
        <w:spacing w:line="480" w:lineRule="auto"/>
        <w:ind w:firstLine="420"/>
        <w:jc w:val="both"/>
        <w:rPr>
          <w:rFonts w:eastAsiaTheme="minorEastAsia"/>
        </w:rPr>
      </w:pPr>
      <w:r w:rsidRPr="00F41BE8">
        <w:t xml:space="preserve">The sequence data generated in this study were deposited in the NCBI Sequence Read Archive database under accession </w:t>
      </w:r>
      <w:r w:rsidRPr="00F41BE8">
        <w:rPr>
          <w:highlight w:val="yellow"/>
        </w:rPr>
        <w:t>number</w:t>
      </w:r>
      <w:r w:rsidRPr="00F41BE8">
        <w:rPr>
          <w:rFonts w:eastAsiaTheme="minorEastAsia" w:hint="eastAsia"/>
        </w:rPr>
        <w:t>.</w:t>
      </w:r>
    </w:p>
    <w:p w14:paraId="3093424B" w14:textId="77777777" w:rsidR="00670867" w:rsidRPr="00F41BE8" w:rsidRDefault="00670867" w:rsidP="00FA4318">
      <w:pPr>
        <w:spacing w:line="480" w:lineRule="auto"/>
        <w:ind w:firstLine="420"/>
        <w:jc w:val="both"/>
        <w:rPr>
          <w:rFonts w:eastAsiaTheme="minorEastAsia"/>
        </w:rPr>
      </w:pPr>
    </w:p>
    <w:p w14:paraId="31B1BAEC" w14:textId="3EDE4F74" w:rsidR="00A94D2A" w:rsidRPr="00F41BE8" w:rsidRDefault="00D03CE8" w:rsidP="00FC110A">
      <w:pPr>
        <w:spacing w:line="480" w:lineRule="auto"/>
        <w:jc w:val="both"/>
        <w:rPr>
          <w:b/>
          <w:i/>
          <w:iCs/>
        </w:rPr>
      </w:pPr>
      <w:r w:rsidRPr="00F41BE8">
        <w:rPr>
          <w:b/>
          <w:i/>
          <w:iCs/>
        </w:rPr>
        <w:t>2.3</w:t>
      </w:r>
      <w:r w:rsidR="008B12F1">
        <w:rPr>
          <w:b/>
          <w:i/>
          <w:iCs/>
        </w:rPr>
        <w:t>.</w:t>
      </w:r>
      <w:r w:rsidRPr="00F41BE8">
        <w:rPr>
          <w:b/>
          <w:i/>
          <w:iCs/>
        </w:rPr>
        <w:t xml:space="preserve"> </w:t>
      </w:r>
      <w:bookmarkStart w:id="32" w:name="OLE_LINK18"/>
      <w:bookmarkStart w:id="33" w:name="OLE_LINK19"/>
      <w:r w:rsidRPr="00F41BE8">
        <w:rPr>
          <w:b/>
          <w:i/>
          <w:iCs/>
        </w:rPr>
        <w:t xml:space="preserve">Quantifying the </w:t>
      </w:r>
      <w:bookmarkStart w:id="34" w:name="OLE_LINK20"/>
      <w:bookmarkStart w:id="35" w:name="OLE_LINK21"/>
      <w:r w:rsidRPr="00F41BE8">
        <w:rPr>
          <w:b/>
          <w:i/>
          <w:iCs/>
        </w:rPr>
        <w:t>community assembly</w:t>
      </w:r>
      <w:bookmarkEnd w:id="32"/>
      <w:bookmarkEnd w:id="33"/>
      <w:r w:rsidRPr="00F41BE8">
        <w:rPr>
          <w:b/>
          <w:i/>
          <w:iCs/>
        </w:rPr>
        <w:t xml:space="preserve"> process</w:t>
      </w:r>
      <w:bookmarkEnd w:id="34"/>
      <w:bookmarkEnd w:id="35"/>
    </w:p>
    <w:p w14:paraId="53C3D774" w14:textId="4CEBC5F5" w:rsidR="0049531A" w:rsidRDefault="00150F51" w:rsidP="00FC110A">
      <w:pPr>
        <w:spacing w:line="480" w:lineRule="auto"/>
        <w:jc w:val="both"/>
        <w:rPr>
          <w:rFonts w:eastAsiaTheme="minorEastAsia"/>
        </w:rPr>
      </w:pPr>
      <w:r w:rsidRPr="00F41BE8">
        <w:rPr>
          <w:rFonts w:eastAsiaTheme="minorEastAsia"/>
        </w:rPr>
        <w:t>We div</w:t>
      </w:r>
      <w:r w:rsidR="003755A6" w:rsidRPr="00F41BE8">
        <w:rPr>
          <w:rFonts w:eastAsiaTheme="minorEastAsia" w:hint="eastAsia"/>
        </w:rPr>
        <w:t>i</w:t>
      </w:r>
      <w:r w:rsidR="00893694" w:rsidRPr="00F41BE8">
        <w:rPr>
          <w:rFonts w:eastAsiaTheme="minorEastAsia"/>
        </w:rPr>
        <w:t>ded community assembly processes across seasons and depths into heterogeneous selection, dispersal limitation, drift, homogeneous dispersal and homogen</w:t>
      </w:r>
      <w:r w:rsidR="00F977C7" w:rsidRPr="00F41BE8">
        <w:rPr>
          <w:rFonts w:eastAsiaTheme="minorEastAsia"/>
        </w:rPr>
        <w:t>e</w:t>
      </w:r>
      <w:r w:rsidR="00893694" w:rsidRPr="00F41BE8">
        <w:rPr>
          <w:rFonts w:eastAsiaTheme="minorEastAsia"/>
        </w:rPr>
        <w:t xml:space="preserve">ous selection </w:t>
      </w:r>
      <w:r w:rsidR="00803528" w:rsidRPr="00F41BE8">
        <w:rPr>
          <w:rFonts w:eastAsiaTheme="minorEastAsia"/>
        </w:rPr>
        <w:t xml:space="preserve">using </w:t>
      </w:r>
      <w:r w:rsidR="00893694" w:rsidRPr="00F41BE8">
        <w:rPr>
          <w:rFonts w:eastAsiaTheme="minorEastAsia"/>
        </w:rPr>
        <w:t xml:space="preserve">the framework developed by </w:t>
      </w:r>
      <w:proofErr w:type="spellStart"/>
      <w:r w:rsidR="00893694" w:rsidRPr="00F41BE8">
        <w:rPr>
          <w:rFonts w:eastAsiaTheme="minorEastAsia"/>
        </w:rPr>
        <w:t>Stegan</w:t>
      </w:r>
      <w:proofErr w:type="spellEnd"/>
      <w:r w:rsidR="00893694" w:rsidRPr="00F41BE8">
        <w:rPr>
          <w:rFonts w:eastAsiaTheme="minorEastAsia"/>
        </w:rPr>
        <w:t xml:space="preserve"> et al</w:t>
      </w:r>
      <w:r w:rsidR="009B1412">
        <w:rPr>
          <w:rFonts w:eastAsiaTheme="minorEastAsia"/>
        </w:rPr>
        <w:t xml:space="preserve"> </w:t>
      </w:r>
      <w:r w:rsidR="006A6497">
        <w:rPr>
          <w:rFonts w:eastAsiaTheme="minorEastAsia"/>
        </w:rPr>
        <w:fldChar w:fldCharType="begin"/>
      </w:r>
      <w:r w:rsidR="00791F8E">
        <w:rPr>
          <w:rFonts w:eastAsiaTheme="minorEastAsia"/>
        </w:rPr>
        <w:instrText xml:space="preserve"> ADDIN EN.CITE &lt;EndNote&gt;&lt;Cite&gt;&lt;Author&gt;Stegen&lt;/Author&gt;&lt;Year&gt;2013&lt;/Year&gt;&lt;RecNum&gt;2509&lt;/RecNum&gt;&lt;DisplayText&gt;(Stegen et al., 2013)&lt;/DisplayText&gt;&lt;record&gt;&lt;rec-number&gt;2509&lt;/rec-number&gt;&lt;foreign-keys&gt;&lt;key app="EN" db-id="0rezrzf9kvsftzes90spzzfnx9asdpv5ftxx" timestamp="1607304964"&gt;2509&lt;/key&gt;&lt;/foreign-keys&gt;&lt;ref-type name="Journal Article"&gt;17&lt;/ref-type&gt;&lt;contributors&gt;&lt;authors&gt;&lt;author&gt;Stegen, James C.&lt;/author&gt;&lt;author&gt;Lin, Xueju&lt;/author&gt;&lt;author&gt;Fredrickson, Jim K.&lt;/author&gt;&lt;author&gt;Chen, Xingyuan&lt;/author&gt;&lt;author&gt;Kennedy, David W.&lt;/author&gt;&lt;author&gt;Murray, Christopher J.&lt;/author&gt;&lt;author&gt;Rockhold, Mark L.&lt;/author&gt;&lt;author&gt;Konopka, Allan&lt;/author&gt;&lt;/authors&gt;&lt;/contributors&gt;&lt;auth-address&gt;Biological Sciences Division, Pacific Northwest National Laboratory, Richland, WA, USA.&lt;/auth-address&gt;&lt;titles&gt;&lt;title&gt;Quantifying community assembly processes and identifying features that impose them&lt;/title&gt;&lt;secondary-title&gt;ISME J&lt;/secondary-title&gt;&lt;alt-title&gt;ISME J&lt;/alt-title&gt;&lt;/titles&gt;&lt;periodical&gt;&lt;full-title&gt;ISME J&lt;/full-title&gt;&lt;/periodical&gt;&lt;alt-periodical&gt;&lt;full-title&gt;ISME J&lt;/full-title&gt;&lt;/alt-periodical&gt;&lt;pages&gt;2069-2079&lt;/pages&gt;&lt;volume&gt;7&lt;/volume&gt;&lt;number&gt;11&lt;/number&gt;&lt;keywords&gt;&lt;keyword&gt;Environmental Microbiology&lt;/keyword&gt;&lt;keyword&gt;Biodiversity&lt;/keyword&gt;&lt;keyword&gt;Models, Biological&lt;/keyword&gt;&lt;/keywords&gt;&lt;dates&gt;&lt;year&gt;2013&lt;/year&gt;&lt;pub-dates&gt;&lt;date&gt;2013/11//&lt;/date&gt;&lt;/pub-dates&gt;&lt;/dates&gt;&lt;isbn&gt;1751-7362&lt;/isbn&gt;&lt;accession-num&gt;23739053&lt;/accession-num&gt;&lt;urls&gt;&lt;related-urls&gt;&lt;url&gt;http://europepmc.org/abstract/MED/23739053&lt;/url&gt;&lt;url&gt;https://doi.org/10.1038/ismej.2013.93&lt;/url&gt;&lt;url&gt;https://europepmc.org/articles/PMC3806266&lt;/url&gt;&lt;url&gt;https://europepmc.org/articles/PMC3806266?pdf=render&lt;/url&gt;&lt;/related-urls&gt;&lt;/urls&gt;&lt;electronic-resource-num&gt;10.1038/ismej.2013.93&lt;/electronic-resource-num&gt;&lt;remote-database-name&gt;PubMed&lt;/remote-database-name&gt;&lt;language&gt;eng&lt;/language&gt;&lt;/record&gt;&lt;/Cite&gt;&lt;/EndNote&gt;</w:instrText>
      </w:r>
      <w:r w:rsidR="006A6497">
        <w:rPr>
          <w:rFonts w:eastAsiaTheme="minorEastAsia"/>
        </w:rPr>
        <w:fldChar w:fldCharType="separate"/>
      </w:r>
      <w:r w:rsidR="00E70642">
        <w:rPr>
          <w:rFonts w:eastAsiaTheme="minorEastAsia"/>
          <w:noProof/>
        </w:rPr>
        <w:t>(Stegen et al., 2013)</w:t>
      </w:r>
      <w:r w:rsidR="006A6497">
        <w:rPr>
          <w:rFonts w:eastAsiaTheme="minorEastAsia"/>
        </w:rPr>
        <w:fldChar w:fldCharType="end"/>
      </w:r>
      <w:r w:rsidR="00893694" w:rsidRPr="00F41BE8">
        <w:rPr>
          <w:rFonts w:eastAsiaTheme="minorEastAsia"/>
        </w:rPr>
        <w:t xml:space="preserve">. The assumption of </w:t>
      </w:r>
      <w:r w:rsidR="00803528" w:rsidRPr="00F41BE8">
        <w:rPr>
          <w:rFonts w:eastAsiaTheme="minorEastAsia"/>
        </w:rPr>
        <w:t xml:space="preserve">this </w:t>
      </w:r>
      <w:r w:rsidR="00893694" w:rsidRPr="00F41BE8">
        <w:rPr>
          <w:rFonts w:eastAsiaTheme="minorEastAsia"/>
        </w:rPr>
        <w:t>approach was that closely related taxa preferred</w:t>
      </w:r>
      <w:r w:rsidR="00893694" w:rsidRPr="00F41BE8">
        <w:rPr>
          <w:rFonts w:eastAsiaTheme="minorEastAsia" w:hint="eastAsia"/>
        </w:rPr>
        <w:t xml:space="preserve"> </w:t>
      </w:r>
      <w:r w:rsidR="0021112C" w:rsidRPr="00F41BE8">
        <w:rPr>
          <w:rFonts w:eastAsiaTheme="minorEastAsia"/>
        </w:rPr>
        <w:t>more similar habitats than distant relatives. We conducted a Mantel correlogram analysis between</w:t>
      </w:r>
      <w:r w:rsidR="00D03CE8" w:rsidRPr="00F41BE8">
        <w:rPr>
          <w:rFonts w:eastAsia="等线"/>
        </w:rPr>
        <w:t xml:space="preserve"> the</w:t>
      </w:r>
      <w:r w:rsidR="0021112C" w:rsidRPr="00F41BE8">
        <w:rPr>
          <w:rFonts w:eastAsiaTheme="minorEastAsia"/>
        </w:rPr>
        <w:t xml:space="preserve"> ASV niche and phylogenetic distance to test whether the phylogenetic signal was significant across </w:t>
      </w:r>
      <w:r w:rsidR="00D03CE8" w:rsidRPr="00F41BE8">
        <w:rPr>
          <w:rFonts w:eastAsia="等线"/>
        </w:rPr>
        <w:t>relatively</w:t>
      </w:r>
      <w:r w:rsidR="0021112C" w:rsidRPr="00F41BE8">
        <w:rPr>
          <w:rFonts w:eastAsiaTheme="minorEastAsia"/>
        </w:rPr>
        <w:t xml:space="preserve"> short phylogenetic </w:t>
      </w:r>
      <w:r w:rsidR="00D03CE8" w:rsidRPr="00F41BE8">
        <w:rPr>
          <w:rFonts w:eastAsia="等线"/>
        </w:rPr>
        <w:t>distances</w:t>
      </w:r>
      <w:r w:rsidR="00627F9E">
        <w:rPr>
          <w:rFonts w:eastAsia="等线"/>
        </w:rPr>
        <w:t xml:space="preserve"> </w:t>
      </w:r>
      <w:r w:rsidR="006A6497">
        <w:rPr>
          <w:rFonts w:eastAsia="等线"/>
        </w:rPr>
        <w:fldChar w:fldCharType="begin">
          <w:fldData xml:space="preserve">PEVuZE5vdGU+PENpdGU+PEF1dGhvcj5EaW5pLUFuZHJlb3RlPC9BdXRob3I+PFllYXI+MjAxNTwv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=
</w:fldData>
        </w:fldChar>
      </w:r>
      <w:r w:rsidR="00791F8E">
        <w:rPr>
          <w:rFonts w:eastAsia="等线"/>
        </w:rPr>
        <w:instrText xml:space="preserve"> ADDIN EN.CITE </w:instrText>
      </w:r>
      <w:r w:rsidR="00791F8E">
        <w:rPr>
          <w:rFonts w:eastAsia="等线"/>
        </w:rPr>
        <w:fldChar w:fldCharType="begin">
          <w:fldData xml:space="preserve">PEVuZE5vdGU+PENpdGU+PEF1dGhvcj5EaW5pLUFuZHJlb3RlPC9BdXRob3I+PFllYXI+MjAxNTwv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=
</w:fldData>
        </w:fldChar>
      </w:r>
      <w:r w:rsidR="00791F8E">
        <w:rPr>
          <w:rFonts w:eastAsia="等线"/>
        </w:rPr>
        <w:instrText xml:space="preserve"> ADDIN EN.CITE.DATA </w:instrText>
      </w:r>
      <w:r w:rsidR="00791F8E">
        <w:rPr>
          <w:rFonts w:eastAsia="等线"/>
        </w:rPr>
      </w:r>
      <w:r w:rsidR="00791F8E">
        <w:rPr>
          <w:rFonts w:eastAsia="等线"/>
        </w:rPr>
        <w:fldChar w:fldCharType="end"/>
      </w:r>
      <w:r w:rsidR="006A6497">
        <w:rPr>
          <w:rFonts w:eastAsia="等线"/>
        </w:rPr>
      </w:r>
      <w:r w:rsidR="006A6497">
        <w:rPr>
          <w:rFonts w:eastAsia="等线"/>
        </w:rPr>
        <w:fldChar w:fldCharType="separate"/>
      </w:r>
      <w:r w:rsidR="00E70642">
        <w:rPr>
          <w:rFonts w:eastAsia="等线"/>
          <w:noProof/>
        </w:rPr>
        <w:t xml:space="preserve">(Dini-Andreote et </w:t>
      </w:r>
      <w:r w:rsidR="00E70642">
        <w:rPr>
          <w:rFonts w:eastAsia="等线"/>
          <w:noProof/>
        </w:rPr>
        <w:lastRenderedPageBreak/>
        <w:t>al., 2015; Stegen et al., 2013)</w:t>
      </w:r>
      <w:r w:rsidR="006A6497">
        <w:rPr>
          <w:rFonts w:eastAsia="等线"/>
        </w:rPr>
        <w:fldChar w:fldCharType="end"/>
      </w:r>
      <w:r w:rsidR="0021112C" w:rsidRPr="00F41BE8">
        <w:rPr>
          <w:rFonts w:eastAsiaTheme="minorEastAsia"/>
        </w:rPr>
        <w:t xml:space="preserve">. The significant phylogenetic signals over short niche </w:t>
      </w:r>
      <w:r w:rsidR="00D03CE8" w:rsidRPr="00F41BE8">
        <w:rPr>
          <w:rFonts w:eastAsia="等线"/>
        </w:rPr>
        <w:t>distances indicate</w:t>
      </w:r>
      <w:r w:rsidR="0021112C" w:rsidRPr="00F41BE8">
        <w:rPr>
          <w:rFonts w:eastAsiaTheme="minorEastAsia"/>
        </w:rPr>
        <w:t xml:space="preserve"> the applicability of </w:t>
      </w:r>
      <w:r w:rsidR="00803528" w:rsidRPr="00F41BE8">
        <w:rPr>
          <w:rFonts w:eastAsiaTheme="minorEastAsia"/>
        </w:rPr>
        <w:t xml:space="preserve">this </w:t>
      </w:r>
      <w:r w:rsidR="001D5F9D" w:rsidRPr="00F41BE8">
        <w:rPr>
          <w:rFonts w:eastAsiaTheme="minorEastAsia"/>
        </w:rPr>
        <w:t xml:space="preserve">approach (Fig. S2). A significant deviation </w:t>
      </w:r>
      <w:r w:rsidR="00D03CE8" w:rsidRPr="00F41BE8">
        <w:rPr>
          <w:rFonts w:eastAsia="等线"/>
        </w:rPr>
        <w:t>compared</w:t>
      </w:r>
      <w:r w:rsidR="001D5F9D" w:rsidRPr="00F41BE8">
        <w:rPr>
          <w:rFonts w:eastAsiaTheme="minorEastAsia"/>
        </w:rPr>
        <w:t xml:space="preserve"> </w:t>
      </w:r>
      <w:r w:rsidR="004015F3">
        <w:rPr>
          <w:rFonts w:eastAsiaTheme="minorEastAsia"/>
        </w:rPr>
        <w:t>with</w:t>
      </w:r>
      <w:r w:rsidR="004015F3" w:rsidRPr="00F41BE8">
        <w:rPr>
          <w:rFonts w:eastAsiaTheme="minorEastAsia"/>
        </w:rPr>
        <w:t xml:space="preserve"> </w:t>
      </w:r>
      <w:r w:rsidR="001D5F9D" w:rsidRPr="00F41BE8">
        <w:rPr>
          <w:rFonts w:eastAsiaTheme="minorEastAsia"/>
        </w:rPr>
        <w:t xml:space="preserve">the null model indicates strong selection processes, with </w:t>
      </w:r>
      <w:r w:rsidR="001D5F9D" w:rsidRPr="00F41BE8">
        <w:rPr>
          <w:rFonts w:ascii="等线" w:eastAsia="等线" w:hAnsi="等线" w:hint="eastAsia"/>
        </w:rPr>
        <w:t>β</w:t>
      </w:r>
      <w:r w:rsidR="001D5F9D" w:rsidRPr="00F41BE8">
        <w:rPr>
          <w:rFonts w:eastAsiaTheme="minorEastAsia"/>
        </w:rPr>
        <w:t>NTI &gt; 2</w:t>
      </w:r>
      <w:r w:rsidR="00D03CE8" w:rsidRPr="00F41BE8">
        <w:rPr>
          <w:rFonts w:eastAsia="等线"/>
        </w:rPr>
        <w:t xml:space="preserve"> and</w:t>
      </w:r>
      <w:r w:rsidR="001D5F9D" w:rsidRPr="00F41BE8">
        <w:rPr>
          <w:rFonts w:eastAsiaTheme="minorEastAsia"/>
        </w:rPr>
        <w:t xml:space="preserve"> </w:t>
      </w:r>
      <w:r w:rsidR="001D5F9D" w:rsidRPr="00F41BE8">
        <w:rPr>
          <w:rFonts w:ascii="等线" w:eastAsia="等线" w:hAnsi="等线" w:hint="eastAsia"/>
        </w:rPr>
        <w:t>β</w:t>
      </w:r>
      <w:r w:rsidR="00786259" w:rsidRPr="00F41BE8">
        <w:rPr>
          <w:rFonts w:eastAsiaTheme="minorEastAsia"/>
        </w:rPr>
        <w:t xml:space="preserve">NTI &lt; -2 corresponding to heterogeneous selection and homogeneous selection, respectively. The pairwise comparisons </w:t>
      </w:r>
      <w:r w:rsidR="00D03CE8" w:rsidRPr="00F41BE8">
        <w:rPr>
          <w:rFonts w:eastAsia="等线"/>
        </w:rPr>
        <w:t>that</w:t>
      </w:r>
      <w:r w:rsidR="00786259" w:rsidRPr="00F41BE8">
        <w:rPr>
          <w:rFonts w:eastAsiaTheme="minorEastAsia"/>
        </w:rPr>
        <w:t xml:space="preserve"> were not assigned to selection (|βNTI| &lt; 2</w:t>
      </w:r>
      <w:r w:rsidR="00786259" w:rsidRPr="00F41BE8">
        <w:rPr>
          <w:rFonts w:eastAsiaTheme="minorEastAsia" w:hint="eastAsia"/>
        </w:rPr>
        <w:t>)</w:t>
      </w:r>
      <w:r w:rsidR="00580E6A" w:rsidRPr="00F41BE8">
        <w:rPr>
          <w:rFonts w:eastAsiaTheme="minorEastAsia"/>
        </w:rPr>
        <w:t xml:space="preserve"> were </w:t>
      </w:r>
      <w:r w:rsidR="00D03CE8" w:rsidRPr="00F41BE8">
        <w:rPr>
          <w:rFonts w:eastAsia="等线"/>
        </w:rPr>
        <w:t>further</w:t>
      </w:r>
      <w:r w:rsidR="00580E6A" w:rsidRPr="00F41BE8">
        <w:rPr>
          <w:rFonts w:eastAsiaTheme="minorEastAsia"/>
        </w:rPr>
        <w:t xml:space="preserve"> calculated</w:t>
      </w:r>
      <w:r w:rsidR="00AB141C" w:rsidRPr="00F41BE8">
        <w:rPr>
          <w:rFonts w:eastAsiaTheme="minorEastAsia"/>
        </w:rPr>
        <w:t xml:space="preserve"> using</w:t>
      </w:r>
      <w:r w:rsidR="00580E6A" w:rsidRPr="00F41BE8">
        <w:rPr>
          <w:rFonts w:eastAsiaTheme="minorEastAsia"/>
        </w:rPr>
        <w:t xml:space="preserve"> Bray-Curtis-based </w:t>
      </w:r>
      <w:proofErr w:type="spellStart"/>
      <w:r w:rsidR="00580E6A" w:rsidRPr="00F41BE8">
        <w:rPr>
          <w:rFonts w:eastAsiaTheme="minorEastAsia"/>
        </w:rPr>
        <w:t>Raup</w:t>
      </w:r>
      <w:proofErr w:type="spellEnd"/>
      <w:r w:rsidR="00580E6A" w:rsidRPr="00F41BE8">
        <w:rPr>
          <w:rFonts w:eastAsiaTheme="minorEastAsia"/>
        </w:rPr>
        <w:t>-Crick (RC</w:t>
      </w:r>
      <w:r w:rsidR="00580E6A" w:rsidRPr="00F41BE8">
        <w:rPr>
          <w:rFonts w:eastAsiaTheme="minorEastAsia"/>
          <w:vertAlign w:val="subscript"/>
        </w:rPr>
        <w:t>bray</w:t>
      </w:r>
      <w:r w:rsidR="00232D49" w:rsidRPr="00F41BE8">
        <w:rPr>
          <w:rFonts w:eastAsiaTheme="minorEastAsia"/>
        </w:rPr>
        <w:t>)</w:t>
      </w:r>
      <w:r w:rsidR="00D507F9" w:rsidRPr="00F41BE8">
        <w:rPr>
          <w:rFonts w:eastAsiaTheme="minorEastAsia"/>
        </w:rPr>
        <w:t>,</w:t>
      </w:r>
      <w:r w:rsidR="00232D49" w:rsidRPr="00F41BE8">
        <w:rPr>
          <w:rFonts w:eastAsiaTheme="minorEastAsia"/>
        </w:rPr>
        <w:t xml:space="preserve"> with RC</w:t>
      </w:r>
      <w:r w:rsidR="00232D49" w:rsidRPr="00F41BE8">
        <w:rPr>
          <w:rFonts w:eastAsiaTheme="minorEastAsia"/>
          <w:vertAlign w:val="subscript"/>
        </w:rPr>
        <w:t xml:space="preserve">bray </w:t>
      </w:r>
      <w:r w:rsidR="00D03CE8" w:rsidRPr="00F41BE8">
        <w:rPr>
          <w:rFonts w:eastAsiaTheme="minorEastAsia"/>
        </w:rPr>
        <w:t xml:space="preserve">&gt; 0.95 </w:t>
      </w:r>
      <w:r w:rsidR="00D507F9" w:rsidRPr="00F41BE8">
        <w:rPr>
          <w:rFonts w:eastAsiaTheme="minorEastAsia"/>
        </w:rPr>
        <w:t xml:space="preserve">and </w:t>
      </w:r>
      <w:r w:rsidR="00D03CE8" w:rsidRPr="00F41BE8">
        <w:rPr>
          <w:rFonts w:eastAsiaTheme="minorEastAsia"/>
        </w:rPr>
        <w:t>RC</w:t>
      </w:r>
      <w:r w:rsidR="00D03CE8" w:rsidRPr="00F41BE8">
        <w:rPr>
          <w:rFonts w:eastAsiaTheme="minorEastAsia"/>
          <w:vertAlign w:val="subscript"/>
        </w:rPr>
        <w:t xml:space="preserve">bray </w:t>
      </w:r>
      <w:r w:rsidR="005A1F84" w:rsidRPr="00F41BE8">
        <w:rPr>
          <w:rFonts w:eastAsiaTheme="minorEastAsia"/>
        </w:rPr>
        <w:t xml:space="preserve">&lt; - 0.95 corresponding </w:t>
      </w:r>
      <w:r w:rsidR="00D507F9" w:rsidRPr="00F41BE8">
        <w:rPr>
          <w:rFonts w:eastAsiaTheme="minorEastAsia"/>
        </w:rPr>
        <w:t xml:space="preserve">to </w:t>
      </w:r>
      <w:r w:rsidR="005A1F84" w:rsidRPr="00F41BE8">
        <w:rPr>
          <w:rFonts w:eastAsiaTheme="minorEastAsia"/>
        </w:rPr>
        <w:t>dispersal limitation</w:t>
      </w:r>
      <w:bookmarkStart w:id="36" w:name="OLE_LINK16"/>
      <w:bookmarkStart w:id="37" w:name="OLE_LINK17"/>
      <w:r w:rsidR="005A1F84" w:rsidRPr="00F41BE8">
        <w:rPr>
          <w:rFonts w:eastAsiaTheme="minorEastAsia"/>
        </w:rPr>
        <w:t xml:space="preserve"> and homogeneous dispersion</w:t>
      </w:r>
      <w:bookmarkEnd w:id="36"/>
      <w:bookmarkEnd w:id="37"/>
      <w:r w:rsidR="00D507F9" w:rsidRPr="00F41BE8">
        <w:rPr>
          <w:rFonts w:eastAsiaTheme="minorEastAsia"/>
        </w:rPr>
        <w:t>, respectively</w:t>
      </w:r>
      <w:r w:rsidR="005A1F84" w:rsidRPr="00F41BE8">
        <w:rPr>
          <w:rFonts w:eastAsiaTheme="minorEastAsia"/>
        </w:rPr>
        <w:t>. RC</w:t>
      </w:r>
      <w:r w:rsidR="005A1F84" w:rsidRPr="00F41BE8">
        <w:rPr>
          <w:rFonts w:eastAsiaTheme="minorEastAsia"/>
          <w:vertAlign w:val="subscript"/>
        </w:rPr>
        <w:t xml:space="preserve">bray </w:t>
      </w:r>
      <w:r w:rsidR="005A1F84" w:rsidRPr="00F41BE8">
        <w:rPr>
          <w:rFonts w:eastAsiaTheme="minorEastAsia"/>
        </w:rPr>
        <w:t>&lt; |0.95| indicates that the pairwise comparison is influenced mainly by drift and the other process.</w:t>
      </w:r>
    </w:p>
    <w:p w14:paraId="36525177" w14:textId="77777777" w:rsidR="00670867" w:rsidRPr="00F41BE8" w:rsidRDefault="00670867" w:rsidP="00FC110A">
      <w:pPr>
        <w:spacing w:line="480" w:lineRule="auto"/>
        <w:jc w:val="both"/>
        <w:rPr>
          <w:rFonts w:eastAsiaTheme="minorEastAsia"/>
        </w:rPr>
      </w:pPr>
    </w:p>
    <w:p w14:paraId="187324B9" w14:textId="7E3D78ED" w:rsidR="00E81E43" w:rsidRPr="00F41BE8" w:rsidRDefault="00D03CE8" w:rsidP="00FC110A">
      <w:pPr>
        <w:adjustRightInd w:val="0"/>
        <w:snapToGrid w:val="0"/>
        <w:spacing w:line="480" w:lineRule="auto"/>
        <w:jc w:val="both"/>
        <w:rPr>
          <w:rFonts w:eastAsiaTheme="minorEastAsia"/>
          <w:b/>
          <w:i/>
        </w:rPr>
      </w:pPr>
      <w:r w:rsidRPr="00F41BE8">
        <w:rPr>
          <w:rFonts w:eastAsiaTheme="minorEastAsia"/>
          <w:b/>
          <w:i/>
        </w:rPr>
        <w:t>2.4 Beta diversity partitioning</w:t>
      </w:r>
    </w:p>
    <w:p w14:paraId="4E03DD15" w14:textId="48E3D010" w:rsidR="00E81E43" w:rsidRDefault="00D03CE8" w:rsidP="00FC110A">
      <w:pPr>
        <w:adjustRightInd w:val="0"/>
        <w:snapToGrid w:val="0"/>
        <w:spacing w:line="480" w:lineRule="auto"/>
        <w:jc w:val="both"/>
        <w:rPr>
          <w:rFonts w:eastAsiaTheme="minorEastAsia"/>
        </w:rPr>
      </w:pPr>
      <w:r w:rsidRPr="00F41BE8">
        <w:rPr>
          <w:rFonts w:eastAsiaTheme="minorEastAsia"/>
        </w:rPr>
        <w:t>To</w:t>
      </w:r>
      <w:r w:rsidRPr="00F41BE8">
        <w:rPr>
          <w:rFonts w:eastAsiaTheme="minorEastAsia" w:hint="eastAsia"/>
        </w:rPr>
        <w:t xml:space="preserve"> further</w:t>
      </w:r>
      <w:r w:rsidRPr="00F41BE8">
        <w:rPr>
          <w:rFonts w:eastAsiaTheme="minorEastAsia"/>
        </w:rPr>
        <w:t xml:space="preserve"> reveal the influence of seasons and depths </w:t>
      </w:r>
      <w:r w:rsidRPr="00F41BE8">
        <w:rPr>
          <w:rFonts w:eastAsiaTheme="minorEastAsia" w:hint="eastAsia"/>
        </w:rPr>
        <w:t>on</w:t>
      </w:r>
      <w:r w:rsidRPr="00F41BE8">
        <w:rPr>
          <w:rFonts w:eastAsiaTheme="minorEastAsia"/>
        </w:rPr>
        <w:t xml:space="preserve"> the community composition, we calculated the Jaccard dissimilarity </w:t>
      </w:r>
      <w:r w:rsidRPr="00F41BE8">
        <w:rPr>
          <w:rFonts w:eastAsia="等线"/>
        </w:rPr>
        <w:t xml:space="preserve">and </w:t>
      </w:r>
      <w:r w:rsidRPr="00F41BE8">
        <w:rPr>
          <w:rFonts w:eastAsiaTheme="minorEastAsia"/>
        </w:rPr>
        <w:t xml:space="preserve">partitioned the Jaccard dissimilarity indices into replacement and richness difference components. The partitioning process </w:t>
      </w:r>
      <w:r w:rsidRPr="00F41BE8">
        <w:rPr>
          <w:rFonts w:eastAsia="等线"/>
        </w:rPr>
        <w:t>is</w:t>
      </w:r>
      <w:r w:rsidRPr="00F41BE8">
        <w:rPr>
          <w:rFonts w:eastAsiaTheme="minorEastAsia"/>
        </w:rPr>
        <w:t xml:space="preserve"> briefly summarized </w:t>
      </w:r>
      <w:r w:rsidRPr="00F41BE8">
        <w:rPr>
          <w:rFonts w:eastAsiaTheme="minorEastAsia" w:hint="eastAsia"/>
        </w:rPr>
        <w:t>in</w:t>
      </w:r>
      <w:r w:rsidRPr="00F41BE8">
        <w:rPr>
          <w:rFonts w:eastAsiaTheme="minorEastAsia"/>
        </w:rPr>
        <w:t xml:space="preserve"> </w:t>
      </w:r>
      <w:r w:rsidRPr="00F41BE8">
        <w:rPr>
          <w:rFonts w:eastAsiaTheme="minorEastAsia" w:hint="eastAsia"/>
        </w:rPr>
        <w:t>F</w:t>
      </w:r>
      <w:r w:rsidRPr="00F41BE8">
        <w:rPr>
          <w:rFonts w:eastAsiaTheme="minorEastAsia"/>
        </w:rPr>
        <w:t>ig. S3 (modified from Legendre et al.</w:t>
      </w:r>
      <w:r w:rsidR="003B45BD">
        <w:rPr>
          <w:rFonts w:eastAsiaTheme="minorEastAsia"/>
        </w:rPr>
        <w:t xml:space="preserve"> </w:t>
      </w:r>
      <w:r w:rsidR="006A6497">
        <w:rPr>
          <w:rFonts w:eastAsiaTheme="minorEastAsia"/>
        </w:rPr>
        <w:fldChar w:fldCharType="begin"/>
      </w:r>
      <w:r w:rsidR="00791F8E">
        <w:rPr>
          <w:rFonts w:eastAsiaTheme="minorEastAsia"/>
        </w:rPr>
        <w:instrText xml:space="preserve"> ADDIN EN.CITE &lt;EndNote&gt;&lt;Cite&gt;&lt;Author&gt;Legendre&lt;/Author&gt;&lt;Year&gt;2014&lt;/Year&gt;&lt;RecNum&gt;2506&lt;/RecNum&gt;&lt;DisplayText&gt;(Legendre, 2014)&lt;/DisplayText&gt;&lt;record&gt;&lt;rec-number&gt;2506&lt;/rec-number&gt;&lt;foreign-keys&gt;&lt;key app="EN" db-id="0rezrzf9kvsftzes90spzzfnx9asdpv5ftxx" timestamp="1607266836"&gt;2506&lt;/key&gt;&lt;/foreign-keys&gt;&lt;ref-type name="Journal Article"&gt;17&lt;/ref-type&gt;&lt;contributors&gt;&lt;authors&gt;&lt;author&gt;Legendre, Pierre&lt;/author&gt;&lt;/authors&gt;&lt;/contributors&gt;&lt;titles&gt;&lt;title&gt;Interpreting the replacement and richness difference components of beta diversity&lt;/title&gt;&lt;secondary-title&gt;Glob. Ecol. Biogeogr.&lt;/secondary-title&gt;&lt;/titles&gt;&lt;periodical&gt;&lt;full-title&gt;Glob. Ecol. Biogeogr.&lt;/full-title&gt;&lt;/periodical&gt;&lt;pages&gt;1324-1334&lt;/pages&gt;&lt;volume&gt;23&lt;/volume&gt;&lt;number&gt;11&lt;/number&gt;&lt;dates&gt;&lt;year&gt;2014&lt;/year&gt;&lt;/dates&gt;&lt;isbn&gt;1466-822X&lt;/isbn&gt;&lt;urls&gt;&lt;related-urls&gt;&lt;url&gt;https://onlinelibrary.wiley.com/doi/abs/10.1111/geb.12207&lt;/url&gt;&lt;/related-urls&gt;&lt;/urls&gt;&lt;electronic-resource-num&gt;https://doi.org/10.1111/geb.12207&lt;/electronic-resource-num&gt;&lt;/record&gt;&lt;/Cite&gt;&lt;/EndNote&gt;</w:instrText>
      </w:r>
      <w:r w:rsidR="006A6497">
        <w:rPr>
          <w:rFonts w:eastAsiaTheme="minorEastAsia"/>
        </w:rPr>
        <w:fldChar w:fldCharType="separate"/>
      </w:r>
      <w:r w:rsidR="00E70642">
        <w:rPr>
          <w:rFonts w:eastAsiaTheme="minorEastAsia"/>
          <w:noProof/>
        </w:rPr>
        <w:t>(Legendre, 2014)</w:t>
      </w:r>
      <w:r w:rsidR="006A6497">
        <w:rPr>
          <w:rFonts w:eastAsiaTheme="minorEastAsia"/>
        </w:rPr>
        <w:fldChar w:fldCharType="end"/>
      </w:r>
      <w:r w:rsidRPr="00F41BE8">
        <w:rPr>
          <w:rFonts w:eastAsiaTheme="minorEastAsia"/>
        </w:rPr>
        <w:t xml:space="preserve">). In </w:t>
      </w:r>
      <w:r w:rsidRPr="00F41BE8">
        <w:rPr>
          <w:rFonts w:eastAsiaTheme="minorEastAsia" w:hint="eastAsia"/>
        </w:rPr>
        <w:t>F</w:t>
      </w:r>
      <w:r w:rsidRPr="00F41BE8">
        <w:rPr>
          <w:rFonts w:eastAsiaTheme="minorEastAsia"/>
        </w:rPr>
        <w:t>ig.</w:t>
      </w:r>
      <w:r w:rsidR="006A6497">
        <w:rPr>
          <w:rFonts w:eastAsiaTheme="minorEastAsia"/>
        </w:rPr>
        <w:t xml:space="preserve"> </w:t>
      </w:r>
      <w:r w:rsidRPr="00F41BE8">
        <w:rPr>
          <w:rFonts w:eastAsiaTheme="minorEastAsia"/>
        </w:rPr>
        <w:t xml:space="preserve">S3, </w:t>
      </w:r>
      <w:r w:rsidR="00D507F9" w:rsidRPr="00F41BE8">
        <w:rPr>
          <w:rFonts w:eastAsiaTheme="minorEastAsia"/>
        </w:rPr>
        <w:t xml:space="preserve">sample </w:t>
      </w:r>
      <w:r w:rsidRPr="00F41BE8">
        <w:rPr>
          <w:rFonts w:eastAsiaTheme="minorEastAsia"/>
        </w:rPr>
        <w:t>1 and sample</w:t>
      </w:r>
      <w:r w:rsidR="006A6497">
        <w:rPr>
          <w:rFonts w:eastAsiaTheme="minorEastAsia"/>
        </w:rPr>
        <w:t xml:space="preserve"> </w:t>
      </w:r>
      <w:r w:rsidRPr="00F41BE8">
        <w:rPr>
          <w:rFonts w:eastAsiaTheme="minorEastAsia"/>
        </w:rPr>
        <w:t>2 from different sites had a pool of (</w:t>
      </w:r>
      <w:proofErr w:type="spellStart"/>
      <w:r w:rsidRPr="00F41BE8">
        <w:rPr>
          <w:rFonts w:eastAsiaTheme="minorEastAsia"/>
        </w:rPr>
        <w:t>a+b+c</w:t>
      </w:r>
      <w:proofErr w:type="spellEnd"/>
      <w:r w:rsidRPr="00F41BE8">
        <w:rPr>
          <w:rFonts w:eastAsiaTheme="minorEastAsia"/>
        </w:rPr>
        <w:t xml:space="preserve">) species, the beta </w:t>
      </w:r>
      <w:r w:rsidR="006A6497">
        <w:rPr>
          <w:rFonts w:eastAsiaTheme="minorEastAsia"/>
        </w:rPr>
        <w:t>dissimilarity</w:t>
      </w:r>
      <w:r w:rsidRPr="00F41BE8">
        <w:rPr>
          <w:rFonts w:eastAsiaTheme="minorEastAsia"/>
        </w:rPr>
        <w:t xml:space="preserve"> measured by</w:t>
      </w:r>
      <w:r w:rsidR="00D507F9" w:rsidRPr="00F41BE8">
        <w:rPr>
          <w:rFonts w:eastAsiaTheme="minorEastAsia"/>
        </w:rPr>
        <w:t xml:space="preserve"> using the</w:t>
      </w:r>
      <w:r w:rsidRPr="00F41BE8">
        <w:rPr>
          <w:rFonts w:eastAsiaTheme="minorEastAsia"/>
        </w:rPr>
        <w:t xml:space="preserve"> Jaccard dissimilarity was (</w:t>
      </w:r>
      <w:proofErr w:type="spellStart"/>
      <w:r w:rsidRPr="00F41BE8">
        <w:rPr>
          <w:rFonts w:eastAsiaTheme="minorEastAsia"/>
        </w:rPr>
        <w:t>b+c</w:t>
      </w:r>
      <w:proofErr w:type="spellEnd"/>
      <w:r w:rsidRPr="00F41BE8">
        <w:rPr>
          <w:rFonts w:eastAsiaTheme="minorEastAsia"/>
        </w:rPr>
        <w:t>)/(</w:t>
      </w:r>
      <w:proofErr w:type="spellStart"/>
      <w:r w:rsidRPr="00F41BE8">
        <w:rPr>
          <w:rFonts w:eastAsiaTheme="minorEastAsia"/>
        </w:rPr>
        <w:t>a+b+c</w:t>
      </w:r>
      <w:proofErr w:type="spellEnd"/>
      <w:r w:rsidRPr="00F41BE8">
        <w:rPr>
          <w:rFonts w:eastAsiaTheme="minorEastAsia"/>
        </w:rPr>
        <w:t xml:space="preserve">), and we partitioned the dissimilarity into </w:t>
      </w:r>
      <w:r w:rsidR="004C1CE6">
        <w:rPr>
          <w:rFonts w:eastAsiaTheme="minorEastAsia"/>
        </w:rPr>
        <w:t>2min</w:t>
      </w:r>
      <w:r w:rsidRPr="00F41BE8">
        <w:rPr>
          <w:rFonts w:eastAsiaTheme="minorEastAsia"/>
        </w:rPr>
        <w:t>(b, c)/(</w:t>
      </w:r>
      <w:proofErr w:type="spellStart"/>
      <w:r w:rsidRPr="00F41BE8">
        <w:rPr>
          <w:rFonts w:eastAsiaTheme="minorEastAsia"/>
        </w:rPr>
        <w:t>a+b+c</w:t>
      </w:r>
      <w:proofErr w:type="spellEnd"/>
      <w:r w:rsidRPr="00F41BE8">
        <w:rPr>
          <w:rFonts w:eastAsiaTheme="minorEastAsia"/>
        </w:rPr>
        <w:t>) and |b-c|/(</w:t>
      </w:r>
      <w:proofErr w:type="spellStart"/>
      <w:r w:rsidRPr="00F41BE8">
        <w:rPr>
          <w:rFonts w:eastAsiaTheme="minorEastAsia"/>
        </w:rPr>
        <w:t>a+b+c</w:t>
      </w:r>
      <w:proofErr w:type="spellEnd"/>
      <w:r w:rsidRPr="00F41BE8">
        <w:rPr>
          <w:rFonts w:eastAsiaTheme="minorEastAsia"/>
        </w:rPr>
        <w:t>)</w:t>
      </w:r>
      <w:r w:rsidRPr="00F41BE8">
        <w:rPr>
          <w:rFonts w:eastAsia="等线"/>
        </w:rPr>
        <w:t>,</w:t>
      </w:r>
      <w:r w:rsidRPr="00F41BE8">
        <w:rPr>
          <w:rFonts w:eastAsiaTheme="minorEastAsia"/>
        </w:rPr>
        <w:t xml:space="preserve"> which </w:t>
      </w:r>
      <w:r w:rsidRPr="00F41BE8">
        <w:rPr>
          <w:rFonts w:eastAsia="等线"/>
        </w:rPr>
        <w:t>represent</w:t>
      </w:r>
      <w:r w:rsidRPr="00F41BE8">
        <w:rPr>
          <w:rFonts w:eastAsiaTheme="minorEastAsia"/>
        </w:rPr>
        <w:t xml:space="preserve"> replacement and richness difference indices</w:t>
      </w:r>
      <w:r w:rsidRPr="00F41BE8">
        <w:rPr>
          <w:rFonts w:eastAsia="等线"/>
        </w:rPr>
        <w:t>,</w:t>
      </w:r>
      <w:r w:rsidRPr="00F41BE8">
        <w:rPr>
          <w:rFonts w:eastAsiaTheme="minorEastAsia"/>
        </w:rPr>
        <w:t xml:space="preserve"> respectively. Replacement (species turnover) </w:t>
      </w:r>
      <w:r w:rsidR="00810029" w:rsidRPr="00F41BE8">
        <w:rPr>
          <w:rFonts w:eastAsiaTheme="minorEastAsia"/>
        </w:rPr>
        <w:t xml:space="preserve">indicates </w:t>
      </w:r>
      <w:r w:rsidRPr="00F41BE8">
        <w:rPr>
          <w:rFonts w:eastAsiaTheme="minorEastAsia"/>
        </w:rPr>
        <w:t xml:space="preserve">that some species are replaced by other new species </w:t>
      </w:r>
      <w:r w:rsidR="00810029" w:rsidRPr="00F41BE8">
        <w:rPr>
          <w:rFonts w:eastAsiaTheme="minorEastAsia"/>
        </w:rPr>
        <w:t>due to</w:t>
      </w:r>
      <w:r w:rsidRPr="00F41BE8">
        <w:rPr>
          <w:rFonts w:eastAsiaTheme="minorEastAsia"/>
        </w:rPr>
        <w:t xml:space="preserve"> </w:t>
      </w:r>
      <w:r w:rsidRPr="00F41BE8">
        <w:rPr>
          <w:rFonts w:eastAsia="等线"/>
        </w:rPr>
        <w:t>environmental</w:t>
      </w:r>
      <w:r w:rsidRPr="00F41BE8">
        <w:rPr>
          <w:rFonts w:eastAsiaTheme="minorEastAsia"/>
        </w:rPr>
        <w:t xml:space="preserve"> gradients, competition, historical events and so on, which does not involve </w:t>
      </w:r>
      <w:r w:rsidRPr="00F41BE8">
        <w:rPr>
          <w:rFonts w:eastAsia="等线"/>
        </w:rPr>
        <w:t>an</w:t>
      </w:r>
      <w:r w:rsidRPr="00F41BE8">
        <w:rPr>
          <w:rFonts w:eastAsiaTheme="minorEastAsia"/>
        </w:rPr>
        <w:t xml:space="preserve"> increase or decrease </w:t>
      </w:r>
      <w:r w:rsidRPr="00F41BE8">
        <w:rPr>
          <w:rFonts w:eastAsia="等线"/>
        </w:rPr>
        <w:t>in</w:t>
      </w:r>
      <w:r w:rsidRPr="00F41BE8">
        <w:rPr>
          <w:rFonts w:eastAsiaTheme="minorEastAsia"/>
        </w:rPr>
        <w:t xml:space="preserve"> species number. Richness difference </w:t>
      </w:r>
      <w:r w:rsidR="00810029" w:rsidRPr="00F41BE8">
        <w:rPr>
          <w:rFonts w:eastAsiaTheme="minorEastAsia"/>
        </w:rPr>
        <w:t xml:space="preserve">indicates a </w:t>
      </w:r>
      <w:r w:rsidRPr="00F41BE8">
        <w:rPr>
          <w:rFonts w:eastAsiaTheme="minorEastAsia"/>
        </w:rPr>
        <w:lastRenderedPageBreak/>
        <w:t xml:space="preserve">species increase or decrease due to </w:t>
      </w:r>
      <w:r w:rsidR="00810029" w:rsidRPr="00F41BE8">
        <w:rPr>
          <w:rFonts w:eastAsiaTheme="minorEastAsia"/>
        </w:rPr>
        <w:t xml:space="preserve">a </w:t>
      </w:r>
      <w:r w:rsidRPr="00F41BE8">
        <w:rPr>
          <w:rFonts w:eastAsiaTheme="minorEastAsia"/>
        </w:rPr>
        <w:t xml:space="preserve">difference in </w:t>
      </w:r>
      <w:r w:rsidR="00810029" w:rsidRPr="00F41BE8">
        <w:rPr>
          <w:rFonts w:eastAsiaTheme="minorEastAsia"/>
        </w:rPr>
        <w:t xml:space="preserve">the </w:t>
      </w:r>
      <w:r w:rsidRPr="00F41BE8">
        <w:rPr>
          <w:rFonts w:eastAsiaTheme="minorEastAsia"/>
        </w:rPr>
        <w:t>diversity of niches</w:t>
      </w:r>
      <w:r w:rsidR="00810029" w:rsidRPr="00F41BE8">
        <w:rPr>
          <w:rFonts w:eastAsiaTheme="minorEastAsia"/>
        </w:rPr>
        <w:t>,</w:t>
      </w:r>
      <w:r w:rsidRPr="00F41BE8">
        <w:rPr>
          <w:rFonts w:eastAsiaTheme="minorEastAsia"/>
        </w:rPr>
        <w:t xml:space="preserve"> which always involve</w:t>
      </w:r>
      <w:r w:rsidR="00810029" w:rsidRPr="00F41BE8">
        <w:rPr>
          <w:rFonts w:eastAsiaTheme="minorEastAsia"/>
        </w:rPr>
        <w:t>s a</w:t>
      </w:r>
      <w:r w:rsidRPr="00F41BE8">
        <w:rPr>
          <w:rFonts w:eastAsiaTheme="minorEastAsia"/>
        </w:rPr>
        <w:t xml:space="preserve"> change </w:t>
      </w:r>
      <w:r w:rsidR="00810029" w:rsidRPr="00F41BE8">
        <w:rPr>
          <w:rFonts w:eastAsiaTheme="minorEastAsia"/>
        </w:rPr>
        <w:t xml:space="preserve">in </w:t>
      </w:r>
      <w:r w:rsidRPr="00F41BE8">
        <w:rPr>
          <w:rFonts w:eastAsiaTheme="minorEastAsia"/>
        </w:rPr>
        <w:t>species number.</w:t>
      </w:r>
    </w:p>
    <w:p w14:paraId="46484271" w14:textId="77777777" w:rsidR="00670867" w:rsidRPr="00F41BE8" w:rsidRDefault="00670867" w:rsidP="00FC110A">
      <w:pPr>
        <w:adjustRightInd w:val="0"/>
        <w:snapToGrid w:val="0"/>
        <w:spacing w:line="480" w:lineRule="auto"/>
        <w:jc w:val="both"/>
        <w:rPr>
          <w:rFonts w:eastAsiaTheme="minorEastAsia"/>
        </w:rPr>
      </w:pPr>
    </w:p>
    <w:p w14:paraId="0A2776F4" w14:textId="541E4D41" w:rsidR="00893694" w:rsidRPr="00F41BE8" w:rsidRDefault="00D03CE8" w:rsidP="00FC110A">
      <w:pPr>
        <w:spacing w:line="480" w:lineRule="auto"/>
        <w:jc w:val="both"/>
        <w:rPr>
          <w:rFonts w:eastAsiaTheme="minorEastAsia"/>
          <w:b/>
          <w:i/>
        </w:rPr>
      </w:pPr>
      <w:r w:rsidRPr="00F41BE8">
        <w:rPr>
          <w:rFonts w:eastAsiaTheme="minorEastAsia"/>
          <w:b/>
          <w:i/>
        </w:rPr>
        <w:t>2.5 Cooccurrence networks</w:t>
      </w:r>
    </w:p>
    <w:p w14:paraId="2DF3986F" w14:textId="6BD0FA93" w:rsidR="00EE053E" w:rsidRDefault="00D03CE8" w:rsidP="00FC110A">
      <w:pPr>
        <w:spacing w:line="480" w:lineRule="auto"/>
        <w:jc w:val="both"/>
        <w:rPr>
          <w:rFonts w:eastAsiaTheme="minorEastAsia"/>
        </w:rPr>
      </w:pPr>
      <w:r w:rsidRPr="00F41BE8">
        <w:rPr>
          <w:rFonts w:eastAsiaTheme="minorEastAsia"/>
        </w:rPr>
        <w:t xml:space="preserve">Cooccurrence network </w:t>
      </w:r>
      <w:r w:rsidRPr="00F41BE8">
        <w:rPr>
          <w:rFonts w:eastAsiaTheme="minorEastAsia" w:hint="eastAsia"/>
        </w:rPr>
        <w:t xml:space="preserve">analysis </w:t>
      </w:r>
      <w:r w:rsidRPr="00F41BE8">
        <w:rPr>
          <w:rFonts w:eastAsiaTheme="minorEastAsia"/>
        </w:rPr>
        <w:t xml:space="preserve">was </w:t>
      </w:r>
      <w:r w:rsidRPr="00F41BE8">
        <w:rPr>
          <w:rFonts w:eastAsiaTheme="minorEastAsia" w:hint="eastAsia"/>
        </w:rPr>
        <w:t>adopted</w:t>
      </w:r>
      <w:r w:rsidRPr="00F41BE8">
        <w:rPr>
          <w:rFonts w:eastAsiaTheme="minorEastAsia"/>
        </w:rPr>
        <w:t xml:space="preserve"> to disentangle</w:t>
      </w:r>
      <w:r w:rsidRPr="00F41BE8">
        <w:rPr>
          <w:rFonts w:eastAsiaTheme="minorEastAsia" w:hint="eastAsia"/>
        </w:rPr>
        <w:t xml:space="preserve"> the</w:t>
      </w:r>
      <w:r w:rsidRPr="00F41BE8">
        <w:rPr>
          <w:rFonts w:eastAsiaTheme="minorEastAsia"/>
        </w:rPr>
        <w:t xml:space="preserve"> interaction</w:t>
      </w:r>
      <w:r w:rsidRPr="00F41BE8">
        <w:rPr>
          <w:rFonts w:eastAsiaTheme="minorEastAsia" w:hint="eastAsia"/>
        </w:rPr>
        <w:t>s</w:t>
      </w:r>
      <w:r w:rsidRPr="00F41BE8">
        <w:rPr>
          <w:rFonts w:eastAsiaTheme="minorEastAsia"/>
        </w:rPr>
        <w:t xml:space="preserve"> </w:t>
      </w:r>
      <w:r w:rsidR="00A646F5" w:rsidRPr="00F41BE8">
        <w:rPr>
          <w:rFonts w:eastAsiaTheme="minorEastAsia" w:hint="eastAsia"/>
        </w:rPr>
        <w:t>among</w:t>
      </w:r>
      <w:r w:rsidR="00A646F5" w:rsidRPr="00F41BE8">
        <w:rPr>
          <w:rFonts w:eastAsiaTheme="minorEastAsia"/>
        </w:rPr>
        <w:t xml:space="preserve"> microb</w:t>
      </w:r>
      <w:r w:rsidR="00A646F5" w:rsidRPr="00F41BE8">
        <w:rPr>
          <w:rFonts w:eastAsiaTheme="minorEastAsia" w:hint="eastAsia"/>
        </w:rPr>
        <w:t>es</w:t>
      </w:r>
      <w:r w:rsidR="00A63E3D">
        <w:rPr>
          <w:rFonts w:eastAsiaTheme="minorEastAsia"/>
        </w:rPr>
        <w:t xml:space="preserve"> </w:t>
      </w:r>
      <w:r w:rsidR="006A6497">
        <w:rPr>
          <w:rFonts w:eastAsiaTheme="minorEastAsia"/>
        </w:rPr>
        <w:fldChar w:fldCharType="begin"/>
      </w:r>
      <w:r w:rsidR="00791F8E">
        <w:rPr>
          <w:rFonts w:eastAsiaTheme="minorEastAsia"/>
        </w:rPr>
        <w:instrText xml:space="preserve"> ADDIN EN.CITE &lt;EndNote&gt;&lt;Cite&gt;&lt;Author&gt;Layeghifard&lt;/Author&gt;&lt;Year&gt;2017&lt;/Year&gt;&lt;RecNum&gt;2513&lt;/RecNum&gt;&lt;DisplayText&gt;(Layeghifard et al., 2017)&lt;/DisplayText&gt;&lt;record&gt;&lt;rec-number&gt;2513&lt;/rec-number&gt;&lt;foreign-keys&gt;&lt;key app="EN" db-id="0rezrzf9kvsftzes90spzzfnx9asdpv5ftxx" timestamp="1607390150"&gt;2513&lt;/key&gt;&lt;/foreign-keys&gt;&lt;ref-type name="Journal Article"&gt;17&lt;/ref-type&gt;&lt;contributors&gt;&lt;authors&gt;&lt;author&gt;Layeghifard, Mehdi&lt;/author&gt;&lt;author&gt;Hwang, David M.&lt;/author&gt;&lt;author&gt;Guttman, David S.&lt;/author&gt;&lt;/authors&gt;&lt;/contributors&gt;&lt;titles&gt;&lt;title&gt;Disentangling interactions in the microbiome: a network perspective&lt;/title&gt;&lt;secondary-title&gt;Trends Microbiol.&lt;/secondary-title&gt;&lt;/titles&gt;&lt;periodical&gt;&lt;full-title&gt;Trends Microbiol.&lt;/full-title&gt;&lt;/periodical&gt;&lt;pages&gt;217-228&lt;/pages&gt;&lt;volume&gt;25&lt;/volume&gt;&lt;number&gt;3&lt;/number&gt;&lt;keywords&gt;&lt;keyword&gt;microbiome&lt;/keyword&gt;&lt;keyword&gt;network&lt;/keyword&gt;&lt;keyword&gt;microbial interactions&lt;/keyword&gt;&lt;keyword&gt;microbial clusters&lt;/keyword&gt;&lt;keyword&gt;keystone species&lt;/keyword&gt;&lt;/keywords&gt;&lt;dates&gt;&lt;year&gt;2017&lt;/year&gt;&lt;pub-dates&gt;&lt;date&gt;2017/03/01/&lt;/date&gt;&lt;/pub-dates&gt;&lt;/dates&gt;&lt;isbn&gt;0966-842X&lt;/isbn&gt;&lt;urls&gt;&lt;related-urls&gt;&lt;url&gt;http://www.sciencedirect.com/science/article/pii/S0966842X16301858&lt;/url&gt;&lt;/related-urls&gt;&lt;/urls&gt;&lt;electronic-resource-num&gt;https://doi.org/10.1016/j.tim.2016.11.008&lt;/electronic-resource-num&gt;&lt;/record&gt;&lt;/Cite&gt;&lt;/EndNote&gt;</w:instrText>
      </w:r>
      <w:r w:rsidR="006A6497">
        <w:rPr>
          <w:rFonts w:eastAsiaTheme="minorEastAsia"/>
        </w:rPr>
        <w:fldChar w:fldCharType="separate"/>
      </w:r>
      <w:r w:rsidR="00E70642">
        <w:rPr>
          <w:rFonts w:eastAsiaTheme="minorEastAsia"/>
          <w:noProof/>
        </w:rPr>
        <w:t>(Layeghifard et al., 2017)</w:t>
      </w:r>
      <w:r w:rsidR="006A6497">
        <w:rPr>
          <w:rFonts w:eastAsiaTheme="minorEastAsia"/>
        </w:rPr>
        <w:fldChar w:fldCharType="end"/>
      </w:r>
      <w:r w:rsidR="00566FD8" w:rsidRPr="00F41BE8">
        <w:rPr>
          <w:rFonts w:eastAsiaTheme="minorEastAsia"/>
        </w:rPr>
        <w:t>.</w:t>
      </w:r>
      <w:r w:rsidRPr="00F41BE8">
        <w:rPr>
          <w:rFonts w:eastAsia="等线"/>
        </w:rPr>
        <w:t xml:space="preserve"> The maximal</w:t>
      </w:r>
      <w:r w:rsidRPr="00F41BE8">
        <w:rPr>
          <w:rFonts w:eastAsiaTheme="minorEastAsia"/>
        </w:rPr>
        <w:t xml:space="preserve"> information coefficient method (MIC), which can capture both linear and </w:t>
      </w:r>
      <w:r w:rsidRPr="00F41BE8">
        <w:rPr>
          <w:rFonts w:eastAsia="等线"/>
        </w:rPr>
        <w:t>nonlinear associations, is</w:t>
      </w:r>
      <w:r w:rsidRPr="00F41BE8">
        <w:rPr>
          <w:rFonts w:eastAsiaTheme="minorEastAsia"/>
        </w:rPr>
        <w:t xml:space="preserve"> a </w:t>
      </w:r>
      <w:r w:rsidRPr="00F41BE8">
        <w:rPr>
          <w:rFonts w:eastAsiaTheme="minorEastAsia" w:hint="eastAsia"/>
        </w:rPr>
        <w:t>powerful</w:t>
      </w:r>
      <w:r w:rsidRPr="00F41BE8">
        <w:rPr>
          <w:rFonts w:eastAsiaTheme="minorEastAsia"/>
        </w:rPr>
        <w:t xml:space="preserve"> method to </w:t>
      </w:r>
      <w:r w:rsidRPr="00F41BE8">
        <w:rPr>
          <w:rFonts w:eastAsia="等线"/>
        </w:rPr>
        <w:t xml:space="preserve">address </w:t>
      </w:r>
      <w:r w:rsidRPr="00F41BE8">
        <w:rPr>
          <w:rFonts w:eastAsiaTheme="minorEastAsia"/>
        </w:rPr>
        <w:t xml:space="preserve">complex </w:t>
      </w:r>
      <w:r w:rsidRPr="00F41BE8">
        <w:rPr>
          <w:rFonts w:eastAsia="等线"/>
        </w:rPr>
        <w:t>ecosystems</w:t>
      </w:r>
      <w:r w:rsidR="00D17E93">
        <w:rPr>
          <w:rFonts w:eastAsia="等线"/>
        </w:rPr>
        <w:t xml:space="preserve"> </w:t>
      </w:r>
      <w:r w:rsidR="006A6497">
        <w:rPr>
          <w:rFonts w:eastAsia="等线"/>
        </w:rPr>
        <w:fldChar w:fldCharType="begin"/>
      </w:r>
      <w:r w:rsidR="00791F8E">
        <w:rPr>
          <w:rFonts w:eastAsia="等线"/>
        </w:rPr>
        <w:instrText xml:space="preserve"> ADDIN EN.CITE &lt;EndNote&gt;&lt;Cite&gt;&lt;Author&gt;Reshef&lt;/Author&gt;&lt;Year&gt;2011&lt;/Year&gt;&lt;RecNum&gt;2512&lt;/RecNum&gt;&lt;DisplayText&gt;(Reshef et al., 2011)&lt;/DisplayText&gt;&lt;record&gt;&lt;rec-number&gt;2512&lt;/rec-number&gt;&lt;foreign-keys&gt;&lt;key app="EN" db-id="0rezrzf9kvsftzes90spzzfnx9asdpv5ftxx" timestamp="1607389212"&gt;2512&lt;/key&gt;&lt;/foreign-keys&gt;&lt;ref-type name="Journal Article"&gt;17&lt;/ref-type&gt;&lt;contributors&gt;&lt;authors&gt;&lt;author&gt;Reshef, David N.&lt;/author&gt;&lt;author&gt;Reshef, Yakir A.&lt;/author&gt;&lt;author&gt;Finucane, Hilary K.&lt;/author&gt;&lt;author&gt;Grossman, Sharon R.&lt;/author&gt;&lt;author&gt;McVean, Gilean&lt;/author&gt;&lt;author&gt;Turnbaugh, Peter J.&lt;/author&gt;&lt;author&gt;Lander, Eric S.&lt;/author&gt;&lt;author&gt;Mitzenmacher, Michael&lt;/author&gt;&lt;author&gt;Sabeti, Pardis C.&lt;/author&gt;&lt;/authors&gt;&lt;/contributors&gt;&lt;titles&gt;&lt;title&gt;Detecting novel associations in large data sets&lt;/title&gt;&lt;secondary-title&gt;Science&lt;/secondary-title&gt;&lt;/titles&gt;&lt;periodical&gt;&lt;full-title&gt;Science&lt;/full-title&gt;&lt;/periodical&gt;&lt;pages&gt;1518&lt;/pages&gt;&lt;volume&gt;334&lt;/volume&gt;&lt;number&gt;6062&lt;/number&gt;&lt;dates&gt;&lt;year&gt;2011&lt;/year&gt;&lt;/dates&gt;&lt;urls&gt;&lt;related-urls&gt;&lt;url&gt;http://science.sciencemag.org/content/334/6062/1518.abstract&lt;/url&gt;&lt;/related-urls&gt;&lt;/urls&gt;&lt;electronic-resource-num&gt;10.1126/science.1205438&lt;/electronic-resource-num&gt;&lt;/record&gt;&lt;/Cite&gt;&lt;/EndNote&gt;</w:instrText>
      </w:r>
      <w:r w:rsidR="006A6497">
        <w:rPr>
          <w:rFonts w:eastAsia="等线"/>
        </w:rPr>
        <w:fldChar w:fldCharType="separate"/>
      </w:r>
      <w:r w:rsidR="00E70642">
        <w:rPr>
          <w:rFonts w:eastAsia="等线"/>
          <w:noProof/>
        </w:rPr>
        <w:t>(Reshef et al., 2011)</w:t>
      </w:r>
      <w:r w:rsidR="006A6497">
        <w:rPr>
          <w:rFonts w:eastAsia="等线"/>
        </w:rPr>
        <w:fldChar w:fldCharType="end"/>
      </w:r>
      <w:r w:rsidRPr="00F41BE8">
        <w:rPr>
          <w:rFonts w:eastAsiaTheme="minorEastAsia"/>
        </w:rPr>
        <w:t xml:space="preserve">. We constructed </w:t>
      </w:r>
      <w:r w:rsidR="00810029" w:rsidRPr="00F41BE8">
        <w:rPr>
          <w:rFonts w:eastAsiaTheme="minorEastAsia"/>
        </w:rPr>
        <w:t xml:space="preserve">eight </w:t>
      </w:r>
      <w:r w:rsidRPr="00F41BE8">
        <w:rPr>
          <w:rFonts w:eastAsiaTheme="minorEastAsia"/>
        </w:rPr>
        <w:t xml:space="preserve">networks across seasons and depths. To improve the accuracy and robustness of each network, we selected species with relative abundance &gt; 0.01% and occupation &gt; 80% in each season and depth. An adjacency MIC matrix of observed data among the selected species was generated using the function “mine” from </w:t>
      </w:r>
      <w:r w:rsidR="00810029" w:rsidRPr="00F41BE8">
        <w:rPr>
          <w:rFonts w:eastAsiaTheme="minorEastAsia"/>
        </w:rPr>
        <w:t xml:space="preserve">the </w:t>
      </w:r>
      <w:r w:rsidRPr="00F41BE8">
        <w:rPr>
          <w:rFonts w:eastAsiaTheme="minorEastAsia"/>
        </w:rPr>
        <w:t>“</w:t>
      </w:r>
      <w:proofErr w:type="spellStart"/>
      <w:r w:rsidRPr="00F41BE8">
        <w:rPr>
          <w:rFonts w:eastAsiaTheme="minorEastAsia"/>
        </w:rPr>
        <w:t>minerva</w:t>
      </w:r>
      <w:proofErr w:type="spellEnd"/>
      <w:r w:rsidRPr="00F41BE8">
        <w:rPr>
          <w:rFonts w:eastAsiaTheme="minorEastAsia"/>
        </w:rPr>
        <w:t>” packages</w:t>
      </w:r>
      <w:r w:rsidRPr="00F41BE8">
        <w:rPr>
          <w:rFonts w:eastAsiaTheme="minorEastAsia" w:hint="eastAsia"/>
        </w:rPr>
        <w:t xml:space="preserve"> in R</w:t>
      </w:r>
      <w:r w:rsidR="003B45BD">
        <w:rPr>
          <w:rFonts w:eastAsiaTheme="minorEastAsia"/>
        </w:rPr>
        <w:t xml:space="preserve"> </w:t>
      </w:r>
      <w:r w:rsidR="006A6497">
        <w:rPr>
          <w:rFonts w:eastAsiaTheme="minorEastAsia"/>
        </w:rPr>
        <w:fldChar w:fldCharType="begin"/>
      </w:r>
      <w:r w:rsidR="00791F8E">
        <w:rPr>
          <w:rFonts w:eastAsiaTheme="minorEastAsia"/>
        </w:rPr>
        <w:instrText xml:space="preserve"> ADDIN EN.CITE &lt;EndNote&gt;&lt;Cite&gt;&lt;Author&gt;Reshef&lt;/Author&gt;&lt;Year&gt;2011&lt;/Year&gt;&lt;RecNum&gt;2512&lt;/RecNum&gt;&lt;DisplayText&gt;(Reshef et al., 2011)&lt;/DisplayText&gt;&lt;record&gt;&lt;rec-number&gt;2512&lt;/rec-number&gt;&lt;foreign-keys&gt;&lt;key app="EN" db-id="0rezrzf9kvsftzes90spzzfnx9asdpv5ftxx" timestamp="1607389212"&gt;2512&lt;/key&gt;&lt;/foreign-keys&gt;&lt;ref-type name="Journal Article"&gt;17&lt;/ref-type&gt;&lt;contributors&gt;&lt;authors&gt;&lt;author&gt;Reshef, David N.&lt;/author&gt;&lt;author&gt;Reshef, Yakir A.&lt;/author&gt;&lt;author&gt;Finucane, Hilary K.&lt;/author&gt;&lt;author&gt;Grossman, Sharon R.&lt;/author&gt;&lt;author&gt;McVean, Gilean&lt;/author&gt;&lt;author&gt;Turnbaugh, Peter J.&lt;/author&gt;&lt;author&gt;Lander, Eric S.&lt;/author&gt;&lt;author&gt;Mitzenmacher, Michael&lt;/author&gt;&lt;author&gt;Sabeti, Pardis C.&lt;/author&gt;&lt;/authors&gt;&lt;/contributors&gt;&lt;titles&gt;&lt;title&gt;Detecting novel associations in large data sets&lt;/title&gt;&lt;secondary-title&gt;Science&lt;/secondary-title&gt;&lt;/titles&gt;&lt;periodical&gt;&lt;full-title&gt;Science&lt;/full-title&gt;&lt;/periodical&gt;&lt;pages&gt;1518&lt;/pages&gt;&lt;volume&gt;334&lt;/volume&gt;&lt;number&gt;6062&lt;/number&gt;&lt;dates&gt;&lt;year&gt;2011&lt;/year&gt;&lt;/dates&gt;&lt;urls&gt;&lt;related-urls&gt;&lt;url&gt;http://science.sciencemag.org/content/334/6062/1518.abstract&lt;/url&gt;&lt;/related-urls&gt;&lt;/urls&gt;&lt;electronic-resource-num&gt;10.1126/science.1205438&lt;/electronic-resource-num&gt;&lt;/record&gt;&lt;/Cite&gt;&lt;/EndNote&gt;</w:instrText>
      </w:r>
      <w:r w:rsidR="006A6497">
        <w:rPr>
          <w:rFonts w:eastAsiaTheme="minorEastAsia"/>
        </w:rPr>
        <w:fldChar w:fldCharType="separate"/>
      </w:r>
      <w:r w:rsidR="00E70642">
        <w:rPr>
          <w:rFonts w:eastAsiaTheme="minorEastAsia"/>
          <w:noProof/>
        </w:rPr>
        <w:t>(Reshef et al., 2011)</w:t>
      </w:r>
      <w:r w:rsidR="006A6497">
        <w:rPr>
          <w:rFonts w:eastAsiaTheme="minorEastAsia"/>
        </w:rPr>
        <w:fldChar w:fldCharType="end"/>
      </w:r>
      <w:r w:rsidR="00C96D04" w:rsidRPr="00F41BE8">
        <w:rPr>
          <w:rFonts w:eastAsiaTheme="minorEastAsia"/>
        </w:rPr>
        <w:t xml:space="preserve">. The </w:t>
      </w:r>
      <w:r w:rsidR="00881109" w:rsidRPr="00881109">
        <w:rPr>
          <w:rFonts w:eastAsiaTheme="minorEastAsia"/>
          <w:i/>
        </w:rPr>
        <w:t>P</w:t>
      </w:r>
      <w:r w:rsidR="00092A15" w:rsidRPr="00F41BE8">
        <w:rPr>
          <w:rFonts w:eastAsiaTheme="minorEastAsia"/>
        </w:rPr>
        <w:t>-</w:t>
      </w:r>
      <w:r w:rsidR="00C96D04" w:rsidRPr="00F41BE8">
        <w:rPr>
          <w:rFonts w:eastAsiaTheme="minorEastAsia"/>
        </w:rPr>
        <w:t>values were calculated based on the comparison of the observed MIC and the distribution generated from 999 random permutations. Only the strong and statistically significant associations (</w:t>
      </w:r>
      <w:r w:rsidR="00C96D04" w:rsidRPr="00F41BE8">
        <w:rPr>
          <w:rFonts w:eastAsiaTheme="minorEastAsia"/>
          <w:i/>
        </w:rPr>
        <w:t>r</w:t>
      </w:r>
      <w:r w:rsidR="00C96D04" w:rsidRPr="00F41BE8">
        <w:rPr>
          <w:rFonts w:eastAsiaTheme="minorEastAsia"/>
        </w:rPr>
        <w:t xml:space="preserve"> &gt; 0.6, </w:t>
      </w:r>
      <w:r w:rsidR="00881109" w:rsidRPr="00881109">
        <w:rPr>
          <w:rFonts w:eastAsiaTheme="minorEastAsia"/>
          <w:i/>
        </w:rPr>
        <w:t>P</w:t>
      </w:r>
      <w:r w:rsidR="00881109" w:rsidRPr="00F41BE8">
        <w:rPr>
          <w:rFonts w:eastAsiaTheme="minorEastAsia"/>
          <w:i/>
        </w:rPr>
        <w:t xml:space="preserve"> </w:t>
      </w:r>
      <w:r w:rsidR="00D50A68" w:rsidRPr="00F41BE8">
        <w:rPr>
          <w:rFonts w:eastAsiaTheme="minorEastAsia"/>
        </w:rPr>
        <w:t xml:space="preserve">&lt; 0.05) were chosen for the following network construction. Since the associations calculated by the MIC method only showed the strength of the correlation, we </w:t>
      </w:r>
      <w:r w:rsidR="00881109">
        <w:rPr>
          <w:rFonts w:eastAsiaTheme="minorEastAsia"/>
        </w:rPr>
        <w:t xml:space="preserve">additionally </w:t>
      </w:r>
      <w:r w:rsidR="00D50A68" w:rsidRPr="00F41BE8">
        <w:rPr>
          <w:rFonts w:eastAsiaTheme="minorEastAsia"/>
        </w:rPr>
        <w:t xml:space="preserve">calculated the </w:t>
      </w:r>
      <w:r w:rsidRPr="00F41BE8">
        <w:rPr>
          <w:rFonts w:eastAsia="等线"/>
        </w:rPr>
        <w:t>Spearman</w:t>
      </w:r>
      <w:r w:rsidR="00D50A68" w:rsidRPr="00F41BE8">
        <w:rPr>
          <w:rFonts w:eastAsiaTheme="minorEastAsia"/>
        </w:rPr>
        <w:t xml:space="preserve"> correlation coefficients (</w:t>
      </w:r>
      <w:r w:rsidR="00D50A68" w:rsidRPr="00F41BE8">
        <w:rPr>
          <w:rFonts w:eastAsiaTheme="minorEastAsia"/>
          <w:i/>
        </w:rPr>
        <w:t>r</w:t>
      </w:r>
      <w:r w:rsidR="00D50A68" w:rsidRPr="00F41BE8">
        <w:rPr>
          <w:rFonts w:eastAsiaTheme="minorEastAsia"/>
        </w:rPr>
        <w:t xml:space="preserve"> &gt; 0.6, </w:t>
      </w:r>
      <w:r w:rsidR="00D50A68" w:rsidRPr="00881109">
        <w:rPr>
          <w:rFonts w:eastAsiaTheme="minorEastAsia"/>
        </w:rPr>
        <w:t>p</w:t>
      </w:r>
      <w:r w:rsidR="00EE4215" w:rsidRPr="00F41BE8">
        <w:rPr>
          <w:rFonts w:eastAsiaTheme="minorEastAsia"/>
        </w:rPr>
        <w:t xml:space="preserve"> &lt; 0.05) of the selected association to </w:t>
      </w:r>
      <w:r w:rsidRPr="00F41BE8">
        <w:rPr>
          <w:rFonts w:eastAsia="等线"/>
        </w:rPr>
        <w:t>obtain</w:t>
      </w:r>
      <w:r w:rsidR="00EE4215" w:rsidRPr="00F41BE8">
        <w:rPr>
          <w:rFonts w:eastAsiaTheme="minorEastAsia"/>
        </w:rPr>
        <w:t xml:space="preserve"> the positive or negative properties of the associations. The networks were plotted in </w:t>
      </w:r>
      <w:proofErr w:type="spellStart"/>
      <w:r w:rsidR="00EE4215" w:rsidRPr="00F41BE8">
        <w:rPr>
          <w:rFonts w:eastAsiaTheme="minorEastAsia"/>
        </w:rPr>
        <w:t>Gephi</w:t>
      </w:r>
      <w:proofErr w:type="spellEnd"/>
      <w:r w:rsidR="00EE4215" w:rsidRPr="00F41BE8">
        <w:rPr>
          <w:rFonts w:eastAsiaTheme="minorEastAsia"/>
        </w:rPr>
        <w:t xml:space="preserve"> version 0.9.2</w:t>
      </w:r>
      <w:r w:rsidR="003B45BD">
        <w:rPr>
          <w:rFonts w:eastAsiaTheme="minorEastAsia"/>
        </w:rPr>
        <w:t xml:space="preserve"> </w:t>
      </w:r>
      <w:r w:rsidR="006A6497">
        <w:rPr>
          <w:rFonts w:eastAsiaTheme="minorEastAsia"/>
        </w:rPr>
        <w:fldChar w:fldCharType="begin"/>
      </w:r>
      <w:r w:rsidR="00A44552">
        <w:rPr>
          <w:rFonts w:eastAsiaTheme="minorEastAsia"/>
        </w:rPr>
        <w:instrText xml:space="preserve"> ADDIN EN.CITE &lt;EndNote&gt;&lt;Cite&gt;&lt;Author&gt;Bastian&lt;/Author&gt;&lt;Year&gt;2009&lt;/Year&gt;&lt;RecNum&gt;6484&lt;/RecNum&gt;&lt;DisplayText&gt;(Bastian et al., 2009)&lt;/DisplayText&gt;&lt;record&gt;&lt;rec-number&gt;6484&lt;/rec-number&gt;&lt;foreign-keys&gt;&lt;key app="EN" db-id="0rezrzf9kvsftzes90spzzfnx9asdpv5ftxx" timestamp="1609743848"&gt;6484&lt;/key&gt;&lt;/foreign-keys&gt;&lt;ref-type name="Book"&gt;6&lt;/ref-type&gt;&lt;contributors&gt;&lt;authors&gt;&lt;author&gt;Mathieu Bastian&lt;/author&gt;&lt;author&gt;Sebastien Heymann&lt;/author&gt;&lt;author&gt;Mathieu Jacomy&lt;/author&gt;&lt;/authors&gt;&lt;/contributors&gt;&lt;titles&gt;&lt;title&gt;Gephi: An Open Source Software for Exploring and Manipulating Networks&lt;/title&gt;&lt;secondary-title&gt;2009&lt;/secondary-title&gt;&lt;short-title&gt;Gephi: An Open Source Software for Exploring and Manipulating Networks&lt;/short-title&gt;&lt;/titles&gt;&lt;keywords&gt;&lt;keyword&gt;network&lt;/keyword&gt;&lt;keyword&gt;network science&lt;/keyword&gt;&lt;keyword&gt;visualization&lt;/keyword&gt;&lt;keyword&gt;graph exploration&lt;/keyword&gt;&lt;keyword&gt;open source&lt;/keyword&gt;&lt;keyword&gt;free software&lt;/keyword&gt;&lt;keyword&gt;dynamic network&lt;/keyword&gt;&lt;keyword&gt;interactive interface&lt;/keyword&gt;&lt;keyword&gt;graph&lt;/keyword&gt;&lt;keyword&gt;force vector&lt;/keyword&gt;&lt;keyword&gt;java&lt;/keyword&gt;&lt;keyword&gt;OpenGL&lt;/keyword&gt;&lt;keyword&gt;3-D visualization&lt;/keyword&gt;&lt;keyword&gt;user-centric&lt;/keyword&gt;&lt;keyword&gt;graph layout&lt;/keyword&gt;&lt;keyword&gt;complex graph rendering&lt;/keyword&gt;&lt;keyword&gt;network analysis&lt;/keyword&gt;&lt;keyword&gt;webatlas&lt;/keyword&gt;&lt;/keywords&gt;&lt;dates&gt;&lt;year&gt;2009&lt;/year&gt;&lt;/dates&gt;&lt;publisher&gt;International AAAI Conference on Weblogs and Social Media&lt;/publisher&gt;&lt;orig-pub&gt;International AAAI Conference on Weblogs and Social Media&lt;/orig-pub&gt;&lt;work-type&gt;network;network science;visualization;graph exploration;open source;free software;dynamic network;interactive interface;graph;force vector;java;OpenGL;3-D visualization;user-centric;graph layout;complex graph rendering;network analysis;webatlas&lt;/work-type&gt;&lt;urls&gt;&lt;related-urls&gt;&lt;url&gt;https://www.aaai.org/ocs/index.php/ICWSM/09/paper/view/154&lt;/url&gt;&lt;/related-urls&gt;&lt;/urls&gt;&lt;/record&gt;&lt;/Cite&gt;&lt;/EndNote&gt;</w:instrText>
      </w:r>
      <w:r w:rsidR="006A6497">
        <w:rPr>
          <w:rFonts w:eastAsiaTheme="minorEastAsia"/>
        </w:rPr>
        <w:fldChar w:fldCharType="separate"/>
      </w:r>
      <w:r w:rsidR="00E70642">
        <w:rPr>
          <w:rFonts w:eastAsiaTheme="minorEastAsia"/>
          <w:noProof/>
        </w:rPr>
        <w:t>(Bastian et al., 2009)</w:t>
      </w:r>
      <w:r w:rsidR="006A6497">
        <w:rPr>
          <w:rFonts w:eastAsiaTheme="minorEastAsia"/>
        </w:rPr>
        <w:fldChar w:fldCharType="end"/>
      </w:r>
      <w:r w:rsidR="00EE4215" w:rsidRPr="00F41BE8">
        <w:rPr>
          <w:rFonts w:eastAsiaTheme="minorEastAsia"/>
        </w:rPr>
        <w:t>.</w:t>
      </w:r>
    </w:p>
    <w:p w14:paraId="18E05986" w14:textId="77777777" w:rsidR="00670867" w:rsidRDefault="00670867" w:rsidP="00FC110A">
      <w:pPr>
        <w:spacing w:line="480" w:lineRule="auto"/>
        <w:jc w:val="both"/>
        <w:rPr>
          <w:rFonts w:eastAsiaTheme="minorEastAsia"/>
        </w:rPr>
      </w:pPr>
    </w:p>
    <w:p w14:paraId="527FF45C" w14:textId="77777777" w:rsidR="00670867" w:rsidRPr="00F41BE8" w:rsidRDefault="00670867" w:rsidP="00FC110A">
      <w:pPr>
        <w:spacing w:line="480" w:lineRule="auto"/>
        <w:jc w:val="both"/>
        <w:rPr>
          <w:rFonts w:eastAsiaTheme="minorEastAsia"/>
        </w:rPr>
      </w:pPr>
    </w:p>
    <w:p w14:paraId="6733FC90" w14:textId="77777777" w:rsidR="00C226E9" w:rsidRPr="00F41BE8" w:rsidRDefault="00D03CE8" w:rsidP="00FC110A">
      <w:pPr>
        <w:spacing w:line="480" w:lineRule="auto"/>
        <w:jc w:val="both"/>
        <w:rPr>
          <w:rFonts w:eastAsiaTheme="minorEastAsia"/>
          <w:b/>
          <w:i/>
        </w:rPr>
      </w:pPr>
      <w:r w:rsidRPr="00F41BE8">
        <w:rPr>
          <w:rFonts w:eastAsiaTheme="minorEastAsia"/>
          <w:b/>
          <w:i/>
        </w:rPr>
        <w:lastRenderedPageBreak/>
        <w:t>2.6 Community niche breadth</w:t>
      </w:r>
    </w:p>
    <w:p w14:paraId="506D1F51" w14:textId="2C9B36C4" w:rsidR="00C226E9" w:rsidRPr="00F41BE8" w:rsidRDefault="00D03CE8" w:rsidP="00FC110A">
      <w:pPr>
        <w:spacing w:line="480" w:lineRule="auto"/>
        <w:jc w:val="both"/>
        <w:rPr>
          <w:rFonts w:eastAsiaTheme="minorEastAsia"/>
        </w:rPr>
      </w:pPr>
      <w:r w:rsidRPr="00F41BE8">
        <w:rPr>
          <w:rFonts w:eastAsiaTheme="minorEastAsia" w:hint="eastAsia"/>
        </w:rPr>
        <w:t>To</w:t>
      </w:r>
      <w:r w:rsidRPr="00F41BE8">
        <w:rPr>
          <w:rFonts w:eastAsiaTheme="minorEastAsia"/>
        </w:rPr>
        <w:t xml:space="preserve"> reveal the assembly </w:t>
      </w:r>
      <w:proofErr w:type="gramStart"/>
      <w:r w:rsidRPr="00F41BE8">
        <w:rPr>
          <w:rFonts w:eastAsiaTheme="minorEastAsia"/>
        </w:rPr>
        <w:t>process</w:t>
      </w:r>
      <w:proofErr w:type="gramEnd"/>
      <w:r w:rsidRPr="00F41BE8">
        <w:rPr>
          <w:rFonts w:eastAsiaTheme="minorEastAsia"/>
        </w:rPr>
        <w:t xml:space="preserve"> influence </w:t>
      </w:r>
      <w:r w:rsidRPr="00F41BE8">
        <w:rPr>
          <w:rFonts w:eastAsia="等线"/>
        </w:rPr>
        <w:t>on</w:t>
      </w:r>
      <w:r w:rsidRPr="00F41BE8">
        <w:rPr>
          <w:rFonts w:eastAsiaTheme="minorEastAsia"/>
        </w:rPr>
        <w:t xml:space="preserve"> the communit</w:t>
      </w:r>
      <w:r w:rsidR="007A221B">
        <w:rPr>
          <w:rFonts w:eastAsiaTheme="minorEastAsia"/>
        </w:rPr>
        <w:t>ies adaptivity</w:t>
      </w:r>
      <w:r w:rsidRPr="00F41BE8">
        <w:rPr>
          <w:rFonts w:eastAsiaTheme="minorEastAsia"/>
        </w:rPr>
        <w:t>, we estimated Levin’s niche breadth (B) index</w:t>
      </w:r>
      <w:r w:rsidR="003B45BD">
        <w:rPr>
          <w:rFonts w:eastAsiaTheme="minorEastAsia"/>
        </w:rPr>
        <w:t xml:space="preserve"> </w:t>
      </w:r>
      <w:r w:rsidR="007A221B">
        <w:rPr>
          <w:rFonts w:eastAsiaTheme="minorEastAsia"/>
        </w:rPr>
        <w:fldChar w:fldCharType="begin">
          <w:fldData xml:space="preserve">PEVuZE5vdGU+PENpdGU+PEF1dGhvcj5SaWNoYXJkPC9BdXRob3I+PFllYXI+MTk2ODwvWWVhcj48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</w:fldData>
        </w:fldChar>
      </w:r>
      <w:r w:rsidR="00791F8E">
        <w:rPr>
          <w:rFonts w:eastAsiaTheme="minorEastAsia"/>
        </w:rPr>
        <w:instrText xml:space="preserve"> ADDIN EN.CITE </w:instrText>
      </w:r>
      <w:r w:rsidR="00791F8E">
        <w:rPr>
          <w:rFonts w:eastAsiaTheme="minorEastAsia"/>
        </w:rPr>
        <w:fldChar w:fldCharType="begin">
          <w:fldData xml:space="preserve">PEVuZE5vdGU+PENpdGU+PEF1dGhvcj5SaWNoYXJkPC9BdXRob3I+PFllYXI+MTk2ODwvWWVhcj48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</w:fldData>
        </w:fldChar>
      </w:r>
      <w:r w:rsidR="00791F8E">
        <w:rPr>
          <w:rFonts w:eastAsiaTheme="minorEastAsia"/>
        </w:rPr>
        <w:instrText xml:space="preserve"> ADDIN EN.CITE.DATA </w:instrText>
      </w:r>
      <w:r w:rsidR="00791F8E">
        <w:rPr>
          <w:rFonts w:eastAsiaTheme="minorEastAsia"/>
        </w:rPr>
      </w:r>
      <w:r w:rsidR="00791F8E">
        <w:rPr>
          <w:rFonts w:eastAsiaTheme="minorEastAsia"/>
        </w:rPr>
        <w:fldChar w:fldCharType="end"/>
      </w:r>
      <w:r w:rsidR="007A221B">
        <w:rPr>
          <w:rFonts w:eastAsiaTheme="minorEastAsia"/>
        </w:rPr>
      </w:r>
      <w:r w:rsidR="007A221B">
        <w:rPr>
          <w:rFonts w:eastAsiaTheme="minorEastAsia"/>
        </w:rPr>
        <w:fldChar w:fldCharType="separate"/>
      </w:r>
      <w:r w:rsidR="00791F8E">
        <w:rPr>
          <w:rFonts w:eastAsiaTheme="minorEastAsia"/>
          <w:noProof/>
        </w:rPr>
        <w:t>(Jiao et al., 2020; Richard, 1968)</w:t>
      </w:r>
      <w:r w:rsidR="007A221B">
        <w:rPr>
          <w:rFonts w:eastAsiaTheme="minorEastAsia"/>
        </w:rPr>
        <w:fldChar w:fldCharType="end"/>
      </w:r>
      <w:r w:rsidRPr="00F41BE8">
        <w:rPr>
          <w:rFonts w:eastAsiaTheme="minorEastAsia"/>
        </w:rPr>
        <w:t xml:space="preserve"> for each ASV according to the formula:</w:t>
      </w:r>
    </w:p>
    <w:p w14:paraId="05573BB3" w14:textId="77777777" w:rsidR="00C226E9" w:rsidRPr="00F41BE8" w:rsidRDefault="00E70642" w:rsidP="00670867">
      <w:pPr>
        <w:spacing w:line="480" w:lineRule="auto"/>
        <w:jc w:val="center"/>
      </w:pPr>
      <w:r w:rsidRPr="00F41BE8">
        <w:rPr>
          <w:noProof/>
          <w:position w:val="-60"/>
        </w:rPr>
        <w:object w:dxaOrig="1145" w:dyaOrig="982" w14:anchorId="13A7D5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0pt;height:48pt;mso-width-percent:0;mso-height-percent:0;mso-width-percent:0;mso-height-percent:0" o:ole="">
            <v:imagedata r:id="rId9" o:title=""/>
          </v:shape>
          <o:OLEObject Type="Embed" ProgID="Equation.DSMT4" ShapeID="_x0000_i1025" DrawAspect="Content" ObjectID="_1675597727" r:id="rId10"/>
        </w:object>
      </w:r>
    </w:p>
    <w:p w14:paraId="44235ADC" w14:textId="75656510" w:rsidR="00EE053E" w:rsidRDefault="00D03CE8" w:rsidP="00FC110A">
      <w:pPr>
        <w:spacing w:line="480" w:lineRule="auto"/>
        <w:jc w:val="both"/>
        <w:rPr>
          <w:rFonts w:eastAsiaTheme="minorEastAsia"/>
        </w:rPr>
      </w:pPr>
      <w:proofErr w:type="spellStart"/>
      <w:r w:rsidRPr="00F41BE8">
        <w:rPr>
          <w:rFonts w:eastAsiaTheme="minorEastAsia" w:hint="eastAsia"/>
          <w:i/>
        </w:rPr>
        <w:t>B</w:t>
      </w:r>
      <w:r w:rsidRPr="00F41BE8">
        <w:rPr>
          <w:rFonts w:eastAsiaTheme="minorEastAsia"/>
          <w:i/>
          <w:vertAlign w:val="subscript"/>
        </w:rPr>
        <w:t>j</w:t>
      </w:r>
      <w:proofErr w:type="spellEnd"/>
      <w:r w:rsidRPr="00F41BE8">
        <w:rPr>
          <w:rFonts w:eastAsiaTheme="minorEastAsia"/>
        </w:rPr>
        <w:t xml:space="preserve"> represents the </w:t>
      </w:r>
      <w:proofErr w:type="spellStart"/>
      <w:r w:rsidRPr="00F41BE8">
        <w:rPr>
          <w:rFonts w:eastAsiaTheme="minorEastAsia"/>
        </w:rPr>
        <w:t>ASV</w:t>
      </w:r>
      <w:r w:rsidRPr="00F41BE8">
        <w:rPr>
          <w:rFonts w:eastAsiaTheme="minorEastAsia"/>
          <w:vertAlign w:val="subscript"/>
        </w:rPr>
        <w:t>j</w:t>
      </w:r>
      <w:proofErr w:type="spellEnd"/>
      <w:r w:rsidRPr="00F41BE8">
        <w:rPr>
          <w:rFonts w:eastAsiaTheme="minorEastAsia"/>
        </w:rPr>
        <w:t xml:space="preserve"> habitat niche breadth in the </w:t>
      </w:r>
      <w:r w:rsidR="00810029" w:rsidRPr="00F41BE8">
        <w:rPr>
          <w:rFonts w:eastAsiaTheme="minorEastAsia"/>
        </w:rPr>
        <w:t xml:space="preserve">entire </w:t>
      </w:r>
      <w:r w:rsidRPr="00F41BE8">
        <w:rPr>
          <w:rFonts w:eastAsia="等线"/>
        </w:rPr>
        <w:t>community</w:t>
      </w:r>
      <w:r w:rsidRPr="00F41BE8">
        <w:rPr>
          <w:rFonts w:eastAsiaTheme="minorEastAsia"/>
        </w:rPr>
        <w:t>; n is the number of communities</w:t>
      </w:r>
      <w:r w:rsidRPr="00F41BE8">
        <w:rPr>
          <w:rFonts w:eastAsia="等线"/>
        </w:rPr>
        <w:t>; and</w:t>
      </w:r>
      <w:r w:rsidRPr="00F41BE8">
        <w:rPr>
          <w:rFonts w:eastAsiaTheme="minorEastAsia"/>
        </w:rPr>
        <w:t xml:space="preserve"> </w:t>
      </w:r>
      <w:proofErr w:type="spellStart"/>
      <w:r w:rsidRPr="00F41BE8">
        <w:rPr>
          <w:rFonts w:eastAsiaTheme="minorEastAsia"/>
          <w:i/>
        </w:rPr>
        <w:t>P</w:t>
      </w:r>
      <w:r w:rsidRPr="00F41BE8">
        <w:rPr>
          <w:rFonts w:eastAsiaTheme="minorEastAsia"/>
          <w:i/>
          <w:vertAlign w:val="subscript"/>
        </w:rPr>
        <w:t>ij</w:t>
      </w:r>
      <w:proofErr w:type="spellEnd"/>
      <w:r w:rsidRPr="00F41BE8">
        <w:rPr>
          <w:rFonts w:eastAsiaTheme="minorEastAsia"/>
        </w:rPr>
        <w:t xml:space="preserve"> is the proportion of </w:t>
      </w:r>
      <w:proofErr w:type="spellStart"/>
      <w:r w:rsidRPr="00F41BE8">
        <w:rPr>
          <w:rFonts w:eastAsiaTheme="minorEastAsia"/>
        </w:rPr>
        <w:t>ASV</w:t>
      </w:r>
      <w:r w:rsidRPr="00F41BE8">
        <w:rPr>
          <w:rFonts w:eastAsiaTheme="minorEastAsia"/>
          <w:vertAlign w:val="subscript"/>
        </w:rPr>
        <w:t>j</w:t>
      </w:r>
      <w:proofErr w:type="spellEnd"/>
      <w:r w:rsidRPr="00F41BE8">
        <w:rPr>
          <w:rFonts w:eastAsiaTheme="minorEastAsia"/>
        </w:rPr>
        <w:t xml:space="preserve"> in community </w:t>
      </w:r>
      <w:proofErr w:type="spellStart"/>
      <w:r w:rsidRPr="00F41BE8">
        <w:rPr>
          <w:rFonts w:eastAsiaTheme="minorEastAsia"/>
          <w:i/>
        </w:rPr>
        <w:t>i</w:t>
      </w:r>
      <w:proofErr w:type="spellEnd"/>
      <w:r w:rsidRPr="00F41BE8">
        <w:rPr>
          <w:rFonts w:eastAsiaTheme="minorEastAsia"/>
        </w:rPr>
        <w:t>.</w:t>
      </w:r>
      <w:r w:rsidRPr="00F41BE8">
        <w:rPr>
          <w:rFonts w:eastAsia="等线"/>
        </w:rPr>
        <w:t xml:space="preserve"> A high</w:t>
      </w:r>
      <w:r w:rsidRPr="00F41BE8">
        <w:rPr>
          <w:rFonts w:eastAsiaTheme="minorEastAsia"/>
        </w:rPr>
        <w:t xml:space="preserve"> </w:t>
      </w:r>
      <w:r w:rsidRPr="00F41BE8">
        <w:rPr>
          <w:rFonts w:eastAsiaTheme="minorEastAsia"/>
          <w:i/>
        </w:rPr>
        <w:t>B</w:t>
      </w:r>
      <w:r w:rsidR="00F35F46" w:rsidRPr="00F41BE8">
        <w:rPr>
          <w:rFonts w:eastAsiaTheme="minorEastAsia"/>
        </w:rPr>
        <w:t xml:space="preserve">-value </w:t>
      </w:r>
      <w:r w:rsidR="00810029" w:rsidRPr="00F41BE8">
        <w:rPr>
          <w:rFonts w:eastAsiaTheme="minorEastAsia"/>
        </w:rPr>
        <w:t xml:space="preserve">indicates </w:t>
      </w:r>
      <w:r w:rsidR="00F35F46" w:rsidRPr="00F41BE8">
        <w:rPr>
          <w:rFonts w:eastAsiaTheme="minorEastAsia"/>
        </w:rPr>
        <w:t xml:space="preserve">wide habitat niche breadth among the </w:t>
      </w:r>
      <w:r w:rsidRPr="00F41BE8">
        <w:rPr>
          <w:rFonts w:eastAsia="等线"/>
        </w:rPr>
        <w:t>metacommunities</w:t>
      </w:r>
      <w:r w:rsidR="003B45BD">
        <w:rPr>
          <w:rFonts w:eastAsia="等线"/>
        </w:rPr>
        <w:t xml:space="preserve"> </w:t>
      </w:r>
      <w:r w:rsidR="007A221B">
        <w:rPr>
          <w:rFonts w:eastAsia="等线"/>
        </w:rPr>
        <w:fldChar w:fldCharType="begin">
          <w:fldData xml:space="preserve">PEVuZE5vdGU+PENpdGU+PEF1dGhvcj5KaWFvPC9BdXRob3I+PFllYXI+MjAyMDwvWWVhcj48UmVj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=
</w:fldData>
        </w:fldChar>
      </w:r>
      <w:r w:rsidR="00791F8E">
        <w:rPr>
          <w:rFonts w:eastAsia="等线"/>
        </w:rPr>
        <w:instrText xml:space="preserve"> ADDIN EN.CITE </w:instrText>
      </w:r>
      <w:r w:rsidR="00791F8E">
        <w:rPr>
          <w:rFonts w:eastAsia="等线"/>
        </w:rPr>
        <w:fldChar w:fldCharType="begin">
          <w:fldData xml:space="preserve">PEVuZE5vdGU+PENpdGU+PEF1dGhvcj5KaWFvPC9BdXRob3I+PFllYXI+MjAyMDwvWWVhcj48UmVj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=
</w:fldData>
        </w:fldChar>
      </w:r>
      <w:r w:rsidR="00791F8E">
        <w:rPr>
          <w:rFonts w:eastAsia="等线"/>
        </w:rPr>
        <w:instrText xml:space="preserve"> ADDIN EN.CITE.DATA </w:instrText>
      </w:r>
      <w:r w:rsidR="00791F8E">
        <w:rPr>
          <w:rFonts w:eastAsia="等线"/>
        </w:rPr>
      </w:r>
      <w:r w:rsidR="00791F8E">
        <w:rPr>
          <w:rFonts w:eastAsia="等线"/>
        </w:rPr>
        <w:fldChar w:fldCharType="end"/>
      </w:r>
      <w:r w:rsidR="007A221B">
        <w:rPr>
          <w:rFonts w:eastAsia="等线"/>
        </w:rPr>
      </w:r>
      <w:r w:rsidR="007A221B">
        <w:rPr>
          <w:rFonts w:eastAsia="等线"/>
        </w:rPr>
        <w:fldChar w:fldCharType="separate"/>
      </w:r>
      <w:r w:rsidR="00E70642">
        <w:rPr>
          <w:rFonts w:eastAsia="等线"/>
          <w:noProof/>
        </w:rPr>
        <w:t>(Jiao et al., 2020)</w:t>
      </w:r>
      <w:r w:rsidR="007A221B">
        <w:rPr>
          <w:rFonts w:eastAsia="等线"/>
        </w:rPr>
        <w:fldChar w:fldCharType="end"/>
      </w:r>
      <w:r w:rsidR="00F35F46" w:rsidRPr="00F41BE8">
        <w:rPr>
          <w:rFonts w:eastAsiaTheme="minorEastAsia"/>
        </w:rPr>
        <w:t>. Community-level niche breadth (</w:t>
      </w:r>
      <w:proofErr w:type="spellStart"/>
      <w:r w:rsidR="00F35F46" w:rsidRPr="00F41BE8">
        <w:rPr>
          <w:rFonts w:eastAsiaTheme="minorEastAsia"/>
          <w:i/>
        </w:rPr>
        <w:t>B</w:t>
      </w:r>
      <w:r w:rsidRPr="00F41BE8">
        <w:rPr>
          <w:rFonts w:eastAsiaTheme="minorEastAsia"/>
        </w:rPr>
        <w:t>coms</w:t>
      </w:r>
      <w:proofErr w:type="spellEnd"/>
      <w:r w:rsidRPr="00F41BE8">
        <w:rPr>
          <w:rFonts w:eastAsiaTheme="minorEastAsia"/>
        </w:rPr>
        <w:t xml:space="preserve">) was calculated as the average </w:t>
      </w:r>
      <w:r w:rsidRPr="00F41BE8">
        <w:rPr>
          <w:rFonts w:eastAsiaTheme="minorEastAsia"/>
          <w:i/>
        </w:rPr>
        <w:t>B</w:t>
      </w:r>
      <w:r w:rsidRPr="00F41BE8">
        <w:rPr>
          <w:rFonts w:eastAsiaTheme="minorEastAsia"/>
        </w:rPr>
        <w:t>-</w:t>
      </w:r>
      <w:r w:rsidRPr="00F41BE8">
        <w:rPr>
          <w:rFonts w:eastAsia="等线"/>
        </w:rPr>
        <w:t>value</w:t>
      </w:r>
      <w:r w:rsidRPr="00F41BE8">
        <w:rPr>
          <w:rFonts w:eastAsiaTheme="minorEastAsia"/>
        </w:rPr>
        <w:t xml:space="preserve"> of all taxa occurring in the community</w:t>
      </w:r>
      <w:r w:rsidR="003B45BD">
        <w:rPr>
          <w:rFonts w:eastAsiaTheme="minorEastAsia"/>
        </w:rPr>
        <w:t xml:space="preserve"> </w:t>
      </w:r>
      <w:r w:rsidR="007A221B">
        <w:rPr>
          <w:rFonts w:eastAsiaTheme="minorEastAsia"/>
        </w:rPr>
        <w:fldChar w:fldCharType="begin"/>
      </w:r>
      <w:r w:rsidR="00791F8E">
        <w:rPr>
          <w:rFonts w:eastAsiaTheme="minorEastAsia"/>
        </w:rPr>
        <w:instrText xml:space="preserve"> ADDIN EN.CITE &lt;EndNote&gt;&lt;Cite&gt;&lt;Author&gt;Jin-tun&lt;/Author&gt;&lt;Year&gt;2004&lt;/Year&gt;&lt;RecNum&gt;6488&lt;/RecNum&gt;&lt;DisplayText&gt;(Jin-tun, 2004)&lt;/DisplayText&gt;&lt;record&gt;&lt;rec-number&gt;6488&lt;/rec-number&gt;&lt;foreign-keys&gt;&lt;key app="EN" db-id="0rezrzf9kvsftzes90spzzfnx9asdpv5ftxx" timestamp="1609751226"&gt;6488&lt;/key&gt;&lt;/foreign-keys&gt;&lt;ref-type name="Journal Article"&gt;17&lt;/ref-type&gt;&lt;contributors&gt;&lt;authors&gt;&lt;author&gt;Zhang Jin-tun&lt;/author&gt;&lt;/authors&gt;&lt;/contributors&gt;&lt;titles&gt;&lt;title&gt;Quantitative Ecology (in Chinese)&lt;/title&gt;&lt;secondary-title&gt;Science Press&lt;/secondary-title&gt;&lt;/titles&gt;&lt;periodical&gt;&lt;full-title&gt;Science Press&lt;/full-title&gt;&lt;/periodical&gt;&lt;dates&gt;&lt;year&gt;2004&lt;/year&gt;&lt;/dates&gt;&lt;urls&gt;&lt;/urls&gt;&lt;/record&gt;&lt;/Cite&gt;&lt;/EndNote&gt;</w:instrText>
      </w:r>
      <w:r w:rsidR="007A221B">
        <w:rPr>
          <w:rFonts w:eastAsiaTheme="minorEastAsia"/>
        </w:rPr>
        <w:fldChar w:fldCharType="separate"/>
      </w:r>
      <w:r w:rsidR="00E70642">
        <w:rPr>
          <w:rFonts w:eastAsiaTheme="minorEastAsia"/>
          <w:noProof/>
        </w:rPr>
        <w:t>(Jin-tun, 2004)</w:t>
      </w:r>
      <w:r w:rsidR="007A221B">
        <w:rPr>
          <w:rFonts w:eastAsiaTheme="minorEastAsia"/>
        </w:rPr>
        <w:fldChar w:fldCharType="end"/>
      </w:r>
      <w:r w:rsidRPr="00F41BE8">
        <w:rPr>
          <w:rFonts w:eastAsiaTheme="minorEastAsia"/>
        </w:rPr>
        <w:t xml:space="preserve">. A higher community </w:t>
      </w:r>
      <w:r w:rsidRPr="00F41BE8">
        <w:rPr>
          <w:rFonts w:eastAsiaTheme="minorEastAsia"/>
          <w:i/>
        </w:rPr>
        <w:t>B</w:t>
      </w:r>
      <w:r w:rsidRPr="00F41BE8">
        <w:rPr>
          <w:rFonts w:eastAsiaTheme="minorEastAsia"/>
        </w:rPr>
        <w:t>-value (</w:t>
      </w:r>
      <w:proofErr w:type="spellStart"/>
      <w:r w:rsidRPr="00F41BE8">
        <w:rPr>
          <w:rFonts w:eastAsiaTheme="minorEastAsia"/>
          <w:i/>
        </w:rPr>
        <w:t>B</w:t>
      </w:r>
      <w:r w:rsidRPr="00F41BE8">
        <w:rPr>
          <w:rFonts w:eastAsiaTheme="minorEastAsia"/>
        </w:rPr>
        <w:t>coms</w:t>
      </w:r>
      <w:proofErr w:type="spellEnd"/>
      <w:r w:rsidRPr="00F41BE8">
        <w:rPr>
          <w:rFonts w:eastAsiaTheme="minorEastAsia"/>
        </w:rPr>
        <w:t xml:space="preserve">) </w:t>
      </w:r>
      <w:r w:rsidR="00810029" w:rsidRPr="00F41BE8">
        <w:rPr>
          <w:rFonts w:eastAsiaTheme="minorEastAsia"/>
        </w:rPr>
        <w:t xml:space="preserve">indicates </w:t>
      </w:r>
      <w:r w:rsidRPr="00F41BE8">
        <w:rPr>
          <w:rFonts w:eastAsiaTheme="minorEastAsia"/>
        </w:rPr>
        <w:t xml:space="preserve">more generalists assembling in the community. The analysis was performed with </w:t>
      </w:r>
      <w:r w:rsidRPr="00F41BE8">
        <w:rPr>
          <w:rFonts w:eastAsia="等线"/>
        </w:rPr>
        <w:t xml:space="preserve">the </w:t>
      </w:r>
      <w:r w:rsidRPr="00F41BE8">
        <w:rPr>
          <w:rFonts w:eastAsiaTheme="minorEastAsia"/>
        </w:rPr>
        <w:t>“</w:t>
      </w:r>
      <w:proofErr w:type="spellStart"/>
      <w:r w:rsidRPr="00F41BE8">
        <w:rPr>
          <w:rFonts w:eastAsiaTheme="minorEastAsia"/>
        </w:rPr>
        <w:t>niche.width</w:t>
      </w:r>
      <w:proofErr w:type="spellEnd"/>
      <w:r w:rsidRPr="00F41BE8">
        <w:rPr>
          <w:rFonts w:eastAsiaTheme="minorEastAsia"/>
        </w:rPr>
        <w:t xml:space="preserve">” function in </w:t>
      </w:r>
      <w:r w:rsidRPr="00F41BE8">
        <w:rPr>
          <w:rFonts w:eastAsia="等线"/>
        </w:rPr>
        <w:t xml:space="preserve">the </w:t>
      </w:r>
      <w:r w:rsidRPr="00F41BE8">
        <w:rPr>
          <w:rFonts w:eastAsiaTheme="minorEastAsia"/>
        </w:rPr>
        <w:t>“</w:t>
      </w:r>
      <w:proofErr w:type="spellStart"/>
      <w:r w:rsidRPr="00F41BE8">
        <w:rPr>
          <w:rFonts w:eastAsiaTheme="minorEastAsia"/>
        </w:rPr>
        <w:t>spaa</w:t>
      </w:r>
      <w:proofErr w:type="spellEnd"/>
      <w:r w:rsidRPr="00F41BE8">
        <w:rPr>
          <w:rFonts w:eastAsiaTheme="minorEastAsia"/>
        </w:rPr>
        <w:t>” package in R</w:t>
      </w:r>
      <w:r w:rsidR="003B45BD">
        <w:rPr>
          <w:rFonts w:eastAsiaTheme="minorEastAsia"/>
        </w:rPr>
        <w:t xml:space="preserve"> </w:t>
      </w:r>
      <w:r w:rsidR="007A221B">
        <w:rPr>
          <w:rFonts w:eastAsiaTheme="minorEastAsia"/>
        </w:rPr>
        <w:fldChar w:fldCharType="begin"/>
      </w:r>
      <w:r w:rsidR="00791F8E">
        <w:rPr>
          <w:rFonts w:eastAsiaTheme="minorEastAsia"/>
        </w:rPr>
        <w:instrText xml:space="preserve"> ADDIN EN.CITE &lt;EndNote&gt;&lt;Cite&gt;&lt;Author&gt;Jin-tun&lt;/Author&gt;&lt;Year&gt;2004&lt;/Year&gt;&lt;RecNum&gt;6488&lt;/RecNum&gt;&lt;DisplayText&gt;(Jin-tun, 2004)&lt;/DisplayText&gt;&lt;record&gt;&lt;rec-number&gt;6488&lt;/rec-number&gt;&lt;foreign-keys&gt;&lt;key app="EN" db-id="0rezrzf9kvsftzes90spzzfnx9asdpv5ftxx" timestamp="1609751226"&gt;6488&lt;/key&gt;&lt;/foreign-keys&gt;&lt;ref-type name="Journal Article"&gt;17&lt;/ref-type&gt;&lt;contributors&gt;&lt;authors&gt;&lt;author&gt;Zhang Jin-tun&lt;/author&gt;&lt;/authors&gt;&lt;/contributors&gt;&lt;titles&gt;&lt;title&gt;Quantitative Ecology (in Chinese)&lt;/title&gt;&lt;secondary-title&gt;Science Press&lt;/secondary-title&gt;&lt;/titles&gt;&lt;periodical&gt;&lt;full-title&gt;Science Press&lt;/full-title&gt;&lt;/periodical&gt;&lt;dates&gt;&lt;year&gt;2004&lt;/year&gt;&lt;/dates&gt;&lt;urls&gt;&lt;/urls&gt;&lt;/record&gt;&lt;/Cite&gt;&lt;/EndNote&gt;</w:instrText>
      </w:r>
      <w:r w:rsidR="007A221B">
        <w:rPr>
          <w:rFonts w:eastAsiaTheme="minorEastAsia"/>
        </w:rPr>
        <w:fldChar w:fldCharType="separate"/>
      </w:r>
      <w:r w:rsidR="00E70642">
        <w:rPr>
          <w:rFonts w:eastAsiaTheme="minorEastAsia"/>
          <w:noProof/>
        </w:rPr>
        <w:t>(Jin-tun, 2004)</w:t>
      </w:r>
      <w:r w:rsidR="007A221B">
        <w:rPr>
          <w:rFonts w:eastAsiaTheme="minorEastAsia"/>
        </w:rPr>
        <w:fldChar w:fldCharType="end"/>
      </w:r>
      <w:r w:rsidRPr="00F41BE8">
        <w:rPr>
          <w:rFonts w:eastAsiaTheme="minorEastAsia"/>
        </w:rPr>
        <w:t>.</w:t>
      </w:r>
    </w:p>
    <w:p w14:paraId="56C5CE3B" w14:textId="77777777" w:rsidR="00881109" w:rsidRPr="00F41BE8" w:rsidRDefault="00881109" w:rsidP="00FC110A">
      <w:pPr>
        <w:spacing w:line="480" w:lineRule="auto"/>
        <w:jc w:val="both"/>
        <w:rPr>
          <w:rFonts w:eastAsiaTheme="minorEastAsia"/>
        </w:rPr>
      </w:pPr>
    </w:p>
    <w:p w14:paraId="070AF453" w14:textId="59E97CC1" w:rsidR="00E9056E" w:rsidRPr="00F41BE8" w:rsidRDefault="00EE053E" w:rsidP="00FC110A">
      <w:pPr>
        <w:adjustRightInd w:val="0"/>
        <w:snapToGrid w:val="0"/>
        <w:spacing w:line="480" w:lineRule="auto"/>
        <w:jc w:val="both"/>
        <w:rPr>
          <w:rFonts w:eastAsiaTheme="minorEastAsia"/>
          <w:b/>
          <w:i/>
        </w:rPr>
      </w:pPr>
      <w:r w:rsidRPr="00F41BE8">
        <w:rPr>
          <w:rFonts w:eastAsiaTheme="minorEastAsia"/>
          <w:b/>
          <w:i/>
        </w:rPr>
        <w:t>2.7 Statistical analysis</w:t>
      </w:r>
    </w:p>
    <w:p w14:paraId="607C780F" w14:textId="3F9428BD" w:rsidR="00E81E43" w:rsidRPr="00F41BE8" w:rsidRDefault="000554D8" w:rsidP="00FC110A">
      <w:pPr>
        <w:adjustRightInd w:val="0"/>
        <w:snapToGrid w:val="0"/>
        <w:spacing w:line="480" w:lineRule="auto"/>
        <w:jc w:val="both"/>
      </w:pPr>
      <w:r w:rsidRPr="00F41BE8">
        <w:rPr>
          <w:rFonts w:eastAsiaTheme="minorEastAsia"/>
        </w:rPr>
        <w:t>Two-way ANOVA was used to analy</w:t>
      </w:r>
      <w:r w:rsidRPr="00F41BE8">
        <w:rPr>
          <w:rFonts w:eastAsiaTheme="minorEastAsia" w:hint="eastAsia"/>
        </w:rPr>
        <w:t>ze</w:t>
      </w:r>
      <w:r w:rsidR="00014360" w:rsidRPr="00F41BE8">
        <w:rPr>
          <w:rFonts w:eastAsiaTheme="minorEastAsia"/>
        </w:rPr>
        <w:t xml:space="preserve"> the influence</w:t>
      </w:r>
      <w:r w:rsidR="00014360" w:rsidRPr="00F41BE8">
        <w:rPr>
          <w:rFonts w:eastAsiaTheme="minorEastAsia" w:hint="eastAsia"/>
        </w:rPr>
        <w:t xml:space="preserve"> of</w:t>
      </w:r>
      <w:r w:rsidR="00D03CE8" w:rsidRPr="00F41BE8">
        <w:rPr>
          <w:rFonts w:eastAsiaTheme="minorEastAsia"/>
        </w:rPr>
        <w:t xml:space="preserve"> season and depth </w:t>
      </w:r>
      <w:r w:rsidR="00014360" w:rsidRPr="00F41BE8">
        <w:rPr>
          <w:rFonts w:eastAsiaTheme="minorEastAsia" w:hint="eastAsia"/>
        </w:rPr>
        <w:t>on</w:t>
      </w:r>
      <w:r w:rsidR="00D03CE8" w:rsidRPr="00F41BE8">
        <w:rPr>
          <w:rFonts w:eastAsiaTheme="minorEastAsia"/>
        </w:rPr>
        <w:t xml:space="preserve"> the physiochemical variables. Bray-Curtis distance</w:t>
      </w:r>
      <w:r w:rsidR="00D03CE8" w:rsidRPr="00F41BE8">
        <w:rPr>
          <w:rFonts w:eastAsia="等线"/>
        </w:rPr>
        <w:t>-</w:t>
      </w:r>
      <w:r w:rsidR="00D03CE8" w:rsidRPr="00F41BE8">
        <w:rPr>
          <w:rFonts w:eastAsiaTheme="minorEastAsia"/>
        </w:rPr>
        <w:t xml:space="preserve">based </w:t>
      </w:r>
      <w:r w:rsidR="00D03CE8" w:rsidRPr="00F41BE8">
        <w:rPr>
          <w:rFonts w:eastAsia="等线"/>
        </w:rPr>
        <w:t>principal coordinate analysis (PCoA) was</w:t>
      </w:r>
      <w:r w:rsidR="00D03CE8" w:rsidRPr="00F41BE8">
        <w:rPr>
          <w:rFonts w:eastAsiaTheme="minorEastAsia"/>
        </w:rPr>
        <w:t xml:space="preserve"> performed to reveal the community differences.</w:t>
      </w:r>
    </w:p>
    <w:p w14:paraId="0AF103C9" w14:textId="5203249A" w:rsidR="000F7074" w:rsidRPr="00F41BE8" w:rsidRDefault="00D03CE8" w:rsidP="00FC110A">
      <w:pPr>
        <w:adjustRightInd w:val="0"/>
        <w:snapToGrid w:val="0"/>
        <w:spacing w:line="480" w:lineRule="auto"/>
        <w:ind w:firstLine="420"/>
        <w:jc w:val="both"/>
        <w:rPr>
          <w:rFonts w:eastAsiaTheme="minorEastAsia"/>
        </w:rPr>
      </w:pPr>
      <w:r w:rsidRPr="00F41BE8">
        <w:rPr>
          <w:rFonts w:eastAsiaTheme="minorEastAsia"/>
        </w:rPr>
        <w:t xml:space="preserve">Multiple regression on distance matrices (MRM) </w:t>
      </w:r>
      <w:r w:rsidRPr="00F41BE8">
        <w:rPr>
          <w:rFonts w:eastAsiaTheme="minorEastAsia" w:hint="eastAsia"/>
        </w:rPr>
        <w:t xml:space="preserve">was conducted using </w:t>
      </w:r>
      <w:r w:rsidRPr="00F41BE8">
        <w:rPr>
          <w:rFonts w:eastAsia="等线"/>
        </w:rPr>
        <w:t xml:space="preserve">the </w:t>
      </w:r>
      <w:proofErr w:type="spellStart"/>
      <w:r w:rsidRPr="00F41BE8">
        <w:rPr>
          <w:rFonts w:eastAsiaTheme="minorEastAsia"/>
        </w:rPr>
        <w:t>ecodist</w:t>
      </w:r>
      <w:proofErr w:type="spellEnd"/>
      <w:r w:rsidRPr="00F41BE8">
        <w:rPr>
          <w:rFonts w:eastAsiaTheme="minorEastAsia"/>
        </w:rPr>
        <w:t xml:space="preserve"> package </w:t>
      </w:r>
      <w:r w:rsidRPr="00F41BE8">
        <w:rPr>
          <w:rFonts w:eastAsiaTheme="minorEastAsia" w:hint="eastAsia"/>
        </w:rPr>
        <w:t xml:space="preserve">in R </w:t>
      </w:r>
      <w:r w:rsidRPr="00F41BE8">
        <w:rPr>
          <w:rFonts w:eastAsiaTheme="minorEastAsia"/>
        </w:rPr>
        <w:t>to identify the significant independent variables to the dependent variables</w:t>
      </w:r>
      <w:r w:rsidR="003B45BD">
        <w:rPr>
          <w:rFonts w:eastAsiaTheme="minorEastAsia"/>
        </w:rPr>
        <w:t xml:space="preserve"> </w:t>
      </w:r>
      <w:r w:rsidR="007A221B">
        <w:rPr>
          <w:rFonts w:eastAsiaTheme="minorEastAsia"/>
        </w:rPr>
        <w:fldChar w:fldCharType="begin"/>
      </w:r>
      <w:r w:rsidR="00E70642">
        <w:rPr>
          <w:rFonts w:eastAsiaTheme="minorEastAsia"/>
        </w:rPr>
        <w:instrText xml:space="preserve"> ADDIN EN.CITE &lt;EndNote&gt;&lt;Cite&gt;&lt;Author&gt;Goslee&lt;/Author&gt;&lt;Year&gt;2009&lt;/Year&gt;&lt;RecNum&gt;6485&lt;/RecNum&gt;&lt;DisplayText&gt;(Goslee, 2009)&lt;/DisplayText&gt;&lt;record&gt;&lt;rec-number&gt;6485&lt;/rec-number&gt;&lt;foreign-keys&gt;&lt;key app="EN" db-id="0rezrzf9kvsftzes90spzzfnx9asdpv5ftxx" timestamp="1609745420"&gt;6485&lt;/key&gt;&lt;/foreign-keys&gt;&lt;ref-type name="Journal Article"&gt;17&lt;/ref-type&gt;&lt;contributors&gt;&lt;authors&gt;&lt;author&gt;Goslee, Sarah C.&lt;/author&gt;&lt;/authors&gt;&lt;/contributors&gt;&lt;titles&gt;&lt;title&gt;Correlation analysis of dissimilarity matrices&lt;/title&gt;&lt;secondary-title&gt;Plant Ecology&lt;/secondary-title&gt;&lt;/titles&gt;&lt;periodical&gt;&lt;full-title&gt;Plant Ecology&lt;/full-title&gt;&lt;abbr-1&gt;Plant Ecol&lt;/abbr-1&gt;&lt;/periodical&gt;&lt;pages&gt;279&lt;/pages&gt;&lt;volume&gt;206&lt;/volume&gt;&lt;number&gt;2&lt;/number&gt;&lt;dates&gt;&lt;year&gt;2009&lt;/year&gt;&lt;pub-dates&gt;&lt;date&gt;2009/07/28&lt;/date&gt;&lt;/pub-dates&gt;&lt;/dates&gt;&lt;isbn&gt;1573-5052&lt;/isbn&gt;&lt;urls&gt;&lt;related-urls&gt;&lt;url&gt;https://doi.org/10.1007/s11258-009-9641-0&lt;/url&gt;&lt;/related-urls&gt;&lt;/urls&gt;&lt;electronic-resource-num&gt;10.1007/s11258-009-9641-0&lt;/electronic-resource-num&gt;&lt;/record&gt;&lt;/Cite&gt;&lt;/EndNote&gt;</w:instrText>
      </w:r>
      <w:r w:rsidR="007A221B">
        <w:rPr>
          <w:rFonts w:eastAsiaTheme="minorEastAsia"/>
        </w:rPr>
        <w:fldChar w:fldCharType="separate"/>
      </w:r>
      <w:r w:rsidR="00E70642">
        <w:rPr>
          <w:rFonts w:eastAsiaTheme="minorEastAsia"/>
          <w:noProof/>
        </w:rPr>
        <w:t>(Goslee, 2009)</w:t>
      </w:r>
      <w:r w:rsidR="007A221B">
        <w:rPr>
          <w:rFonts w:eastAsiaTheme="minorEastAsia"/>
        </w:rPr>
        <w:fldChar w:fldCharType="end"/>
      </w:r>
      <w:r w:rsidRPr="00F41BE8">
        <w:rPr>
          <w:rFonts w:eastAsiaTheme="minorEastAsia"/>
        </w:rPr>
        <w:t xml:space="preserve">. We built the linear relationship between the selected abiotic variables (Euclidean distance of </w:t>
      </w:r>
      <w:r w:rsidR="003F7FA8" w:rsidRPr="00F41BE8">
        <w:rPr>
          <w:rFonts w:eastAsiaTheme="minorEastAsia" w:hint="eastAsia"/>
        </w:rPr>
        <w:t>t</w:t>
      </w:r>
      <w:r w:rsidRPr="00F41BE8">
        <w:rPr>
          <w:rFonts w:eastAsiaTheme="minorEastAsia"/>
        </w:rPr>
        <w:t>emperature, DO, K, Ca, Na, Mg, TN, TP, NH</w:t>
      </w:r>
      <w:r w:rsidRPr="00F41BE8">
        <w:rPr>
          <w:rFonts w:eastAsiaTheme="minorEastAsia"/>
          <w:vertAlign w:val="subscript"/>
        </w:rPr>
        <w:t>4</w:t>
      </w:r>
      <w:r w:rsidRPr="00F41BE8">
        <w:rPr>
          <w:rFonts w:eastAsiaTheme="minorEastAsia"/>
          <w:vertAlign w:val="superscript"/>
        </w:rPr>
        <w:t>+</w:t>
      </w:r>
      <w:r w:rsidRPr="00F41BE8">
        <w:rPr>
          <w:rFonts w:eastAsiaTheme="minorEastAsia"/>
        </w:rPr>
        <w:t>-N, NO</w:t>
      </w:r>
      <w:r w:rsidRPr="00F41BE8">
        <w:rPr>
          <w:rFonts w:eastAsiaTheme="minorEastAsia"/>
          <w:vertAlign w:val="subscript"/>
        </w:rPr>
        <w:t>3</w:t>
      </w:r>
      <w:r w:rsidRPr="00F41BE8">
        <w:rPr>
          <w:rFonts w:eastAsiaTheme="minorEastAsia"/>
          <w:vertAlign w:val="superscript"/>
        </w:rPr>
        <w:t>-</w:t>
      </w:r>
      <w:r w:rsidRPr="00F41BE8">
        <w:rPr>
          <w:rFonts w:eastAsiaTheme="minorEastAsia"/>
        </w:rPr>
        <w:t xml:space="preserve">-N, </w:t>
      </w:r>
      <w:r w:rsidR="00810029" w:rsidRPr="00F41BE8">
        <w:rPr>
          <w:rFonts w:eastAsiaTheme="minorEastAsia"/>
        </w:rPr>
        <w:t xml:space="preserve">and </w:t>
      </w:r>
      <w:r w:rsidRPr="00F41BE8">
        <w:rPr>
          <w:rFonts w:eastAsiaTheme="minorEastAsia"/>
        </w:rPr>
        <w:t>pH) and βNTI (β-nearest taxon index) matrix or RC</w:t>
      </w:r>
      <w:r w:rsidRPr="00F41BE8">
        <w:rPr>
          <w:rFonts w:eastAsiaTheme="minorEastAsia"/>
          <w:vertAlign w:val="subscript"/>
        </w:rPr>
        <w:t>bray</w:t>
      </w:r>
      <w:r w:rsidRPr="00F41BE8">
        <w:rPr>
          <w:rFonts w:eastAsiaTheme="minorEastAsia"/>
        </w:rPr>
        <w:t xml:space="preserve"> matrix in each season and depth </w:t>
      </w:r>
      <w:r w:rsidRPr="00F41BE8">
        <w:rPr>
          <w:rFonts w:eastAsiaTheme="minorEastAsia"/>
        </w:rPr>
        <w:lastRenderedPageBreak/>
        <w:t xml:space="preserve">to identify significant variables </w:t>
      </w:r>
      <w:r w:rsidRPr="00F41BE8">
        <w:rPr>
          <w:rFonts w:eastAsia="等线"/>
        </w:rPr>
        <w:t>in</w:t>
      </w:r>
      <w:r w:rsidRPr="00F41BE8">
        <w:rPr>
          <w:rFonts w:eastAsiaTheme="minorEastAsia"/>
        </w:rPr>
        <w:t xml:space="preserve"> the selection or dispersal process</w:t>
      </w:r>
      <w:r w:rsidR="00810029" w:rsidRPr="00F41BE8">
        <w:rPr>
          <w:rFonts w:eastAsiaTheme="minorEastAsia"/>
        </w:rPr>
        <w:t>es</w:t>
      </w:r>
      <w:r w:rsidRPr="00F41BE8">
        <w:rPr>
          <w:rFonts w:eastAsiaTheme="minorEastAsia"/>
        </w:rPr>
        <w:t xml:space="preserve">. </w:t>
      </w:r>
      <w:r w:rsidR="00F41BE8">
        <w:rPr>
          <w:rFonts w:eastAsiaTheme="minorEastAsia"/>
        </w:rPr>
        <w:t>Additionally, we</w:t>
      </w:r>
      <w:r w:rsidRPr="00F41BE8">
        <w:rPr>
          <w:rFonts w:eastAsiaTheme="minorEastAsia"/>
        </w:rPr>
        <w:t xml:space="preserve"> coupled the βNTI matrix or RCbray matrix to the Jaccard distance to show the influence of</w:t>
      </w:r>
      <w:r w:rsidRPr="00F41BE8">
        <w:rPr>
          <w:rFonts w:eastAsia="等线"/>
        </w:rPr>
        <w:t xml:space="preserve"> the</w:t>
      </w:r>
      <w:r w:rsidRPr="00F41BE8">
        <w:rPr>
          <w:rFonts w:eastAsiaTheme="minorEastAsia"/>
        </w:rPr>
        <w:t xml:space="preserve"> community assembly process </w:t>
      </w:r>
      <w:r w:rsidR="00D20E63" w:rsidRPr="00F41BE8">
        <w:rPr>
          <w:rFonts w:eastAsiaTheme="minorEastAsia" w:hint="eastAsia"/>
        </w:rPr>
        <w:t>on</w:t>
      </w:r>
      <w:r w:rsidRPr="00F41BE8">
        <w:rPr>
          <w:rFonts w:eastAsiaTheme="minorEastAsia"/>
        </w:rPr>
        <w:t xml:space="preserve"> the community composition. The R</w:t>
      </w:r>
      <w:r w:rsidRPr="00F41BE8">
        <w:rPr>
          <w:rFonts w:eastAsiaTheme="minorEastAsia"/>
          <w:vertAlign w:val="superscript"/>
        </w:rPr>
        <w:t>2</w:t>
      </w:r>
      <w:r w:rsidRPr="00F41BE8">
        <w:rPr>
          <w:rFonts w:eastAsiaTheme="minorEastAsia"/>
        </w:rPr>
        <w:t xml:space="preserve"> and associated </w:t>
      </w:r>
      <w:r w:rsidR="00092A15" w:rsidRPr="00F41BE8">
        <w:rPr>
          <w:rFonts w:eastAsiaTheme="minorEastAsia"/>
        </w:rPr>
        <w:t>p</w:t>
      </w:r>
      <w:r w:rsidRPr="00F41BE8">
        <w:rPr>
          <w:rFonts w:eastAsiaTheme="minorEastAsia"/>
        </w:rPr>
        <w:t xml:space="preserve">-value </w:t>
      </w:r>
      <w:r w:rsidRPr="00F41BE8">
        <w:rPr>
          <w:rFonts w:eastAsiaTheme="minorEastAsia" w:hint="eastAsia"/>
        </w:rPr>
        <w:t xml:space="preserve">were </w:t>
      </w:r>
      <w:r w:rsidRPr="00F41BE8">
        <w:rPr>
          <w:rFonts w:eastAsiaTheme="minorEastAsia"/>
        </w:rPr>
        <w:t>calculated from 10000 permutation tests. We partitioned the alpha</w:t>
      </w:r>
      <w:r w:rsidR="00092A15" w:rsidRPr="00F41BE8">
        <w:rPr>
          <w:rFonts w:eastAsiaTheme="minorEastAsia"/>
        </w:rPr>
        <w:t>-</w:t>
      </w:r>
      <w:r w:rsidRPr="00F41BE8">
        <w:rPr>
          <w:rFonts w:eastAsiaTheme="minorEastAsia"/>
        </w:rPr>
        <w:t xml:space="preserve">diversity variation into seasons, depths (vertical distance), </w:t>
      </w:r>
      <w:r w:rsidRPr="00F41BE8">
        <w:rPr>
          <w:rFonts w:eastAsia="等线"/>
        </w:rPr>
        <w:t>site differences</w:t>
      </w:r>
      <w:r w:rsidRPr="00F41BE8">
        <w:rPr>
          <w:rFonts w:eastAsiaTheme="minorEastAsia"/>
        </w:rPr>
        <w:t xml:space="preserve"> (horizontal distance) and succession </w:t>
      </w:r>
      <w:r w:rsidRPr="00F41BE8">
        <w:rPr>
          <w:rFonts w:eastAsia="等线"/>
        </w:rPr>
        <w:t>phases</w:t>
      </w:r>
      <w:r w:rsidRPr="00F41BE8">
        <w:rPr>
          <w:rFonts w:eastAsiaTheme="minorEastAsia"/>
        </w:rPr>
        <w:t xml:space="preserve"> (including seasons and depths)</w:t>
      </w:r>
      <w:r w:rsidR="00D20E63" w:rsidRPr="00F41BE8">
        <w:rPr>
          <w:rFonts w:eastAsiaTheme="minorEastAsia" w:hint="eastAsia"/>
        </w:rPr>
        <w:t xml:space="preserve"> </w:t>
      </w:r>
      <w:r w:rsidRPr="00F41BE8">
        <w:rPr>
          <w:rFonts w:eastAsiaTheme="minorEastAsia"/>
        </w:rPr>
        <w:t xml:space="preserve">using </w:t>
      </w:r>
      <w:r w:rsidRPr="00F41BE8">
        <w:rPr>
          <w:rFonts w:eastAsia="等线"/>
        </w:rPr>
        <w:t xml:space="preserve">the </w:t>
      </w:r>
      <w:proofErr w:type="spellStart"/>
      <w:r w:rsidRPr="00F41BE8">
        <w:rPr>
          <w:rFonts w:eastAsiaTheme="minorEastAsia"/>
        </w:rPr>
        <w:t>varpart</w:t>
      </w:r>
      <w:proofErr w:type="spellEnd"/>
      <w:r w:rsidRPr="00F41BE8">
        <w:rPr>
          <w:rFonts w:eastAsiaTheme="minorEastAsia"/>
        </w:rPr>
        <w:t xml:space="preserve"> function (vegan package) in R to process the above analysis</w:t>
      </w:r>
      <w:r w:rsidR="003B45BD">
        <w:rPr>
          <w:rFonts w:eastAsiaTheme="minorEastAsia"/>
        </w:rPr>
        <w:t xml:space="preserve"> </w:t>
      </w:r>
      <w:r w:rsidR="007A221B">
        <w:rPr>
          <w:rFonts w:eastAsiaTheme="minorEastAsia"/>
        </w:rPr>
        <w:fldChar w:fldCharType="begin"/>
      </w:r>
      <w:r w:rsidR="00E70642">
        <w:rPr>
          <w:rFonts w:eastAsiaTheme="minorEastAsia"/>
        </w:rPr>
        <w:instrText xml:space="preserve"> ADDIN EN.CITE &lt;EndNote&gt;&lt;Cite&gt;&lt;Author&gt;Legendre&lt;/Author&gt;&lt;Year&gt;2012&lt;/Year&gt;&lt;RecNum&gt;6486&lt;/RecNum&gt;&lt;DisplayText&gt;(Legendre and Legendre, 2012)&lt;/DisplayText&gt;&lt;record&gt;&lt;rec-number&gt;6486&lt;/rec-number&gt;&lt;foreign-keys&gt;&lt;key app="EN" db-id="0rezrzf9kvsftzes90spzzfnx9asdpv5ftxx" timestamp="1609746249"&gt;6486&lt;/key&gt;&lt;/foreign-keys&gt;&lt;ref-type name="Book"&gt;6&lt;/ref-type&gt;&lt;contributors&gt;&lt;authors&gt;&lt;author&gt;Legendre, P.&lt;/author&gt;&lt;author&gt;Legendre, Louis&lt;/author&gt;&lt;/authors&gt;&lt;/contributors&gt;&lt;titles&gt;&lt;title&gt;Numerical Ecology&lt;/title&gt;&lt;/titles&gt;&lt;keywords&gt;&lt;keyword&gt;Ecology--Mathematics.&lt;/keyword&gt;&lt;/keywords&gt;&lt;dates&gt;&lt;year&gt;2012&lt;/year&gt;&lt;/dates&gt;&lt;pub-location&gt;Oxford, NETHERLANDS, THE&lt;/pub-location&gt;&lt;publisher&gt;Elsevier&lt;/publisher&gt;&lt;isbn&gt;9780444538697&lt;/isbn&gt;&lt;urls&gt;&lt;related-urls&gt;&lt;url&gt;http://ebookcentral.proquest.com/lib/tsinghua/detail.action?docID=982554&lt;/url&gt;&lt;/related-urls&gt;&lt;/urls&gt;&lt;/record&gt;&lt;/Cite&gt;&lt;/EndNote&gt;</w:instrText>
      </w:r>
      <w:r w:rsidR="007A221B">
        <w:rPr>
          <w:rFonts w:eastAsiaTheme="minorEastAsia"/>
        </w:rPr>
        <w:fldChar w:fldCharType="separate"/>
      </w:r>
      <w:r w:rsidR="00E70642">
        <w:rPr>
          <w:rFonts w:eastAsiaTheme="minorEastAsia"/>
          <w:noProof/>
        </w:rPr>
        <w:t>(Legendre and Legendre, 2012)</w:t>
      </w:r>
      <w:r w:rsidR="007A221B">
        <w:rPr>
          <w:rFonts w:eastAsiaTheme="minorEastAsia"/>
        </w:rPr>
        <w:fldChar w:fldCharType="end"/>
      </w:r>
      <w:r w:rsidRPr="00F41BE8">
        <w:rPr>
          <w:rFonts w:eastAsiaTheme="minorEastAsia"/>
        </w:rPr>
        <w:t>.</w:t>
      </w:r>
    </w:p>
    <w:p w14:paraId="314900CD" w14:textId="77777777" w:rsidR="004B43DA" w:rsidRPr="00F41BE8" w:rsidRDefault="004B43DA" w:rsidP="00DA6C15">
      <w:pPr>
        <w:adjustRightInd w:val="0"/>
        <w:snapToGrid w:val="0"/>
        <w:spacing w:line="480" w:lineRule="auto"/>
        <w:rPr>
          <w:rFonts w:eastAsiaTheme="minorEastAsia"/>
          <w:b/>
          <w:sz w:val="32"/>
          <w:szCs w:val="32"/>
        </w:rPr>
      </w:pPr>
    </w:p>
    <w:p w14:paraId="7942DD6F" w14:textId="2A15235C" w:rsidR="0099111B" w:rsidRPr="00F41BE8" w:rsidRDefault="00D03CE8" w:rsidP="00FC110A">
      <w:pPr>
        <w:adjustRightInd w:val="0"/>
        <w:snapToGrid w:val="0"/>
        <w:spacing w:line="480" w:lineRule="auto"/>
        <w:jc w:val="both"/>
        <w:rPr>
          <w:b/>
          <w:sz w:val="32"/>
          <w:szCs w:val="32"/>
        </w:rPr>
      </w:pPr>
      <w:r w:rsidRPr="00F41BE8">
        <w:rPr>
          <w:rFonts w:eastAsiaTheme="minorEastAsia" w:hint="eastAsia"/>
          <w:b/>
          <w:sz w:val="32"/>
          <w:szCs w:val="32"/>
        </w:rPr>
        <w:t xml:space="preserve">3. </w:t>
      </w:r>
      <w:r w:rsidR="00686EC9" w:rsidRPr="00F41BE8">
        <w:rPr>
          <w:b/>
          <w:sz w:val="32"/>
          <w:szCs w:val="32"/>
        </w:rPr>
        <w:t>Results</w:t>
      </w:r>
    </w:p>
    <w:p w14:paraId="23E9C4E0" w14:textId="5A01E6BD" w:rsidR="00773FEB" w:rsidRPr="00F41BE8" w:rsidRDefault="0066363E" w:rsidP="00FC110A">
      <w:pPr>
        <w:adjustRightInd w:val="0"/>
        <w:snapToGrid w:val="0"/>
        <w:spacing w:line="480" w:lineRule="auto"/>
        <w:jc w:val="both"/>
        <w:rPr>
          <w:rFonts w:eastAsiaTheme="minorEastAsia"/>
          <w:b/>
          <w:i/>
        </w:rPr>
      </w:pPr>
      <w:r w:rsidRPr="00F41BE8">
        <w:rPr>
          <w:rFonts w:eastAsiaTheme="minorEastAsia"/>
          <w:b/>
          <w:i/>
        </w:rPr>
        <w:t>3.1 Mixing regime of the lake</w:t>
      </w:r>
    </w:p>
    <w:p w14:paraId="11591EE0" w14:textId="057996C4" w:rsidR="00725237" w:rsidRDefault="00D03CE8" w:rsidP="00FC110A">
      <w:pPr>
        <w:adjustRightInd w:val="0"/>
        <w:snapToGrid w:val="0"/>
        <w:spacing w:line="480" w:lineRule="auto"/>
        <w:jc w:val="both"/>
        <w:rPr>
          <w:rFonts w:eastAsiaTheme="minorEastAsia"/>
        </w:rPr>
      </w:pPr>
      <w:r w:rsidRPr="00F41BE8">
        <w:rPr>
          <w:rFonts w:eastAsiaTheme="minorEastAsia" w:hint="eastAsia"/>
        </w:rPr>
        <w:t>T</w:t>
      </w:r>
      <w:r w:rsidR="00294FE0" w:rsidRPr="00F41BE8">
        <w:rPr>
          <w:rFonts w:eastAsiaTheme="minorEastAsia"/>
        </w:rPr>
        <w:t xml:space="preserve">hermal stratification </w:t>
      </w:r>
      <w:r w:rsidRPr="00F41BE8">
        <w:rPr>
          <w:rFonts w:eastAsiaTheme="minorEastAsia" w:hint="eastAsia"/>
        </w:rPr>
        <w:t>can</w:t>
      </w:r>
      <w:r w:rsidR="00294FE0" w:rsidRPr="00F41BE8">
        <w:rPr>
          <w:rFonts w:eastAsiaTheme="minorEastAsia"/>
        </w:rPr>
        <w:t xml:space="preserve"> significantly affect the mixing regime of deep lakes</w:t>
      </w:r>
      <w:r w:rsidRPr="00F41BE8">
        <w:rPr>
          <w:rFonts w:eastAsia="等线"/>
        </w:rPr>
        <w:t>,</w:t>
      </w:r>
      <w:r w:rsidR="00294FE0" w:rsidRPr="00F41BE8">
        <w:rPr>
          <w:rFonts w:eastAsiaTheme="minorEastAsia"/>
        </w:rPr>
        <w:t xml:space="preserve"> </w:t>
      </w:r>
      <w:r w:rsidRPr="00F41BE8">
        <w:rPr>
          <w:rFonts w:eastAsia="等线"/>
        </w:rPr>
        <w:t>and</w:t>
      </w:r>
      <w:r w:rsidR="00294FE0" w:rsidRPr="00F41BE8">
        <w:rPr>
          <w:rFonts w:eastAsiaTheme="minorEastAsia"/>
        </w:rPr>
        <w:t xml:space="preserve"> t</w:t>
      </w:r>
      <w:r w:rsidR="00DA40BA" w:rsidRPr="00F41BE8">
        <w:rPr>
          <w:rFonts w:eastAsiaTheme="minorEastAsia" w:hint="eastAsia"/>
        </w:rPr>
        <w:t>he</w:t>
      </w:r>
      <w:r w:rsidR="004A76DB" w:rsidRPr="00F41BE8">
        <w:rPr>
          <w:rFonts w:eastAsiaTheme="minorEastAsia"/>
        </w:rPr>
        <w:t xml:space="preserve"> mixing regime</w:t>
      </w:r>
      <w:r w:rsidR="00D15901" w:rsidRPr="00F41BE8">
        <w:rPr>
          <w:rFonts w:eastAsiaTheme="minorEastAsia" w:hint="eastAsia"/>
        </w:rPr>
        <w:t>s</w:t>
      </w:r>
      <w:r w:rsidR="00294FE0" w:rsidRPr="00F41BE8">
        <w:rPr>
          <w:rFonts w:eastAsiaTheme="minorEastAsia"/>
        </w:rPr>
        <w:t xml:space="preserve"> across seasons </w:t>
      </w:r>
      <w:r w:rsidR="00092A15" w:rsidRPr="00F41BE8">
        <w:rPr>
          <w:rFonts w:eastAsiaTheme="minorEastAsia"/>
        </w:rPr>
        <w:t xml:space="preserve">can </w:t>
      </w:r>
      <w:r w:rsidR="00294FE0" w:rsidRPr="00F41BE8">
        <w:rPr>
          <w:rFonts w:eastAsiaTheme="minorEastAsia"/>
        </w:rPr>
        <w:t>be inferred from the difference</w:t>
      </w:r>
      <w:r w:rsidR="00092A15" w:rsidRPr="00F41BE8">
        <w:rPr>
          <w:rFonts w:eastAsiaTheme="minorEastAsia"/>
        </w:rPr>
        <w:t>s</w:t>
      </w:r>
      <w:r w:rsidR="00294FE0" w:rsidRPr="00F41BE8">
        <w:rPr>
          <w:rFonts w:eastAsiaTheme="minorEastAsia"/>
        </w:rPr>
        <w:t xml:space="preserve"> </w:t>
      </w:r>
      <w:r w:rsidRPr="00F41BE8">
        <w:rPr>
          <w:rFonts w:eastAsia="等线"/>
        </w:rPr>
        <w:t>in</w:t>
      </w:r>
      <w:r w:rsidR="00294FE0" w:rsidRPr="00F41BE8">
        <w:rPr>
          <w:rFonts w:eastAsiaTheme="minorEastAsia"/>
        </w:rPr>
        <w:t xml:space="preserve"> water temperature and </w:t>
      </w:r>
      <w:r w:rsidRPr="00F41BE8">
        <w:rPr>
          <w:rFonts w:eastAsia="等线"/>
        </w:rPr>
        <w:t>dissolved</w:t>
      </w:r>
      <w:r w:rsidR="00294FE0" w:rsidRPr="00F41BE8">
        <w:rPr>
          <w:rFonts w:eastAsiaTheme="minorEastAsia"/>
        </w:rPr>
        <w:t xml:space="preserve"> oxygen concentration (DO) between</w:t>
      </w:r>
      <w:r w:rsidRPr="00F41BE8">
        <w:rPr>
          <w:rFonts w:eastAsia="等线"/>
        </w:rPr>
        <w:t xml:space="preserve"> the</w:t>
      </w:r>
      <w:r w:rsidR="00294FE0" w:rsidRPr="00F41BE8">
        <w:rPr>
          <w:rFonts w:eastAsiaTheme="minorEastAsia"/>
        </w:rPr>
        <w:t xml:space="preserve"> epilimnion and hypolimnion</w:t>
      </w:r>
      <w:r w:rsidR="003B45BD">
        <w:rPr>
          <w:rFonts w:eastAsiaTheme="minorEastAsia"/>
        </w:rPr>
        <w:t xml:space="preserve"> </w:t>
      </w:r>
      <w:r w:rsidR="00DA317A">
        <w:rPr>
          <w:rFonts w:eastAsiaTheme="minorEastAsia"/>
        </w:rPr>
        <w:fldChar w:fldCharType="begin">
          <w:fldData xml:space="preserve">PEVuZE5vdGU+PENpdGU+PEF1dGhvcj5EaWFvPC9BdXRob3I+PFllYXI+MjAxNzwvWWVhcj48UmVj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</w:fldData>
        </w:fldChar>
      </w:r>
      <w:r w:rsidR="00791F8E">
        <w:rPr>
          <w:rFonts w:eastAsiaTheme="minorEastAsia"/>
        </w:rPr>
        <w:instrText xml:space="preserve"> ADDIN EN.CITE </w:instrText>
      </w:r>
      <w:r w:rsidR="00791F8E">
        <w:rPr>
          <w:rFonts w:eastAsiaTheme="minorEastAsia"/>
        </w:rPr>
        <w:fldChar w:fldCharType="begin">
          <w:fldData xml:space="preserve">PEVuZE5vdGU+PENpdGU+PEF1dGhvcj5EaWFvPC9BdXRob3I+PFllYXI+MjAxNzwvWWVhcj48UmVj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</w:fldData>
        </w:fldChar>
      </w:r>
      <w:r w:rsidR="00791F8E">
        <w:rPr>
          <w:rFonts w:eastAsiaTheme="minorEastAsia"/>
        </w:rPr>
        <w:instrText xml:space="preserve"> ADDIN EN.CITE.DATA </w:instrText>
      </w:r>
      <w:r w:rsidR="00791F8E">
        <w:rPr>
          <w:rFonts w:eastAsiaTheme="minorEastAsia"/>
        </w:rPr>
      </w:r>
      <w:r w:rsidR="00791F8E">
        <w:rPr>
          <w:rFonts w:eastAsiaTheme="minorEastAsia"/>
        </w:rPr>
        <w:fldChar w:fldCharType="end"/>
      </w:r>
      <w:r w:rsidR="00DA317A">
        <w:rPr>
          <w:rFonts w:eastAsiaTheme="minorEastAsia"/>
        </w:rPr>
      </w:r>
      <w:r w:rsidR="00DA317A">
        <w:rPr>
          <w:rFonts w:eastAsiaTheme="minorEastAsia"/>
        </w:rPr>
        <w:fldChar w:fldCharType="separate"/>
      </w:r>
      <w:r w:rsidR="00E70642">
        <w:rPr>
          <w:rFonts w:eastAsiaTheme="minorEastAsia"/>
          <w:noProof/>
        </w:rPr>
        <w:t>(Diao et al., 2017; Woolway et al., 2018)</w:t>
      </w:r>
      <w:r w:rsidR="00DA317A">
        <w:rPr>
          <w:rFonts w:eastAsiaTheme="minorEastAsia"/>
        </w:rPr>
        <w:fldChar w:fldCharType="end"/>
      </w:r>
      <w:r w:rsidR="00294FE0" w:rsidRPr="00F41BE8">
        <w:rPr>
          <w:rFonts w:eastAsiaTheme="minorEastAsia"/>
        </w:rPr>
        <w:t xml:space="preserve">. In </w:t>
      </w:r>
      <w:r w:rsidR="000F7C73" w:rsidRPr="00F41BE8">
        <w:rPr>
          <w:rFonts w:eastAsiaTheme="minorEastAsia"/>
        </w:rPr>
        <w:t xml:space="preserve">Chenghai </w:t>
      </w:r>
      <w:r w:rsidRPr="00F41BE8">
        <w:rPr>
          <w:rFonts w:eastAsia="等线"/>
        </w:rPr>
        <w:t>Lake</w:t>
      </w:r>
      <w:r w:rsidR="000F7C73" w:rsidRPr="00F41BE8">
        <w:rPr>
          <w:rFonts w:eastAsiaTheme="minorEastAsia"/>
        </w:rPr>
        <w:t>, the water temperature (always &gt; 4</w:t>
      </w:r>
      <w:r w:rsidR="00D15901" w:rsidRPr="00F41BE8">
        <w:t>°C</w:t>
      </w:r>
      <w:r w:rsidR="00852C32" w:rsidRPr="00F41BE8">
        <w:rPr>
          <w:rFonts w:eastAsiaTheme="minorEastAsia"/>
        </w:rPr>
        <w:t xml:space="preserve">) and DO of 114 samples were </w:t>
      </w:r>
      <w:r w:rsidRPr="00F41BE8">
        <w:rPr>
          <w:rFonts w:eastAsia="等线"/>
        </w:rPr>
        <w:t>significantly</w:t>
      </w:r>
      <w:r w:rsidR="00852C32" w:rsidRPr="00F41BE8">
        <w:rPr>
          <w:rFonts w:eastAsiaTheme="minorEastAsia"/>
        </w:rPr>
        <w:t xml:space="preserve"> different among seasons and depths (</w:t>
      </w:r>
      <w:r w:rsidRPr="00F41BE8">
        <w:rPr>
          <w:rFonts w:eastAsia="等线"/>
        </w:rPr>
        <w:t>two</w:t>
      </w:r>
      <w:r w:rsidR="00852C32" w:rsidRPr="00F41BE8">
        <w:rPr>
          <w:rFonts w:eastAsiaTheme="minorEastAsia" w:hint="eastAsia"/>
        </w:rPr>
        <w:t>-</w:t>
      </w:r>
      <w:r w:rsidR="00F15549" w:rsidRPr="00F41BE8">
        <w:rPr>
          <w:rFonts w:eastAsiaTheme="minorEastAsia"/>
        </w:rPr>
        <w:t xml:space="preserve">way ANOVA, </w:t>
      </w:r>
      <w:r w:rsidR="00BF5B11" w:rsidRPr="00BF5B11">
        <w:rPr>
          <w:rFonts w:eastAsiaTheme="minorEastAsia"/>
          <w:i/>
        </w:rPr>
        <w:t>P</w:t>
      </w:r>
      <w:r w:rsidR="00BF5B11">
        <w:rPr>
          <w:rFonts w:eastAsiaTheme="minorEastAsia"/>
          <w:i/>
        </w:rPr>
        <w:t xml:space="preserve"> </w:t>
      </w:r>
      <w:r w:rsidR="00465D68" w:rsidRPr="00F41BE8">
        <w:rPr>
          <w:rFonts w:eastAsiaTheme="minorEastAsia"/>
        </w:rPr>
        <w:t>&lt; 0.001). The temperature of</w:t>
      </w:r>
      <w:r w:rsidRPr="00F41BE8">
        <w:rPr>
          <w:rFonts w:eastAsia="等线"/>
        </w:rPr>
        <w:t xml:space="preserve"> the</w:t>
      </w:r>
      <w:r w:rsidR="00465D68" w:rsidRPr="00F41BE8">
        <w:rPr>
          <w:rFonts w:eastAsiaTheme="minorEastAsia"/>
        </w:rPr>
        <w:t xml:space="preserve"> epilimnion in each season was significantly higher than that in </w:t>
      </w:r>
      <w:r w:rsidRPr="00F41BE8">
        <w:rPr>
          <w:rFonts w:eastAsia="等线"/>
        </w:rPr>
        <w:t xml:space="preserve">the </w:t>
      </w:r>
      <w:r w:rsidR="00465D68" w:rsidRPr="00F41BE8">
        <w:rPr>
          <w:rFonts w:eastAsiaTheme="minorEastAsia"/>
        </w:rPr>
        <w:t xml:space="preserve">hypolimnion (t-test, </w:t>
      </w:r>
      <w:r w:rsidR="00092A15" w:rsidRPr="00BF5B11">
        <w:rPr>
          <w:rFonts w:eastAsiaTheme="minorEastAsia"/>
        </w:rPr>
        <w:t>p</w:t>
      </w:r>
      <w:r w:rsidR="00092A15" w:rsidRPr="00F41BE8">
        <w:rPr>
          <w:rFonts w:eastAsiaTheme="minorEastAsia"/>
        </w:rPr>
        <w:t xml:space="preserve"> </w:t>
      </w:r>
      <w:r w:rsidR="00E433B1" w:rsidRPr="00F41BE8">
        <w:rPr>
          <w:rFonts w:eastAsiaTheme="minorEastAsia"/>
        </w:rPr>
        <w:t>&lt; 0.05)</w:t>
      </w:r>
      <w:r w:rsidRPr="00F41BE8">
        <w:rPr>
          <w:rFonts w:eastAsia="等线"/>
        </w:rPr>
        <w:t>,</w:t>
      </w:r>
      <w:r w:rsidR="00E433B1" w:rsidRPr="00F41BE8">
        <w:rPr>
          <w:rFonts w:eastAsiaTheme="minorEastAsia"/>
        </w:rPr>
        <w:t xml:space="preserve"> except</w:t>
      </w:r>
      <w:r w:rsidRPr="00F41BE8">
        <w:rPr>
          <w:rFonts w:eastAsia="等线"/>
        </w:rPr>
        <w:t xml:space="preserve"> in</w:t>
      </w:r>
      <w:r w:rsidR="00E433B1" w:rsidRPr="00F41BE8">
        <w:rPr>
          <w:rFonts w:eastAsiaTheme="minorEastAsia"/>
        </w:rPr>
        <w:t xml:space="preserve"> </w:t>
      </w:r>
      <w:r w:rsidR="002302C1" w:rsidRPr="00F41BE8">
        <w:rPr>
          <w:rFonts w:eastAsiaTheme="minorEastAsia"/>
        </w:rPr>
        <w:t xml:space="preserve">the </w:t>
      </w:r>
      <w:r w:rsidR="00E433B1" w:rsidRPr="00F41BE8">
        <w:rPr>
          <w:rFonts w:eastAsiaTheme="minorEastAsia"/>
        </w:rPr>
        <w:t>winter.</w:t>
      </w:r>
      <w:r w:rsidR="00E433B1" w:rsidRPr="00F41BE8">
        <w:rPr>
          <w:rFonts w:eastAsiaTheme="minorEastAsia" w:hint="eastAsia"/>
        </w:rPr>
        <w:t xml:space="preserve"> </w:t>
      </w:r>
      <w:r w:rsidR="002D5126" w:rsidRPr="00F41BE8">
        <w:rPr>
          <w:rFonts w:eastAsiaTheme="minorEastAsia"/>
        </w:rPr>
        <w:t xml:space="preserve">The DO </w:t>
      </w:r>
      <w:r w:rsidR="009B019A" w:rsidRPr="00F41BE8">
        <w:rPr>
          <w:rFonts w:eastAsiaTheme="minorEastAsia" w:hint="eastAsia"/>
        </w:rPr>
        <w:t xml:space="preserve">of </w:t>
      </w:r>
      <w:r w:rsidRPr="00F41BE8">
        <w:rPr>
          <w:rFonts w:eastAsia="等线"/>
        </w:rPr>
        <w:t xml:space="preserve">the </w:t>
      </w:r>
      <w:r w:rsidR="00465D68" w:rsidRPr="00F41BE8">
        <w:rPr>
          <w:rFonts w:eastAsiaTheme="minorEastAsia"/>
        </w:rPr>
        <w:t xml:space="preserve">epilimnion in each season was significantly higher than that in </w:t>
      </w:r>
      <w:r w:rsidRPr="00F41BE8">
        <w:rPr>
          <w:rFonts w:eastAsia="等线"/>
        </w:rPr>
        <w:t xml:space="preserve">the </w:t>
      </w:r>
      <w:r w:rsidR="00465D68" w:rsidRPr="00F41BE8">
        <w:rPr>
          <w:rFonts w:eastAsiaTheme="minorEastAsia"/>
        </w:rPr>
        <w:t xml:space="preserve">hypolimnion (t-test, </w:t>
      </w:r>
      <w:r w:rsidR="00BF5B11" w:rsidRPr="00BF5B11">
        <w:rPr>
          <w:rFonts w:eastAsiaTheme="minorEastAsia"/>
          <w:i/>
        </w:rPr>
        <w:t>P</w:t>
      </w:r>
      <w:r w:rsidR="00092A15" w:rsidRPr="00F41BE8">
        <w:rPr>
          <w:rFonts w:eastAsiaTheme="minorEastAsia"/>
        </w:rPr>
        <w:t xml:space="preserve"> </w:t>
      </w:r>
      <w:r w:rsidR="00F838B5" w:rsidRPr="00F41BE8">
        <w:rPr>
          <w:rFonts w:eastAsiaTheme="minorEastAsia"/>
        </w:rPr>
        <w:t xml:space="preserve">&lt; 0.05). The mean DO in </w:t>
      </w:r>
      <w:r w:rsidRPr="00F41BE8">
        <w:rPr>
          <w:rFonts w:eastAsia="等线"/>
        </w:rPr>
        <w:t xml:space="preserve">the </w:t>
      </w:r>
      <w:r w:rsidR="00F838B5" w:rsidRPr="00F41BE8">
        <w:rPr>
          <w:rFonts w:eastAsiaTheme="minorEastAsia"/>
        </w:rPr>
        <w:t xml:space="preserve">hypolimnion decreased from summer to autumn, then recovered in </w:t>
      </w:r>
      <w:r w:rsidR="005C41DC" w:rsidRPr="00F41BE8">
        <w:rPr>
          <w:rFonts w:eastAsiaTheme="minorEastAsia"/>
        </w:rPr>
        <w:t xml:space="preserve">the </w:t>
      </w:r>
      <w:r w:rsidR="00F838B5" w:rsidRPr="00F41BE8">
        <w:rPr>
          <w:rFonts w:eastAsiaTheme="minorEastAsia"/>
        </w:rPr>
        <w:t xml:space="preserve">winter and further increased in </w:t>
      </w:r>
      <w:r w:rsidR="005C41DC" w:rsidRPr="00F41BE8">
        <w:rPr>
          <w:rFonts w:eastAsiaTheme="minorEastAsia"/>
        </w:rPr>
        <w:t xml:space="preserve">the </w:t>
      </w:r>
      <w:r w:rsidR="00F838B5" w:rsidRPr="00F41BE8">
        <w:rPr>
          <w:rFonts w:eastAsiaTheme="minorEastAsia"/>
        </w:rPr>
        <w:t xml:space="preserve">spring. </w:t>
      </w:r>
      <w:r w:rsidR="005C41DC" w:rsidRPr="00F41BE8">
        <w:rPr>
          <w:rFonts w:eastAsiaTheme="minorEastAsia"/>
        </w:rPr>
        <w:t>Furthermore</w:t>
      </w:r>
      <w:r w:rsidR="00F838B5" w:rsidRPr="00F41BE8">
        <w:rPr>
          <w:rFonts w:eastAsiaTheme="minorEastAsia"/>
        </w:rPr>
        <w:t>, the mean DO in</w:t>
      </w:r>
      <w:r w:rsidRPr="00F41BE8">
        <w:rPr>
          <w:rFonts w:eastAsia="等线"/>
        </w:rPr>
        <w:t xml:space="preserve"> the</w:t>
      </w:r>
      <w:r w:rsidR="00F838B5" w:rsidRPr="00F41BE8">
        <w:rPr>
          <w:rFonts w:eastAsiaTheme="minorEastAsia"/>
        </w:rPr>
        <w:t xml:space="preserve"> epilimnion decreased from summer to winter and then increased in</w:t>
      </w:r>
      <w:r w:rsidR="005C41DC" w:rsidRPr="00F41BE8">
        <w:rPr>
          <w:rFonts w:eastAsiaTheme="minorEastAsia"/>
        </w:rPr>
        <w:t xml:space="preserve"> the</w:t>
      </w:r>
      <w:r w:rsidR="00F838B5" w:rsidRPr="00F41BE8">
        <w:rPr>
          <w:rFonts w:eastAsiaTheme="minorEastAsia"/>
        </w:rPr>
        <w:t xml:space="preserve"> spring (Table S1</w:t>
      </w:r>
      <w:r w:rsidR="000B42A9" w:rsidRPr="00F41BE8">
        <w:rPr>
          <w:rFonts w:eastAsiaTheme="minorEastAsia" w:hint="eastAsia"/>
        </w:rPr>
        <w:t>)</w:t>
      </w:r>
      <w:r w:rsidR="009A1CF8" w:rsidRPr="00F41BE8">
        <w:rPr>
          <w:rFonts w:eastAsiaTheme="minorEastAsia"/>
        </w:rPr>
        <w:t xml:space="preserve">. In addition to the temperature and DO, the </w:t>
      </w:r>
      <w:r w:rsidR="009A1CF8" w:rsidRPr="00F41BE8">
        <w:t>coefficients of variation (CV) of</w:t>
      </w:r>
      <w:r w:rsidR="009A1CF8" w:rsidRPr="00F41BE8">
        <w:rPr>
          <w:rFonts w:eastAsiaTheme="minorEastAsia"/>
        </w:rPr>
        <w:t xml:space="preserve"> </w:t>
      </w:r>
      <w:r w:rsidR="002302C1" w:rsidRPr="00F41BE8">
        <w:rPr>
          <w:rFonts w:eastAsiaTheme="minorEastAsia"/>
        </w:rPr>
        <w:t xml:space="preserve">the </w:t>
      </w:r>
      <w:r w:rsidR="009A1CF8" w:rsidRPr="00F41BE8">
        <w:rPr>
          <w:rFonts w:eastAsiaTheme="minorEastAsia"/>
        </w:rPr>
        <w:t>other abiotic variables (</w:t>
      </w:r>
      <w:r w:rsidR="00EE3FCA" w:rsidRPr="00F41BE8">
        <w:rPr>
          <w:rFonts w:eastAsiaTheme="minorEastAsia" w:hint="eastAsia"/>
        </w:rPr>
        <w:t>i</w:t>
      </w:r>
      <w:r w:rsidR="009A1CF8" w:rsidRPr="00F41BE8">
        <w:rPr>
          <w:rFonts w:eastAsiaTheme="minorEastAsia"/>
        </w:rPr>
        <w:t>.</w:t>
      </w:r>
      <w:r w:rsidR="00EE3FCA" w:rsidRPr="00F41BE8">
        <w:rPr>
          <w:rFonts w:eastAsiaTheme="minorEastAsia" w:hint="eastAsia"/>
        </w:rPr>
        <w:t>e</w:t>
      </w:r>
      <w:r w:rsidR="009A1CF8" w:rsidRPr="00F41BE8">
        <w:rPr>
          <w:rFonts w:eastAsiaTheme="minorEastAsia"/>
        </w:rPr>
        <w:t xml:space="preserve">., TN, TP, TDS, pH, </w:t>
      </w:r>
      <w:r w:rsidR="00EE3FCA" w:rsidRPr="00F41BE8">
        <w:rPr>
          <w:rFonts w:eastAsiaTheme="minorEastAsia" w:hint="eastAsia"/>
        </w:rPr>
        <w:t xml:space="preserve">and </w:t>
      </w:r>
      <w:r w:rsidR="002A54AA" w:rsidRPr="00F41BE8">
        <w:rPr>
          <w:rFonts w:eastAsiaTheme="minorEastAsia"/>
        </w:rPr>
        <w:t xml:space="preserve">Na) in </w:t>
      </w:r>
      <w:r w:rsidR="005C41DC" w:rsidRPr="00F41BE8">
        <w:rPr>
          <w:rFonts w:eastAsiaTheme="minorEastAsia"/>
        </w:rPr>
        <w:t xml:space="preserve">the </w:t>
      </w:r>
      <w:r w:rsidR="002A54AA" w:rsidRPr="00F41BE8">
        <w:rPr>
          <w:rFonts w:eastAsiaTheme="minorEastAsia"/>
        </w:rPr>
        <w:t xml:space="preserve">winter were </w:t>
      </w:r>
      <w:r w:rsidRPr="00F41BE8">
        <w:rPr>
          <w:rFonts w:eastAsia="等线"/>
        </w:rPr>
        <w:t>minimal</w:t>
      </w:r>
      <w:r w:rsidR="002A54AA" w:rsidRPr="00F41BE8">
        <w:rPr>
          <w:rFonts w:eastAsiaTheme="minorEastAsia"/>
        </w:rPr>
        <w:t xml:space="preserve"> or subminim</w:t>
      </w:r>
      <w:r w:rsidR="005C41DC" w:rsidRPr="00F41BE8">
        <w:rPr>
          <w:rFonts w:eastAsiaTheme="minorEastAsia"/>
        </w:rPr>
        <w:t>al</w:t>
      </w:r>
      <w:r w:rsidR="002A54AA" w:rsidRPr="00F41BE8">
        <w:rPr>
          <w:rFonts w:eastAsiaTheme="minorEastAsia"/>
        </w:rPr>
        <w:t xml:space="preserve"> </w:t>
      </w:r>
      <w:r w:rsidR="001D1656" w:rsidRPr="00F41BE8">
        <w:rPr>
          <w:rFonts w:eastAsiaTheme="minorEastAsia" w:hint="eastAsia"/>
        </w:rPr>
        <w:t>among</w:t>
      </w:r>
      <w:r w:rsidRPr="00F41BE8">
        <w:rPr>
          <w:rFonts w:eastAsia="等线"/>
        </w:rPr>
        <w:t xml:space="preserve"> the</w:t>
      </w:r>
      <w:r w:rsidR="009A1CF8" w:rsidRPr="00F41BE8">
        <w:rPr>
          <w:rFonts w:eastAsiaTheme="minorEastAsia"/>
        </w:rPr>
        <w:t xml:space="preserve"> four seasons</w:t>
      </w:r>
      <w:r w:rsidRPr="00F41BE8">
        <w:rPr>
          <w:rFonts w:eastAsia="等线"/>
        </w:rPr>
        <w:t>,</w:t>
      </w:r>
      <w:r w:rsidR="009A1CF8" w:rsidRPr="00F41BE8">
        <w:rPr>
          <w:rFonts w:eastAsiaTheme="minorEastAsia"/>
        </w:rPr>
        <w:t xml:space="preserve"> </w:t>
      </w:r>
      <w:r w:rsidR="009A1CF8" w:rsidRPr="00F41BE8">
        <w:rPr>
          <w:rFonts w:eastAsiaTheme="minorEastAsia"/>
        </w:rPr>
        <w:lastRenderedPageBreak/>
        <w:t xml:space="preserve">suggesting </w:t>
      </w:r>
      <w:r w:rsidRPr="00F41BE8">
        <w:rPr>
          <w:rFonts w:eastAsia="等线"/>
        </w:rPr>
        <w:t>a</w:t>
      </w:r>
      <w:r w:rsidR="009A1CF8" w:rsidRPr="00F41BE8">
        <w:rPr>
          <w:rFonts w:eastAsiaTheme="minorEastAsia"/>
        </w:rPr>
        <w:t xml:space="preserve"> mixing event in </w:t>
      </w:r>
      <w:r w:rsidR="005C41DC" w:rsidRPr="00F41BE8">
        <w:rPr>
          <w:rFonts w:eastAsiaTheme="minorEastAsia"/>
        </w:rPr>
        <w:t xml:space="preserve">the </w:t>
      </w:r>
      <w:r w:rsidR="009A1CF8" w:rsidRPr="00F41BE8">
        <w:rPr>
          <w:rFonts w:eastAsiaTheme="minorEastAsia"/>
        </w:rPr>
        <w:t xml:space="preserve">winter (Table S1). </w:t>
      </w:r>
      <w:r w:rsidR="00BA3E96" w:rsidRPr="00F41BE8">
        <w:rPr>
          <w:rFonts w:eastAsiaTheme="minorEastAsia" w:hint="eastAsia"/>
        </w:rPr>
        <w:t>According to the physiochemical properties</w:t>
      </w:r>
      <w:r w:rsidR="00693D38" w:rsidRPr="00F41BE8">
        <w:rPr>
          <w:rFonts w:eastAsiaTheme="minorEastAsia"/>
        </w:rPr>
        <w:t xml:space="preserve">, we concluded that Chenghai </w:t>
      </w:r>
      <w:r w:rsidRPr="00F41BE8">
        <w:rPr>
          <w:rFonts w:eastAsia="等线"/>
        </w:rPr>
        <w:t>Lake</w:t>
      </w:r>
      <w:r w:rsidR="00693D38" w:rsidRPr="00F41BE8">
        <w:rPr>
          <w:rFonts w:eastAsiaTheme="minorEastAsia"/>
        </w:rPr>
        <w:t xml:space="preserve"> was a </w:t>
      </w:r>
      <w:bookmarkStart w:id="38" w:name="OLE_LINK46"/>
      <w:bookmarkStart w:id="39" w:name="OLE_LINK47"/>
      <w:proofErr w:type="spellStart"/>
      <w:r w:rsidR="00693D38" w:rsidRPr="00F41BE8">
        <w:rPr>
          <w:rFonts w:eastAsiaTheme="minorEastAsia"/>
        </w:rPr>
        <w:t>monomictic</w:t>
      </w:r>
      <w:bookmarkEnd w:id="38"/>
      <w:bookmarkEnd w:id="39"/>
      <w:proofErr w:type="spellEnd"/>
      <w:r w:rsidR="000F7C73" w:rsidRPr="00F41BE8">
        <w:rPr>
          <w:rFonts w:eastAsiaTheme="minorEastAsia"/>
        </w:rPr>
        <w:t xml:space="preserve"> lake. The lake </w:t>
      </w:r>
      <w:r w:rsidR="005C41DC" w:rsidRPr="00F41BE8">
        <w:rPr>
          <w:rFonts w:eastAsiaTheme="minorEastAsia"/>
        </w:rPr>
        <w:t xml:space="preserve">became </w:t>
      </w:r>
      <w:r w:rsidR="000F7C73" w:rsidRPr="00F41BE8">
        <w:rPr>
          <w:rFonts w:eastAsiaTheme="minorEastAsia"/>
        </w:rPr>
        <w:t>stratifi</w:t>
      </w:r>
      <w:r w:rsidR="005C41DC" w:rsidRPr="00F41BE8">
        <w:rPr>
          <w:rFonts w:eastAsiaTheme="minorEastAsia"/>
        </w:rPr>
        <w:t>ed</w:t>
      </w:r>
      <w:r w:rsidR="000F7C73" w:rsidRPr="00F41BE8">
        <w:rPr>
          <w:rFonts w:eastAsiaTheme="minorEastAsia"/>
        </w:rPr>
        <w:t xml:space="preserve"> in </w:t>
      </w:r>
      <w:r w:rsidR="005C41DC" w:rsidRPr="00F41BE8">
        <w:rPr>
          <w:rFonts w:eastAsiaTheme="minorEastAsia"/>
        </w:rPr>
        <w:t xml:space="preserve">the </w:t>
      </w:r>
      <w:r w:rsidR="000F7C73" w:rsidRPr="00F41BE8">
        <w:rPr>
          <w:rFonts w:eastAsiaTheme="minorEastAsia"/>
        </w:rPr>
        <w:t xml:space="preserve">summer, and the stratification continued </w:t>
      </w:r>
      <w:r w:rsidR="005C41DC" w:rsidRPr="00F41BE8">
        <w:rPr>
          <w:rFonts w:eastAsiaTheme="minorEastAsia"/>
        </w:rPr>
        <w:t>in</w:t>
      </w:r>
      <w:r w:rsidR="000F7C73" w:rsidRPr="00F41BE8">
        <w:rPr>
          <w:rFonts w:eastAsiaTheme="minorEastAsia"/>
        </w:rPr>
        <w:t xml:space="preserve">to </w:t>
      </w:r>
      <w:r w:rsidR="005C41DC" w:rsidRPr="00F41BE8">
        <w:rPr>
          <w:rFonts w:eastAsiaTheme="minorEastAsia"/>
        </w:rPr>
        <w:t xml:space="preserve">the </w:t>
      </w:r>
      <w:r w:rsidR="000F7C73" w:rsidRPr="00F41BE8">
        <w:rPr>
          <w:rFonts w:eastAsiaTheme="minorEastAsia"/>
        </w:rPr>
        <w:t xml:space="preserve">autumn. Due to the decrease </w:t>
      </w:r>
      <w:r w:rsidRPr="00F41BE8">
        <w:rPr>
          <w:rFonts w:eastAsia="等线"/>
        </w:rPr>
        <w:t>in</w:t>
      </w:r>
      <w:r w:rsidR="000F7C73" w:rsidRPr="00F41BE8">
        <w:rPr>
          <w:rFonts w:eastAsiaTheme="minorEastAsia"/>
        </w:rPr>
        <w:t xml:space="preserve"> temperature in </w:t>
      </w:r>
      <w:r w:rsidR="005C41DC" w:rsidRPr="00F41BE8">
        <w:rPr>
          <w:rFonts w:eastAsiaTheme="minorEastAsia"/>
        </w:rPr>
        <w:t xml:space="preserve">the </w:t>
      </w:r>
      <w:r w:rsidR="000F7C73" w:rsidRPr="00F41BE8">
        <w:rPr>
          <w:rFonts w:eastAsiaTheme="minorEastAsia"/>
        </w:rPr>
        <w:t xml:space="preserve">winter, surface water sank and mixed thoroughly with deep water. As the temperature increased in </w:t>
      </w:r>
      <w:r w:rsidR="005C41DC" w:rsidRPr="00F41BE8">
        <w:rPr>
          <w:rFonts w:eastAsiaTheme="minorEastAsia"/>
        </w:rPr>
        <w:t xml:space="preserve">the </w:t>
      </w:r>
      <w:r w:rsidR="000F7C73" w:rsidRPr="00F41BE8">
        <w:rPr>
          <w:rFonts w:eastAsiaTheme="minorEastAsia"/>
        </w:rPr>
        <w:t>spring, a slight stratification formed.</w:t>
      </w:r>
    </w:p>
    <w:p w14:paraId="2A7E8E8A" w14:textId="77777777" w:rsidR="00670867" w:rsidRPr="00F41BE8" w:rsidRDefault="00670867" w:rsidP="00FC110A">
      <w:pPr>
        <w:adjustRightInd w:val="0"/>
        <w:snapToGrid w:val="0"/>
        <w:spacing w:line="480" w:lineRule="auto"/>
        <w:jc w:val="both"/>
        <w:rPr>
          <w:rFonts w:eastAsiaTheme="minorEastAsia"/>
        </w:rPr>
      </w:pPr>
    </w:p>
    <w:p w14:paraId="04AC2B3E" w14:textId="246BBB50" w:rsidR="00932B70" w:rsidRPr="00F41BE8" w:rsidRDefault="00D03CE8" w:rsidP="00FC110A">
      <w:pPr>
        <w:adjustRightInd w:val="0"/>
        <w:snapToGrid w:val="0"/>
        <w:spacing w:line="480" w:lineRule="auto"/>
        <w:jc w:val="both"/>
        <w:rPr>
          <w:rFonts w:eastAsiaTheme="minorEastAsia"/>
          <w:b/>
          <w:i/>
        </w:rPr>
      </w:pPr>
      <w:r w:rsidRPr="00F41BE8">
        <w:rPr>
          <w:rFonts w:eastAsiaTheme="minorEastAsia"/>
          <w:b/>
          <w:i/>
        </w:rPr>
        <w:t xml:space="preserve">3.2 </w:t>
      </w:r>
      <w:bookmarkStart w:id="40" w:name="OLE_LINK44"/>
      <w:bookmarkStart w:id="41" w:name="OLE_LINK45"/>
      <w:r w:rsidR="001B469E" w:rsidRPr="00F41BE8">
        <w:rPr>
          <w:rFonts w:eastAsiaTheme="minorEastAsia"/>
          <w:b/>
          <w:i/>
        </w:rPr>
        <w:t xml:space="preserve">Microbial </w:t>
      </w:r>
      <w:r w:rsidR="00DE2CA0" w:rsidRPr="00F41BE8">
        <w:rPr>
          <w:rFonts w:eastAsiaTheme="minorEastAsia"/>
          <w:b/>
          <w:i/>
        </w:rPr>
        <w:t xml:space="preserve">community </w:t>
      </w:r>
      <w:r w:rsidR="001B469E" w:rsidRPr="00F41BE8">
        <w:rPr>
          <w:rFonts w:eastAsiaTheme="minorEastAsia"/>
          <w:b/>
          <w:i/>
        </w:rPr>
        <w:t>assembly process</w:t>
      </w:r>
      <w:bookmarkEnd w:id="40"/>
      <w:bookmarkEnd w:id="41"/>
    </w:p>
    <w:p w14:paraId="304DF675" w14:textId="50C302C3" w:rsidR="00753D35" w:rsidRPr="00F41BE8" w:rsidRDefault="00034AB1" w:rsidP="00FC110A">
      <w:pPr>
        <w:adjustRightInd w:val="0"/>
        <w:snapToGrid w:val="0"/>
        <w:spacing w:line="480" w:lineRule="auto"/>
        <w:jc w:val="both"/>
        <w:rPr>
          <w:rFonts w:eastAsiaTheme="minorEastAsia"/>
        </w:rPr>
      </w:pPr>
      <w:r w:rsidRPr="00F41BE8">
        <w:rPr>
          <w:rFonts w:eastAsiaTheme="minorEastAsia"/>
        </w:rPr>
        <w:t xml:space="preserve">We quantified the relative importance of deterministic and stochastic processes </w:t>
      </w:r>
      <w:r w:rsidR="002C2C37" w:rsidRPr="00F41BE8">
        <w:rPr>
          <w:rFonts w:eastAsiaTheme="minorEastAsia" w:hint="eastAsia"/>
        </w:rPr>
        <w:t>for</w:t>
      </w:r>
      <w:r w:rsidR="002C2C37" w:rsidRPr="00F41BE8">
        <w:rPr>
          <w:rFonts w:eastAsiaTheme="minorEastAsia"/>
        </w:rPr>
        <w:t xml:space="preserve"> </w:t>
      </w:r>
      <w:r w:rsidR="002C2C37" w:rsidRPr="00F41BE8">
        <w:rPr>
          <w:rFonts w:eastAsiaTheme="minorEastAsia" w:hint="eastAsia"/>
        </w:rPr>
        <w:t>the</w:t>
      </w:r>
      <w:r w:rsidR="001F3ECE" w:rsidRPr="00F41BE8">
        <w:rPr>
          <w:rFonts w:eastAsiaTheme="minorEastAsia"/>
        </w:rPr>
        <w:t xml:space="preserve"> community assembly </w:t>
      </w:r>
      <w:r w:rsidR="002C2C37" w:rsidRPr="00F41BE8">
        <w:rPr>
          <w:rFonts w:eastAsiaTheme="minorEastAsia" w:hint="eastAsia"/>
        </w:rPr>
        <w:t>in</w:t>
      </w:r>
      <w:r w:rsidR="002C2C37" w:rsidRPr="00F41BE8">
        <w:rPr>
          <w:rFonts w:eastAsiaTheme="minorEastAsia"/>
        </w:rPr>
        <w:t xml:space="preserve"> </w:t>
      </w:r>
      <w:r w:rsidR="002C2C37" w:rsidRPr="00F41BE8">
        <w:rPr>
          <w:rFonts w:eastAsiaTheme="minorEastAsia" w:hint="eastAsia"/>
        </w:rPr>
        <w:t>each</w:t>
      </w:r>
      <w:r w:rsidRPr="00F41BE8">
        <w:rPr>
          <w:rFonts w:eastAsiaTheme="minorEastAsia"/>
        </w:rPr>
        <w:t xml:space="preserve"> season and depth. </w:t>
      </w:r>
      <w:r w:rsidR="00D03CE8" w:rsidRPr="00F41BE8">
        <w:rPr>
          <w:rFonts w:eastAsia="等线"/>
        </w:rPr>
        <w:t>Phylogenetic</w:t>
      </w:r>
      <w:r w:rsidR="00B27F38" w:rsidRPr="00F41BE8">
        <w:rPr>
          <w:rFonts w:eastAsiaTheme="minorEastAsia"/>
        </w:rPr>
        <w:t xml:space="preserve"> turnover analysis (</w:t>
      </w:r>
      <w:r w:rsidR="00B27F38" w:rsidRPr="00F41BE8">
        <w:rPr>
          <w:rFonts w:ascii="等线" w:eastAsia="等线" w:hAnsi="等线" w:hint="eastAsia"/>
        </w:rPr>
        <w:t>β</w:t>
      </w:r>
      <w:r w:rsidR="00B27F38" w:rsidRPr="00F41BE8">
        <w:rPr>
          <w:rFonts w:eastAsiaTheme="minorEastAsia" w:hint="eastAsia"/>
        </w:rPr>
        <w:t>N</w:t>
      </w:r>
      <w:r w:rsidR="00B27F38" w:rsidRPr="00F41BE8">
        <w:rPr>
          <w:rFonts w:eastAsiaTheme="minorEastAsia"/>
        </w:rPr>
        <w:t xml:space="preserve">TI) </w:t>
      </w:r>
      <w:r w:rsidR="00EA2EA4" w:rsidRPr="00F41BE8">
        <w:rPr>
          <w:rFonts w:eastAsiaTheme="minorEastAsia" w:hint="eastAsia"/>
        </w:rPr>
        <w:t>revealed</w:t>
      </w:r>
      <w:r w:rsidR="00BF4667" w:rsidRPr="00F41BE8">
        <w:rPr>
          <w:rFonts w:eastAsiaTheme="minorEastAsia"/>
        </w:rPr>
        <w:t xml:space="preserve"> that stochastic processes dominated the community assembly processes regardless of </w:t>
      </w:r>
      <w:r w:rsidR="00D03CE8" w:rsidRPr="00F41BE8">
        <w:rPr>
          <w:rFonts w:eastAsia="等线"/>
        </w:rPr>
        <w:t>season</w:t>
      </w:r>
      <w:r w:rsidR="00BF4667" w:rsidRPr="00F41BE8">
        <w:rPr>
          <w:rFonts w:eastAsiaTheme="minorEastAsia"/>
        </w:rPr>
        <w:t xml:space="preserve"> and </w:t>
      </w:r>
      <w:r w:rsidR="00D03CE8" w:rsidRPr="00F41BE8">
        <w:rPr>
          <w:rFonts w:eastAsia="等线"/>
        </w:rPr>
        <w:t>depth</w:t>
      </w:r>
      <w:r w:rsidR="00BF4667" w:rsidRPr="00F41BE8">
        <w:rPr>
          <w:rFonts w:eastAsiaTheme="minorEastAsia"/>
        </w:rPr>
        <w:t xml:space="preserve"> (Fig. 1 and Table S2) in Chenghai </w:t>
      </w:r>
      <w:r w:rsidR="00D03CE8" w:rsidRPr="00F41BE8">
        <w:rPr>
          <w:rFonts w:eastAsia="等线"/>
        </w:rPr>
        <w:t>Lake</w:t>
      </w:r>
      <w:r w:rsidR="00BF4667" w:rsidRPr="00F41BE8">
        <w:rPr>
          <w:rFonts w:eastAsiaTheme="minorEastAsia"/>
        </w:rPr>
        <w:t>. The neutral community model (Fig</w:t>
      </w:r>
      <w:r w:rsidR="002033B5" w:rsidRPr="00F41BE8">
        <w:rPr>
          <w:rFonts w:eastAsiaTheme="minorEastAsia"/>
        </w:rPr>
        <w:t>.</w:t>
      </w:r>
      <w:r w:rsidR="00BF4667" w:rsidRPr="00F41BE8">
        <w:rPr>
          <w:rFonts w:eastAsiaTheme="minorEastAsia"/>
        </w:rPr>
        <w:t xml:space="preserve"> S4 and Table S3) also showed a good fit in each phase (R</w:t>
      </w:r>
      <w:r w:rsidR="001F5DBB" w:rsidRPr="00F41BE8">
        <w:rPr>
          <w:rFonts w:eastAsiaTheme="minorEastAsia"/>
          <w:vertAlign w:val="superscript"/>
        </w:rPr>
        <w:t xml:space="preserve">2 </w:t>
      </w:r>
      <w:r w:rsidR="00BF4667" w:rsidRPr="00F41BE8">
        <w:rPr>
          <w:rFonts w:eastAsiaTheme="minorEastAsia"/>
        </w:rPr>
        <w:t xml:space="preserve">&gt; 0.75 in all phases, see supplementary materials for details). Although both the </w:t>
      </w:r>
      <w:r w:rsidR="00BF4667" w:rsidRPr="00F41BE8">
        <w:rPr>
          <w:rFonts w:ascii="等线" w:eastAsia="等线" w:hAnsi="等线" w:hint="eastAsia"/>
        </w:rPr>
        <w:t>β</w:t>
      </w:r>
      <w:r w:rsidR="00BF4667" w:rsidRPr="00F41BE8">
        <w:rPr>
          <w:rFonts w:eastAsiaTheme="minorEastAsia" w:hint="eastAsia"/>
        </w:rPr>
        <w:t>N</w:t>
      </w:r>
      <w:r w:rsidR="00BF4667" w:rsidRPr="00F41BE8">
        <w:rPr>
          <w:rFonts w:eastAsiaTheme="minorEastAsia"/>
        </w:rPr>
        <w:t xml:space="preserve">TI null model and neutral community model emphasized the dominance of neutral </w:t>
      </w:r>
      <w:r w:rsidR="00D03CE8" w:rsidRPr="00F41BE8">
        <w:rPr>
          <w:rFonts w:eastAsia="等线"/>
        </w:rPr>
        <w:t>processes</w:t>
      </w:r>
      <w:r w:rsidR="00BF4667" w:rsidRPr="00F41BE8">
        <w:rPr>
          <w:rFonts w:eastAsiaTheme="minorEastAsia"/>
        </w:rPr>
        <w:t>, the modes and influences of the stochastic processes, as well as the deterministic processes, varied with seasonal succession and depth.</w:t>
      </w:r>
    </w:p>
    <w:p w14:paraId="313E483B" w14:textId="041C7B9A" w:rsidR="00670867" w:rsidRPr="00F41BE8" w:rsidRDefault="00D03CE8" w:rsidP="00670867">
      <w:pPr>
        <w:adjustRightInd w:val="0"/>
        <w:snapToGrid w:val="0"/>
        <w:spacing w:line="480" w:lineRule="auto"/>
        <w:ind w:firstLine="420"/>
        <w:jc w:val="both"/>
        <w:rPr>
          <w:rFonts w:eastAsiaTheme="minorEastAsia"/>
        </w:rPr>
      </w:pPr>
      <w:r w:rsidRPr="00F41BE8">
        <w:rPr>
          <w:rFonts w:eastAsiaTheme="minorEastAsia" w:hint="eastAsia"/>
        </w:rPr>
        <w:t>T</w:t>
      </w:r>
      <w:r w:rsidR="00D10707" w:rsidRPr="00F41BE8">
        <w:rPr>
          <w:rFonts w:eastAsiaTheme="minorEastAsia"/>
        </w:rPr>
        <w:t>he seasonal succession patterns of community assembly processes</w:t>
      </w:r>
      <w:r w:rsidR="00FC6309" w:rsidRPr="00F41BE8">
        <w:rPr>
          <w:rFonts w:eastAsiaTheme="minorEastAsia" w:hint="eastAsia"/>
        </w:rPr>
        <w:t xml:space="preserve"> </w:t>
      </w:r>
      <w:r w:rsidRPr="00F41BE8">
        <w:rPr>
          <w:rFonts w:eastAsiaTheme="minorEastAsia"/>
        </w:rPr>
        <w:t xml:space="preserve">varied with </w:t>
      </w:r>
      <w:r w:rsidRPr="00F41BE8">
        <w:rPr>
          <w:rFonts w:eastAsia="等线"/>
        </w:rPr>
        <w:t>depth</w:t>
      </w:r>
      <w:r w:rsidRPr="00F41BE8">
        <w:rPr>
          <w:rFonts w:eastAsiaTheme="minorEastAsia"/>
        </w:rPr>
        <w:t>.</w:t>
      </w:r>
      <w:r w:rsidRPr="00F41BE8">
        <w:rPr>
          <w:rFonts w:eastAsiaTheme="minorEastAsia" w:hint="eastAsia"/>
        </w:rPr>
        <w:t xml:space="preserve"> </w:t>
      </w:r>
      <w:r w:rsidR="00753D35" w:rsidRPr="00F41BE8">
        <w:rPr>
          <w:rFonts w:eastAsiaTheme="minorEastAsia"/>
        </w:rPr>
        <w:t xml:space="preserve">The epilimnion communities were always associated with </w:t>
      </w:r>
      <w:r w:rsidRPr="00F41BE8">
        <w:rPr>
          <w:rFonts w:eastAsia="等线"/>
        </w:rPr>
        <w:t>homogeneous</w:t>
      </w:r>
      <w:r w:rsidR="00DE2CA0" w:rsidRPr="00F41BE8">
        <w:rPr>
          <w:rFonts w:eastAsiaTheme="minorEastAsia"/>
        </w:rPr>
        <w:t>-</w:t>
      </w:r>
      <w:r w:rsidR="00753D35" w:rsidRPr="00F41BE8">
        <w:rPr>
          <w:rFonts w:eastAsiaTheme="minorEastAsia"/>
        </w:rPr>
        <w:t xml:space="preserve">related processes (e.g., homogeneous dispersal and homogeneous selection) </w:t>
      </w:r>
      <w:r w:rsidR="00DE2CA0" w:rsidRPr="00F41BE8">
        <w:rPr>
          <w:rFonts w:eastAsiaTheme="minorEastAsia"/>
        </w:rPr>
        <w:t xml:space="preserve">during the </w:t>
      </w:r>
      <w:r w:rsidR="00753D35" w:rsidRPr="00F41BE8">
        <w:rPr>
          <w:rFonts w:eastAsiaTheme="minorEastAsia"/>
        </w:rPr>
        <w:t>four seasons.</w:t>
      </w:r>
      <w:r w:rsidRPr="00F41BE8">
        <w:rPr>
          <w:rFonts w:eastAsia="等线"/>
        </w:rPr>
        <w:t xml:space="preserve"> </w:t>
      </w:r>
      <w:r w:rsidR="00753D35" w:rsidRPr="00F41BE8">
        <w:rPr>
          <w:rFonts w:eastAsiaTheme="minorEastAsia"/>
        </w:rPr>
        <w:t>The importance of homogeneous</w:t>
      </w:r>
      <w:r w:rsidR="00DE2CA0" w:rsidRPr="00F41BE8">
        <w:rPr>
          <w:rFonts w:eastAsiaTheme="minorEastAsia"/>
        </w:rPr>
        <w:t>-</w:t>
      </w:r>
      <w:r w:rsidR="00753D35" w:rsidRPr="00F41BE8">
        <w:rPr>
          <w:rFonts w:eastAsiaTheme="minorEastAsia"/>
        </w:rPr>
        <w:t>related processes increased from summer to autumn</w:t>
      </w:r>
      <w:r w:rsidRPr="00F41BE8">
        <w:rPr>
          <w:rFonts w:eastAsia="等线"/>
        </w:rPr>
        <w:t xml:space="preserve"> but continued to decrease</w:t>
      </w:r>
      <w:r w:rsidR="00753D35" w:rsidRPr="00F41BE8">
        <w:rPr>
          <w:rFonts w:eastAsiaTheme="minorEastAsia"/>
        </w:rPr>
        <w:t xml:space="preserve"> from autumn until spring. For the </w:t>
      </w:r>
      <w:bookmarkStart w:id="42" w:name="OLE_LINK32"/>
      <w:r w:rsidR="00753D35" w:rsidRPr="00F41BE8">
        <w:rPr>
          <w:rFonts w:eastAsiaTheme="minorEastAsia"/>
        </w:rPr>
        <w:t>hypolimnion</w:t>
      </w:r>
      <w:bookmarkEnd w:id="42"/>
      <w:r w:rsidR="00461648" w:rsidRPr="00F41BE8">
        <w:rPr>
          <w:rFonts w:eastAsiaTheme="minorEastAsia"/>
        </w:rPr>
        <w:t xml:space="preserve">, the seasonal community assembly processes were totally different. </w:t>
      </w:r>
      <w:r w:rsidR="00DE2CA0" w:rsidRPr="00F41BE8">
        <w:rPr>
          <w:rFonts w:eastAsiaTheme="minorEastAsia"/>
        </w:rPr>
        <w:t>H</w:t>
      </w:r>
      <w:r w:rsidR="00461648" w:rsidRPr="00F41BE8">
        <w:rPr>
          <w:rFonts w:eastAsiaTheme="minorEastAsia"/>
        </w:rPr>
        <w:t>eterogeneous</w:t>
      </w:r>
      <w:r w:rsidRPr="00F41BE8">
        <w:rPr>
          <w:rFonts w:eastAsia="等线"/>
        </w:rPr>
        <w:t>-</w:t>
      </w:r>
      <w:r w:rsidR="00461648" w:rsidRPr="00F41BE8">
        <w:rPr>
          <w:rFonts w:eastAsiaTheme="minorEastAsia"/>
        </w:rPr>
        <w:t xml:space="preserve">related processes (heterogeneous selection and dispersal limitation) dominated assembly processes in </w:t>
      </w:r>
      <w:r w:rsidR="00DE2CA0" w:rsidRPr="00F41BE8">
        <w:rPr>
          <w:rFonts w:eastAsiaTheme="minorEastAsia"/>
        </w:rPr>
        <w:t xml:space="preserve">the </w:t>
      </w:r>
      <w:r w:rsidR="00461648" w:rsidRPr="00F41BE8">
        <w:rPr>
          <w:rFonts w:eastAsiaTheme="minorEastAsia"/>
        </w:rPr>
        <w:t>summer and autumn</w:t>
      </w:r>
      <w:r w:rsidR="00DE2CA0" w:rsidRPr="00F41BE8">
        <w:rPr>
          <w:rFonts w:eastAsiaTheme="minorEastAsia"/>
        </w:rPr>
        <w:t>;</w:t>
      </w:r>
      <w:r w:rsidR="00461648" w:rsidRPr="00F41BE8">
        <w:rPr>
          <w:rFonts w:eastAsiaTheme="minorEastAsia"/>
        </w:rPr>
        <w:t xml:space="preserve"> </w:t>
      </w:r>
      <w:r w:rsidR="00DE2CA0" w:rsidRPr="00F41BE8">
        <w:rPr>
          <w:rFonts w:eastAsiaTheme="minorEastAsia"/>
        </w:rPr>
        <w:t>w</w:t>
      </w:r>
      <w:r w:rsidR="00461648" w:rsidRPr="00F41BE8">
        <w:rPr>
          <w:rFonts w:eastAsiaTheme="minorEastAsia"/>
        </w:rPr>
        <w:t>hile, homogen</w:t>
      </w:r>
      <w:r w:rsidR="00F977C7" w:rsidRPr="00F41BE8">
        <w:rPr>
          <w:rFonts w:eastAsiaTheme="minorEastAsia"/>
        </w:rPr>
        <w:t>e</w:t>
      </w:r>
      <w:r w:rsidR="00461648" w:rsidRPr="00F41BE8">
        <w:rPr>
          <w:rFonts w:eastAsiaTheme="minorEastAsia"/>
        </w:rPr>
        <w:t>ous</w:t>
      </w:r>
      <w:r w:rsidRPr="00F41BE8">
        <w:rPr>
          <w:rFonts w:eastAsia="等线"/>
        </w:rPr>
        <w:t>-</w:t>
      </w:r>
      <w:r w:rsidR="00461648" w:rsidRPr="00F41BE8">
        <w:rPr>
          <w:rFonts w:eastAsiaTheme="minorEastAsia"/>
        </w:rPr>
        <w:t xml:space="preserve">related processes played </w:t>
      </w:r>
      <w:r w:rsidR="00461648" w:rsidRPr="00F41BE8">
        <w:rPr>
          <w:rFonts w:eastAsiaTheme="minorEastAsia"/>
        </w:rPr>
        <w:lastRenderedPageBreak/>
        <w:t xml:space="preserve">more important roles in community assembly in </w:t>
      </w:r>
      <w:r w:rsidR="00DE2CA0" w:rsidRPr="00F41BE8">
        <w:rPr>
          <w:rFonts w:eastAsiaTheme="minorEastAsia"/>
        </w:rPr>
        <w:t xml:space="preserve">the </w:t>
      </w:r>
      <w:r w:rsidR="00461648" w:rsidRPr="00F41BE8">
        <w:rPr>
          <w:rFonts w:eastAsiaTheme="minorEastAsia"/>
        </w:rPr>
        <w:t xml:space="preserve">winter and spring. It </w:t>
      </w:r>
      <w:r w:rsidRPr="00F41BE8">
        <w:rPr>
          <w:rFonts w:eastAsia="等线"/>
        </w:rPr>
        <w:t>is</w:t>
      </w:r>
      <w:r w:rsidR="00461648" w:rsidRPr="00F41BE8">
        <w:rPr>
          <w:rFonts w:eastAsiaTheme="minorEastAsia"/>
        </w:rPr>
        <w:t xml:space="preserve"> worth noting that the assembly patterns among depths were similar in </w:t>
      </w:r>
      <w:r w:rsidR="00DE2CA0" w:rsidRPr="00F41BE8">
        <w:rPr>
          <w:rFonts w:eastAsiaTheme="minorEastAsia"/>
        </w:rPr>
        <w:t xml:space="preserve">the </w:t>
      </w:r>
      <w:r w:rsidR="00461648" w:rsidRPr="00F41BE8">
        <w:rPr>
          <w:rFonts w:eastAsiaTheme="minorEastAsia"/>
        </w:rPr>
        <w:t>winter and spring.</w:t>
      </w:r>
    </w:p>
    <w:p w14:paraId="788F992F" w14:textId="120B6B64" w:rsidR="00444FC8" w:rsidRPr="00F41BE8" w:rsidRDefault="00264CF8" w:rsidP="00FC110A">
      <w:pPr>
        <w:adjustRightInd w:val="0"/>
        <w:snapToGrid w:val="0"/>
        <w:spacing w:line="480" w:lineRule="auto"/>
        <w:jc w:val="both"/>
        <w:rPr>
          <w:rFonts w:eastAsiaTheme="minorEastAsia"/>
        </w:rPr>
      </w:pPr>
      <w:r>
        <w:rPr>
          <w:rFonts w:eastAsiaTheme="minorEastAsia"/>
          <w:noProof/>
        </w:rPr>
        <w:drawing>
          <wp:inline distT="0" distB="0" distL="0" distR="0" wp14:anchorId="5B23874F" wp14:editId="50BF85D9">
            <wp:extent cx="5278120" cy="3027045"/>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群落组装.tif"/>
                    <pic:cNvPicPr/>
                  </pic:nvPicPr>
                  <pic:blipFill>
                    <a:blip r:embed="rId11"/>
                    <a:stretch>
                      <a:fillRect/>
                    </a:stretch>
                  </pic:blipFill>
                  <pic:spPr>
                    <a:xfrm>
                      <a:off x="0" y="0"/>
                      <a:ext cx="5278120" cy="3027045"/>
                    </a:xfrm>
                    <a:prstGeom prst="rect">
                      <a:avLst/>
                    </a:prstGeom>
                  </pic:spPr>
                </pic:pic>
              </a:graphicData>
            </a:graphic>
          </wp:inline>
        </w:drawing>
      </w:r>
    </w:p>
    <w:p w14:paraId="0244F81F" w14:textId="11FE0609" w:rsidR="00A11846" w:rsidRDefault="00D03CE8" w:rsidP="00FC110A">
      <w:pPr>
        <w:adjustRightInd w:val="0"/>
        <w:snapToGrid w:val="0"/>
        <w:spacing w:line="480" w:lineRule="auto"/>
        <w:jc w:val="both"/>
        <w:rPr>
          <w:rFonts w:eastAsia="等线"/>
        </w:rPr>
      </w:pPr>
      <w:bookmarkStart w:id="43" w:name="_Hlk60044574"/>
      <w:r w:rsidRPr="00F41BE8">
        <w:rPr>
          <w:rFonts w:eastAsiaTheme="minorEastAsia"/>
          <w:b/>
          <w:sz w:val="22"/>
        </w:rPr>
        <w:t>Fig</w:t>
      </w:r>
      <w:r w:rsidRPr="00F41BE8">
        <w:rPr>
          <w:rFonts w:eastAsiaTheme="minorEastAsia" w:hint="eastAsia"/>
          <w:b/>
          <w:sz w:val="22"/>
        </w:rPr>
        <w:t>ure</w:t>
      </w:r>
      <w:r w:rsidR="009A7793" w:rsidRPr="00F41BE8">
        <w:rPr>
          <w:rFonts w:eastAsiaTheme="minorEastAsia"/>
          <w:b/>
          <w:sz w:val="22"/>
        </w:rPr>
        <w:t xml:space="preserve"> 1</w:t>
      </w:r>
      <w:r w:rsidR="0091230A" w:rsidRPr="00F41BE8">
        <w:rPr>
          <w:rFonts w:eastAsiaTheme="minorEastAsia" w:hint="eastAsia"/>
          <w:b/>
          <w:sz w:val="22"/>
        </w:rPr>
        <w:t>.</w:t>
      </w:r>
      <w:r w:rsidR="006116EC" w:rsidRPr="00F41BE8">
        <w:rPr>
          <w:rFonts w:eastAsiaTheme="minorEastAsia"/>
          <w:b/>
          <w:sz w:val="22"/>
        </w:rPr>
        <w:t xml:space="preserve"> Relative importance of ecological </w:t>
      </w:r>
      <w:r w:rsidRPr="00F41BE8">
        <w:rPr>
          <w:rFonts w:eastAsia="等线"/>
          <w:b/>
          <w:sz w:val="22"/>
        </w:rPr>
        <w:t>processes</w:t>
      </w:r>
      <w:r w:rsidR="006116EC" w:rsidRPr="00F41BE8">
        <w:rPr>
          <w:rFonts w:eastAsiaTheme="minorEastAsia"/>
          <w:b/>
          <w:sz w:val="22"/>
        </w:rPr>
        <w:t xml:space="preserve"> in community assembly succession patterns in </w:t>
      </w:r>
      <w:r w:rsidRPr="00F41BE8">
        <w:rPr>
          <w:rFonts w:eastAsia="等线"/>
          <w:b/>
          <w:sz w:val="22"/>
        </w:rPr>
        <w:t xml:space="preserve">the </w:t>
      </w:r>
      <w:r w:rsidR="006116EC" w:rsidRPr="00F41BE8">
        <w:rPr>
          <w:rFonts w:eastAsiaTheme="minorEastAsia"/>
          <w:b/>
          <w:sz w:val="22"/>
        </w:rPr>
        <w:t>epilimnion and hypolimnion.</w:t>
      </w:r>
      <w:r w:rsidR="006116EC" w:rsidRPr="00F41BE8">
        <w:rPr>
          <w:rFonts w:eastAsiaTheme="minorEastAsia"/>
          <w:b/>
        </w:rPr>
        <w:t xml:space="preserve"> </w:t>
      </w:r>
      <w:r w:rsidR="002C4153" w:rsidRPr="00F41BE8">
        <w:rPr>
          <w:rFonts w:eastAsiaTheme="minorEastAsia" w:hint="eastAsia"/>
          <w:sz w:val="20"/>
        </w:rPr>
        <w:t>T</w:t>
      </w:r>
      <w:r w:rsidR="00247D5E" w:rsidRPr="00F41BE8">
        <w:rPr>
          <w:rFonts w:eastAsiaTheme="minorEastAsia"/>
          <w:sz w:val="20"/>
        </w:rPr>
        <w:t xml:space="preserve">he relative ecological process of community assembly associated </w:t>
      </w:r>
      <w:r w:rsidRPr="00F41BE8">
        <w:rPr>
          <w:rFonts w:eastAsia="等线"/>
          <w:sz w:val="20"/>
        </w:rPr>
        <w:t>with</w:t>
      </w:r>
      <w:r w:rsidR="00247D5E" w:rsidRPr="00F41BE8">
        <w:rPr>
          <w:rFonts w:eastAsiaTheme="minorEastAsia"/>
          <w:sz w:val="20"/>
        </w:rPr>
        <w:t xml:space="preserve"> each phase: </w:t>
      </w:r>
      <w:r w:rsidR="00DE2CA0" w:rsidRPr="00F41BE8">
        <w:rPr>
          <w:rFonts w:eastAsiaTheme="minorEastAsia"/>
          <w:sz w:val="20"/>
        </w:rPr>
        <w:t>hetero</w:t>
      </w:r>
      <w:r w:rsidR="00247D5E" w:rsidRPr="00F41BE8">
        <w:rPr>
          <w:rFonts w:eastAsiaTheme="minorEastAsia"/>
          <w:sz w:val="20"/>
        </w:rPr>
        <w:t>-</w:t>
      </w:r>
      <w:bookmarkStart w:id="44" w:name="OLE_LINK24"/>
      <w:bookmarkStart w:id="45" w:name="OLE_LINK25"/>
      <w:r w:rsidR="00DE2CA0" w:rsidRPr="00F41BE8">
        <w:rPr>
          <w:rFonts w:eastAsiaTheme="minorEastAsia"/>
          <w:sz w:val="20"/>
        </w:rPr>
        <w:t xml:space="preserve">selection </w:t>
      </w:r>
      <w:r w:rsidR="00247D5E" w:rsidRPr="00F41BE8">
        <w:rPr>
          <w:rFonts w:eastAsiaTheme="minorEastAsia"/>
          <w:sz w:val="20"/>
        </w:rPr>
        <w:t>(</w:t>
      </w:r>
      <w:bookmarkStart w:id="46" w:name="OLE_LINK28"/>
      <w:bookmarkStart w:id="47" w:name="OLE_LINK31"/>
      <w:r w:rsidR="00247D5E" w:rsidRPr="00F41BE8">
        <w:rPr>
          <w:rFonts w:eastAsiaTheme="minorEastAsia"/>
          <w:sz w:val="20"/>
        </w:rPr>
        <w:t>βNTI</w:t>
      </w:r>
      <w:bookmarkEnd w:id="46"/>
      <w:bookmarkEnd w:id="47"/>
      <w:r w:rsidR="00247D5E" w:rsidRPr="00F41BE8">
        <w:rPr>
          <w:rFonts w:eastAsiaTheme="minorEastAsia"/>
          <w:sz w:val="20"/>
        </w:rPr>
        <w:t> &gt; +2)</w:t>
      </w:r>
      <w:bookmarkEnd w:id="44"/>
      <w:bookmarkEnd w:id="45"/>
      <w:r w:rsidR="00247D5E" w:rsidRPr="00F41BE8">
        <w:rPr>
          <w:rFonts w:eastAsiaTheme="minorEastAsia"/>
          <w:sz w:val="20"/>
        </w:rPr>
        <w:t xml:space="preserve">, </w:t>
      </w:r>
      <w:r w:rsidR="00DE2CA0" w:rsidRPr="00F41BE8">
        <w:rPr>
          <w:rFonts w:eastAsiaTheme="minorEastAsia"/>
          <w:sz w:val="20"/>
        </w:rPr>
        <w:t xml:space="preserve">dispersal </w:t>
      </w:r>
      <w:r w:rsidR="00247D5E" w:rsidRPr="00F41BE8">
        <w:rPr>
          <w:rFonts w:eastAsiaTheme="minorEastAsia"/>
          <w:sz w:val="20"/>
        </w:rPr>
        <w:t>limitation (RC</w:t>
      </w:r>
      <w:r w:rsidR="00247D5E" w:rsidRPr="00F41BE8">
        <w:rPr>
          <w:rFonts w:eastAsiaTheme="minorEastAsia"/>
          <w:sz w:val="20"/>
          <w:vertAlign w:val="subscript"/>
        </w:rPr>
        <w:t>bray</w:t>
      </w:r>
      <w:r w:rsidR="00247D5E" w:rsidRPr="00F41BE8">
        <w:rPr>
          <w:rFonts w:eastAsiaTheme="minorEastAsia"/>
          <w:sz w:val="20"/>
        </w:rPr>
        <w:t xml:space="preserve"> &gt; +0.95), </w:t>
      </w:r>
      <w:r w:rsidR="00DE2CA0" w:rsidRPr="00F41BE8">
        <w:rPr>
          <w:rFonts w:eastAsiaTheme="minorEastAsia"/>
          <w:sz w:val="20"/>
        </w:rPr>
        <w:t xml:space="preserve">drifts </w:t>
      </w:r>
      <w:r w:rsidR="00247D5E" w:rsidRPr="00F41BE8">
        <w:rPr>
          <w:rFonts w:eastAsiaTheme="minorEastAsia"/>
          <w:sz w:val="20"/>
        </w:rPr>
        <w:t>(|RC</w:t>
      </w:r>
      <w:r w:rsidR="00247D5E" w:rsidRPr="00F41BE8">
        <w:rPr>
          <w:rFonts w:eastAsiaTheme="minorEastAsia"/>
          <w:sz w:val="20"/>
          <w:vertAlign w:val="subscript"/>
        </w:rPr>
        <w:t>bray</w:t>
      </w:r>
      <w:r w:rsidR="00247D5E" w:rsidRPr="00F41BE8">
        <w:rPr>
          <w:rFonts w:eastAsiaTheme="minorEastAsia"/>
          <w:sz w:val="20"/>
        </w:rPr>
        <w:t xml:space="preserve">| &lt; 0.95), </w:t>
      </w:r>
      <w:r w:rsidR="00DE2CA0" w:rsidRPr="00F41BE8">
        <w:rPr>
          <w:rFonts w:eastAsiaTheme="minorEastAsia"/>
          <w:sz w:val="20"/>
        </w:rPr>
        <w:t>homo</w:t>
      </w:r>
      <w:r w:rsidR="00247D5E" w:rsidRPr="00F41BE8">
        <w:rPr>
          <w:rFonts w:eastAsiaTheme="minorEastAsia"/>
          <w:sz w:val="20"/>
        </w:rPr>
        <w:t>-</w:t>
      </w:r>
      <w:r w:rsidR="00DE2CA0" w:rsidRPr="00F41BE8">
        <w:rPr>
          <w:rFonts w:eastAsiaTheme="minorEastAsia"/>
          <w:sz w:val="20"/>
        </w:rPr>
        <w:t xml:space="preserve">dispersal </w:t>
      </w:r>
      <w:r w:rsidR="00247D5E" w:rsidRPr="00F41BE8">
        <w:rPr>
          <w:rFonts w:eastAsiaTheme="minorEastAsia"/>
          <w:sz w:val="20"/>
        </w:rPr>
        <w:t>(RC</w:t>
      </w:r>
      <w:r w:rsidR="00247D5E" w:rsidRPr="00F41BE8">
        <w:rPr>
          <w:rFonts w:eastAsiaTheme="minorEastAsia"/>
          <w:sz w:val="20"/>
          <w:vertAlign w:val="subscript"/>
        </w:rPr>
        <w:t>bray</w:t>
      </w:r>
      <w:r w:rsidR="00247D5E" w:rsidRPr="00F41BE8">
        <w:rPr>
          <w:rFonts w:eastAsiaTheme="minorEastAsia"/>
          <w:sz w:val="20"/>
        </w:rPr>
        <w:t xml:space="preserve"> &lt; -0.95), </w:t>
      </w:r>
      <w:r w:rsidR="00DE2CA0" w:rsidRPr="00F41BE8">
        <w:rPr>
          <w:rFonts w:eastAsiaTheme="minorEastAsia"/>
          <w:sz w:val="20"/>
        </w:rPr>
        <w:t>homo</w:t>
      </w:r>
      <w:r w:rsidR="00247D5E" w:rsidRPr="00F41BE8">
        <w:rPr>
          <w:rFonts w:eastAsiaTheme="minorEastAsia"/>
          <w:sz w:val="20"/>
        </w:rPr>
        <w:t>-</w:t>
      </w:r>
      <w:r w:rsidR="00DE2CA0" w:rsidRPr="00F41BE8">
        <w:rPr>
          <w:rFonts w:eastAsiaTheme="minorEastAsia"/>
          <w:sz w:val="20"/>
        </w:rPr>
        <w:t xml:space="preserve">selection </w:t>
      </w:r>
      <w:r w:rsidR="00247D5E" w:rsidRPr="00F41BE8">
        <w:rPr>
          <w:rFonts w:eastAsiaTheme="minorEastAsia"/>
          <w:sz w:val="20"/>
        </w:rPr>
        <w:t>(βNTI &lt; -2).</w:t>
      </w:r>
      <w:bookmarkEnd w:id="43"/>
      <w:r w:rsidRPr="00F41BE8">
        <w:rPr>
          <w:rFonts w:eastAsia="等线"/>
        </w:rPr>
        <w:t xml:space="preserve"> </w:t>
      </w:r>
    </w:p>
    <w:p w14:paraId="788778C4" w14:textId="32A9A7C9" w:rsidR="00A11846" w:rsidRPr="00F41BE8" w:rsidRDefault="006116EC" w:rsidP="00670867">
      <w:pPr>
        <w:adjustRightInd w:val="0"/>
        <w:snapToGrid w:val="0"/>
        <w:spacing w:line="480" w:lineRule="auto"/>
        <w:ind w:firstLine="420"/>
        <w:jc w:val="both"/>
        <w:rPr>
          <w:rFonts w:eastAsiaTheme="minorEastAsia"/>
        </w:rPr>
      </w:pPr>
      <w:r w:rsidRPr="00F41BE8">
        <w:rPr>
          <w:rFonts w:eastAsiaTheme="minorEastAsia"/>
        </w:rPr>
        <w:t xml:space="preserve">We performed MRM to correlate </w:t>
      </w:r>
      <w:r w:rsidR="00BF08ED" w:rsidRPr="00F41BE8">
        <w:rPr>
          <w:rFonts w:eastAsiaTheme="minorEastAsia" w:hint="eastAsia"/>
        </w:rPr>
        <w:t xml:space="preserve">the </w:t>
      </w:r>
      <w:r w:rsidR="00700C13" w:rsidRPr="00F41BE8">
        <w:rPr>
          <w:rFonts w:eastAsiaTheme="minorEastAsia"/>
        </w:rPr>
        <w:t>distances of abiotic variables</w:t>
      </w:r>
      <w:r w:rsidR="00B03A47" w:rsidRPr="00F41BE8">
        <w:t xml:space="preserve"> </w:t>
      </w:r>
      <w:r w:rsidR="00D03CE8" w:rsidRPr="00F41BE8">
        <w:rPr>
          <w:rFonts w:eastAsiaTheme="minorEastAsia"/>
        </w:rPr>
        <w:t xml:space="preserve">with pairwise comparisons of βNTI values among all datasets or </w:t>
      </w:r>
      <w:bookmarkStart w:id="48" w:name="OLE_LINK59"/>
      <w:bookmarkStart w:id="49" w:name="OLE_LINK60"/>
      <w:r w:rsidR="00D03CE8" w:rsidRPr="00F41BE8">
        <w:rPr>
          <w:rFonts w:eastAsiaTheme="minorEastAsia"/>
        </w:rPr>
        <w:t>within each phase</w:t>
      </w:r>
      <w:bookmarkEnd w:id="48"/>
      <w:bookmarkEnd w:id="49"/>
      <w:r w:rsidR="00D03CE8" w:rsidRPr="00F41BE8">
        <w:rPr>
          <w:rFonts w:eastAsiaTheme="minorEastAsia"/>
        </w:rPr>
        <w:t xml:space="preserve">. The set of abiotic </w:t>
      </w:r>
      <w:r w:rsidR="00D03CE8" w:rsidRPr="00F41BE8">
        <w:rPr>
          <w:rFonts w:eastAsia="等线"/>
        </w:rPr>
        <w:t>variable</w:t>
      </w:r>
      <w:r w:rsidR="00D03CE8" w:rsidRPr="00F41BE8">
        <w:rPr>
          <w:rFonts w:eastAsiaTheme="minorEastAsia"/>
        </w:rPr>
        <w:t xml:space="preserve"> distances (</w:t>
      </w:r>
      <w:r w:rsidR="00D03CE8" w:rsidRPr="00F41BE8">
        <w:rPr>
          <w:rFonts w:eastAsia="等线"/>
        </w:rPr>
        <w:t>temperature</w:t>
      </w:r>
      <w:r w:rsidR="00D03CE8" w:rsidRPr="00F41BE8">
        <w:rPr>
          <w:rFonts w:eastAsiaTheme="minorEastAsia"/>
        </w:rPr>
        <w:t>, DO, K, Ca, Na, Mg, TN, TP, NH</w:t>
      </w:r>
      <w:r w:rsidR="00D03CE8" w:rsidRPr="00F41BE8">
        <w:rPr>
          <w:rFonts w:eastAsiaTheme="minorEastAsia"/>
          <w:vertAlign w:val="subscript"/>
        </w:rPr>
        <w:t>4</w:t>
      </w:r>
      <w:r w:rsidR="00D03CE8" w:rsidRPr="00F41BE8">
        <w:rPr>
          <w:rFonts w:eastAsiaTheme="minorEastAsia"/>
          <w:vertAlign w:val="superscript"/>
        </w:rPr>
        <w:t>+</w:t>
      </w:r>
      <w:r w:rsidR="00D03CE8" w:rsidRPr="00F41BE8">
        <w:rPr>
          <w:rFonts w:eastAsiaTheme="minorEastAsia"/>
        </w:rPr>
        <w:t>-N, NO</w:t>
      </w:r>
      <w:r w:rsidR="00D03CE8" w:rsidRPr="00F41BE8">
        <w:rPr>
          <w:rFonts w:eastAsiaTheme="minorEastAsia"/>
          <w:vertAlign w:val="subscript"/>
        </w:rPr>
        <w:t>3</w:t>
      </w:r>
      <w:r w:rsidR="00D03CE8" w:rsidRPr="00F41BE8">
        <w:rPr>
          <w:rFonts w:eastAsiaTheme="minorEastAsia"/>
          <w:vertAlign w:val="superscript"/>
        </w:rPr>
        <w:t>-</w:t>
      </w:r>
      <w:r w:rsidR="00C93244" w:rsidRPr="00F41BE8">
        <w:rPr>
          <w:rFonts w:eastAsiaTheme="minorEastAsia"/>
        </w:rPr>
        <w:t xml:space="preserve">-N, and pH) could partly </w:t>
      </w:r>
      <w:r w:rsidR="00D03CE8" w:rsidRPr="00F41BE8">
        <w:rPr>
          <w:rFonts w:eastAsia="等线"/>
        </w:rPr>
        <w:t>explain</w:t>
      </w:r>
      <w:r w:rsidR="00C93244" w:rsidRPr="00F41BE8">
        <w:rPr>
          <w:rFonts w:eastAsiaTheme="minorEastAsia"/>
        </w:rPr>
        <w:t xml:space="preserve"> the selection processes </w:t>
      </w:r>
      <w:r w:rsidR="00C93244" w:rsidRPr="00F41BE8">
        <w:rPr>
          <w:rFonts w:eastAsiaTheme="minorEastAsia" w:hint="eastAsia"/>
        </w:rPr>
        <w:t>among</w:t>
      </w:r>
      <w:r w:rsidR="00D03CE8" w:rsidRPr="00F41BE8">
        <w:rPr>
          <w:rFonts w:eastAsiaTheme="minorEastAsia"/>
        </w:rPr>
        <w:t xml:space="preserve"> phases (MRM, R</w:t>
      </w:r>
      <w:r w:rsidR="00D03CE8" w:rsidRPr="00F41BE8">
        <w:rPr>
          <w:rFonts w:eastAsiaTheme="minorEastAsia"/>
          <w:vertAlign w:val="superscript"/>
        </w:rPr>
        <w:t>2</w:t>
      </w:r>
      <w:r w:rsidR="00D03CE8" w:rsidRPr="00F41BE8">
        <w:rPr>
          <w:rFonts w:eastAsiaTheme="minorEastAsia"/>
        </w:rPr>
        <w:t xml:space="preserve"> = 0.24, </w:t>
      </w:r>
      <w:r w:rsidR="00BF5B11" w:rsidRPr="00BF5B11">
        <w:rPr>
          <w:rFonts w:eastAsiaTheme="minorEastAsia"/>
          <w:i/>
        </w:rPr>
        <w:t>P</w:t>
      </w:r>
      <w:r w:rsidR="00092A15" w:rsidRPr="00F41BE8">
        <w:rPr>
          <w:rFonts w:eastAsiaTheme="minorEastAsia"/>
        </w:rPr>
        <w:t xml:space="preserve"> </w:t>
      </w:r>
      <w:r w:rsidR="009A714F" w:rsidRPr="00F41BE8">
        <w:rPr>
          <w:rFonts w:eastAsiaTheme="minorEastAsia"/>
        </w:rPr>
        <w:t>&lt; 0.0001)</w:t>
      </w:r>
      <w:r w:rsidR="00D03CE8" w:rsidRPr="00F41BE8">
        <w:rPr>
          <w:rFonts w:eastAsia="等线"/>
        </w:rPr>
        <w:t>,</w:t>
      </w:r>
      <w:r w:rsidR="009A714F" w:rsidRPr="00F41BE8">
        <w:rPr>
          <w:rFonts w:eastAsiaTheme="minorEastAsia"/>
        </w:rPr>
        <w:t xml:space="preserve"> with </w:t>
      </w:r>
      <w:r w:rsidR="00D03CE8" w:rsidRPr="00F41BE8">
        <w:rPr>
          <w:rFonts w:eastAsia="等线"/>
        </w:rPr>
        <w:t>temperature</w:t>
      </w:r>
      <w:r w:rsidR="009A714F" w:rsidRPr="00F41BE8">
        <w:rPr>
          <w:rFonts w:eastAsiaTheme="minorEastAsia"/>
        </w:rPr>
        <w:t xml:space="preserve">, DO, Na, K, Mg and pH </w:t>
      </w:r>
      <w:r w:rsidR="00D03CE8" w:rsidRPr="00F41BE8">
        <w:rPr>
          <w:rFonts w:eastAsia="等线"/>
        </w:rPr>
        <w:t xml:space="preserve">being </w:t>
      </w:r>
      <w:r w:rsidR="009A714F" w:rsidRPr="00F41BE8">
        <w:rPr>
          <w:rFonts w:eastAsiaTheme="minorEastAsia"/>
        </w:rPr>
        <w:t xml:space="preserve">significant factors. </w:t>
      </w:r>
      <w:r w:rsidR="00D03CE8" w:rsidRPr="00F41BE8">
        <w:rPr>
          <w:rFonts w:eastAsia="等线"/>
        </w:rPr>
        <w:t>However</w:t>
      </w:r>
      <w:r w:rsidR="009A714F" w:rsidRPr="00F41BE8">
        <w:rPr>
          <w:rFonts w:eastAsiaTheme="minorEastAsia"/>
        </w:rPr>
        <w:t>, the low R</w:t>
      </w:r>
      <w:r w:rsidR="009A714F" w:rsidRPr="00F41BE8">
        <w:rPr>
          <w:rFonts w:eastAsiaTheme="minorEastAsia"/>
          <w:vertAlign w:val="superscript"/>
        </w:rPr>
        <w:t>2</w:t>
      </w:r>
      <w:r w:rsidR="009A714F" w:rsidRPr="00F41BE8">
        <w:rPr>
          <w:rFonts w:eastAsiaTheme="minorEastAsia"/>
        </w:rPr>
        <w:t xml:space="preserve"> and </w:t>
      </w:r>
      <w:r w:rsidR="002D61F3" w:rsidRPr="002D61F3">
        <w:rPr>
          <w:rFonts w:eastAsiaTheme="minorEastAsia"/>
          <w:i/>
        </w:rPr>
        <w:t>P</w:t>
      </w:r>
      <w:r w:rsidR="00092A15" w:rsidRPr="00F41BE8">
        <w:rPr>
          <w:rFonts w:eastAsiaTheme="minorEastAsia"/>
        </w:rPr>
        <w:t>-</w:t>
      </w:r>
      <w:r w:rsidR="009A714F" w:rsidRPr="00F41BE8">
        <w:rPr>
          <w:rFonts w:eastAsiaTheme="minorEastAsia"/>
        </w:rPr>
        <w:t xml:space="preserve">value of the model showed that the abiotic </w:t>
      </w:r>
      <w:r w:rsidR="00D03CE8" w:rsidRPr="00F41BE8">
        <w:rPr>
          <w:rFonts w:eastAsia="等线"/>
        </w:rPr>
        <w:t>variable</w:t>
      </w:r>
      <w:r w:rsidR="009A714F" w:rsidRPr="00F41BE8">
        <w:rPr>
          <w:rFonts w:eastAsiaTheme="minorEastAsia"/>
        </w:rPr>
        <w:t xml:space="preserve"> set could not </w:t>
      </w:r>
      <w:r w:rsidR="00D03CE8" w:rsidRPr="00F41BE8">
        <w:rPr>
          <w:rFonts w:eastAsia="等线"/>
        </w:rPr>
        <w:t>explain</w:t>
      </w:r>
      <w:r w:rsidR="009A714F" w:rsidRPr="00F41BE8">
        <w:rPr>
          <w:rFonts w:eastAsiaTheme="minorEastAsia"/>
        </w:rPr>
        <w:t xml:space="preserve"> the selection processes in any specific phase (MRM, </w:t>
      </w:r>
      <w:r w:rsidR="002D61F3" w:rsidRPr="002D61F3">
        <w:rPr>
          <w:rFonts w:eastAsiaTheme="minorEastAsia"/>
          <w:i/>
        </w:rPr>
        <w:t>P</w:t>
      </w:r>
      <w:r w:rsidR="00092A15" w:rsidRPr="00F41BE8">
        <w:rPr>
          <w:rFonts w:eastAsiaTheme="minorEastAsia"/>
        </w:rPr>
        <w:t xml:space="preserve"> </w:t>
      </w:r>
      <w:r w:rsidR="009A714F" w:rsidRPr="00F41BE8">
        <w:rPr>
          <w:rFonts w:eastAsiaTheme="minorEastAsia"/>
        </w:rPr>
        <w:t>&gt; 0.05), although some abiotic variables (e.g., Na, K, pH, Temp, TN, and TP) were significantly correlated with the selection processes in some succession phases (Table S</w:t>
      </w:r>
      <w:r w:rsidR="00293343" w:rsidRPr="00F41BE8">
        <w:rPr>
          <w:rFonts w:eastAsiaTheme="minorEastAsia" w:hint="eastAsia"/>
        </w:rPr>
        <w:t>4</w:t>
      </w:r>
      <w:r w:rsidR="009A714F" w:rsidRPr="00F41BE8">
        <w:rPr>
          <w:rFonts w:eastAsiaTheme="minorEastAsia"/>
        </w:rPr>
        <w:t>).</w:t>
      </w:r>
    </w:p>
    <w:p w14:paraId="49E20F79" w14:textId="77777777" w:rsidR="003B45BD" w:rsidRDefault="003B45BD" w:rsidP="00FC110A">
      <w:pPr>
        <w:adjustRightInd w:val="0"/>
        <w:snapToGrid w:val="0"/>
        <w:spacing w:line="480" w:lineRule="auto"/>
        <w:jc w:val="both"/>
        <w:rPr>
          <w:rFonts w:eastAsiaTheme="minorEastAsia"/>
        </w:rPr>
      </w:pPr>
    </w:p>
    <w:p w14:paraId="646DC43C" w14:textId="77777777" w:rsidR="00670867" w:rsidRPr="00F41BE8" w:rsidRDefault="00670867" w:rsidP="00FC110A">
      <w:pPr>
        <w:adjustRightInd w:val="0"/>
        <w:snapToGrid w:val="0"/>
        <w:spacing w:line="480" w:lineRule="auto"/>
        <w:jc w:val="both"/>
        <w:rPr>
          <w:rFonts w:eastAsiaTheme="minorEastAsia"/>
        </w:rPr>
      </w:pPr>
    </w:p>
    <w:p w14:paraId="39C4ADA2" w14:textId="7D5E9DEE" w:rsidR="00C644AC" w:rsidRPr="00F41BE8" w:rsidRDefault="00D03CE8" w:rsidP="00FC110A">
      <w:pPr>
        <w:adjustRightInd w:val="0"/>
        <w:snapToGrid w:val="0"/>
        <w:spacing w:line="480" w:lineRule="auto"/>
        <w:jc w:val="both"/>
        <w:rPr>
          <w:rFonts w:eastAsiaTheme="minorEastAsia"/>
          <w:b/>
          <w:i/>
        </w:rPr>
      </w:pPr>
      <w:r w:rsidRPr="00F41BE8">
        <w:rPr>
          <w:rFonts w:eastAsiaTheme="minorEastAsia"/>
          <w:b/>
          <w:i/>
        </w:rPr>
        <w:lastRenderedPageBreak/>
        <w:t xml:space="preserve">3.3 </w:t>
      </w:r>
      <w:bookmarkStart w:id="50" w:name="_Hlk59702806"/>
      <w:r w:rsidRPr="00F41BE8">
        <w:rPr>
          <w:rFonts w:eastAsiaTheme="minorEastAsia"/>
          <w:b/>
          <w:i/>
        </w:rPr>
        <w:t>Bacterial community composition and diversity</w:t>
      </w:r>
      <w:bookmarkEnd w:id="50"/>
    </w:p>
    <w:p w14:paraId="6A4DD49D" w14:textId="3F0DE559" w:rsidR="001F3ECE" w:rsidRPr="00F41BE8" w:rsidRDefault="00C74306" w:rsidP="005953F6">
      <w:pPr>
        <w:adjustRightInd w:val="0"/>
        <w:snapToGrid w:val="0"/>
        <w:spacing w:line="480" w:lineRule="auto"/>
        <w:jc w:val="both"/>
        <w:rPr>
          <w:rFonts w:eastAsiaTheme="minorEastAsia"/>
        </w:rPr>
      </w:pPr>
      <w:r w:rsidRPr="00F41BE8">
        <w:rPr>
          <w:rFonts w:eastAsiaTheme="minorEastAsia"/>
        </w:rPr>
        <w:t>The</w:t>
      </w:r>
      <w:r w:rsidR="007A7316" w:rsidRPr="00F41BE8">
        <w:rPr>
          <w:rFonts w:eastAsiaTheme="minorEastAsia" w:hint="eastAsia"/>
        </w:rPr>
        <w:t xml:space="preserve"> microbial </w:t>
      </w:r>
      <w:r w:rsidR="00C4618C" w:rsidRPr="00F41BE8">
        <w:rPr>
          <w:rFonts w:eastAsiaTheme="minorEastAsia"/>
        </w:rPr>
        <w:t xml:space="preserve">community </w:t>
      </w:r>
      <w:r w:rsidR="00DE2CA0" w:rsidRPr="00F41BE8">
        <w:rPr>
          <w:rFonts w:eastAsiaTheme="minorEastAsia"/>
        </w:rPr>
        <w:t xml:space="preserve">in </w:t>
      </w:r>
      <w:r w:rsidR="00C4618C" w:rsidRPr="00F41BE8">
        <w:rPr>
          <w:rFonts w:eastAsiaTheme="minorEastAsia"/>
        </w:rPr>
        <w:t>all 114 water samples was dominated by Cyanobacteria (relative abundance 22%), Actinobacteria (21%), Proteobacteria (14%), Planctomycetes (12%), Verrucomicrobia (12%) and Bacteroidetes (11%) (Fig. S</w:t>
      </w:r>
      <w:r w:rsidR="00F553B6" w:rsidRPr="00F41BE8">
        <w:rPr>
          <w:rFonts w:eastAsiaTheme="minorEastAsia" w:hint="eastAsia"/>
        </w:rPr>
        <w:t>5</w:t>
      </w:r>
      <w:r w:rsidRPr="00F41BE8">
        <w:rPr>
          <w:rFonts w:eastAsiaTheme="minorEastAsia"/>
        </w:rPr>
        <w:t>).</w:t>
      </w:r>
    </w:p>
    <w:p w14:paraId="60816E66" w14:textId="2BCAFE4F" w:rsidR="00F66679" w:rsidRPr="00F41BE8" w:rsidRDefault="002C03AF" w:rsidP="00FC110A">
      <w:pPr>
        <w:adjustRightInd w:val="0"/>
        <w:snapToGrid w:val="0"/>
        <w:spacing w:line="480" w:lineRule="auto"/>
        <w:jc w:val="both"/>
        <w:rPr>
          <w:rFonts w:eastAsiaTheme="minorEastAsia"/>
        </w:rPr>
      </w:pPr>
      <w:r w:rsidRPr="00F41BE8">
        <w:rPr>
          <w:rFonts w:eastAsiaTheme="minorEastAsia"/>
        </w:rPr>
        <w:t xml:space="preserve">According to </w:t>
      </w:r>
      <w:r w:rsidR="00DE2CA0" w:rsidRPr="00F41BE8">
        <w:rPr>
          <w:rFonts w:eastAsiaTheme="minorEastAsia"/>
        </w:rPr>
        <w:t xml:space="preserve">the </w:t>
      </w:r>
      <w:r w:rsidRPr="00F41BE8">
        <w:rPr>
          <w:rFonts w:eastAsiaTheme="minorEastAsia"/>
        </w:rPr>
        <w:t xml:space="preserve">ANOSIM analysis, we found </w:t>
      </w:r>
      <w:r w:rsidR="00D03CE8" w:rsidRPr="00F41BE8">
        <w:rPr>
          <w:rFonts w:eastAsia="等线"/>
        </w:rPr>
        <w:t xml:space="preserve">that </w:t>
      </w:r>
      <w:r w:rsidRPr="00F41BE8">
        <w:rPr>
          <w:rFonts w:eastAsiaTheme="minorEastAsia"/>
        </w:rPr>
        <w:t xml:space="preserve">the community composition differences among </w:t>
      </w:r>
      <w:r w:rsidR="00DE2CA0" w:rsidRPr="00F41BE8">
        <w:rPr>
          <w:rFonts w:eastAsiaTheme="minorEastAsia"/>
        </w:rPr>
        <w:t xml:space="preserve">the </w:t>
      </w:r>
      <w:r w:rsidRPr="00F41BE8">
        <w:rPr>
          <w:rFonts w:eastAsiaTheme="minorEastAsia"/>
        </w:rPr>
        <w:t>different seasons were significant (</w:t>
      </w:r>
      <w:r w:rsidR="00640378" w:rsidRPr="00F41BE8">
        <w:rPr>
          <w:rFonts w:eastAsiaTheme="minorEastAsia"/>
          <w:i/>
        </w:rPr>
        <w:t>P</w:t>
      </w:r>
      <w:r w:rsidR="00640378" w:rsidRPr="00F41BE8">
        <w:rPr>
          <w:rFonts w:eastAsiaTheme="minorEastAsia"/>
          <w:i/>
          <w:vertAlign w:val="subscript"/>
        </w:rPr>
        <w:t>BH</w:t>
      </w:r>
      <w:r w:rsidR="00650F33" w:rsidRPr="00F41BE8">
        <w:rPr>
          <w:rFonts w:eastAsiaTheme="minorEastAsia"/>
        </w:rPr>
        <w:t xml:space="preserve"> &lt; 0.001). </w:t>
      </w:r>
      <w:r w:rsidR="00D03CE8" w:rsidRPr="00F41BE8">
        <w:rPr>
          <w:rFonts w:eastAsia="等线"/>
        </w:rPr>
        <w:t>The</w:t>
      </w:r>
      <w:r w:rsidR="00650F33" w:rsidRPr="00F41BE8">
        <w:rPr>
          <w:rFonts w:eastAsiaTheme="minorEastAsia"/>
        </w:rPr>
        <w:t xml:space="preserve"> differences between </w:t>
      </w:r>
      <w:r w:rsidR="00D03CE8" w:rsidRPr="00F41BE8">
        <w:rPr>
          <w:rFonts w:eastAsia="等线"/>
        </w:rPr>
        <w:t xml:space="preserve">the </w:t>
      </w:r>
      <w:r w:rsidR="00650F33" w:rsidRPr="00F41BE8">
        <w:rPr>
          <w:rFonts w:eastAsiaTheme="minorEastAsia"/>
        </w:rPr>
        <w:t xml:space="preserve">epilimnion and hypolimnion within seasons varied: the highest difference </w:t>
      </w:r>
      <w:r w:rsidR="00A700D7" w:rsidRPr="00F41BE8">
        <w:rPr>
          <w:rFonts w:eastAsiaTheme="minorEastAsia"/>
        </w:rPr>
        <w:t xml:space="preserve">was </w:t>
      </w:r>
      <w:r w:rsidR="00650F33" w:rsidRPr="00F41BE8">
        <w:rPr>
          <w:rFonts w:eastAsiaTheme="minorEastAsia" w:hint="eastAsia"/>
        </w:rPr>
        <w:t>in</w:t>
      </w:r>
      <w:r w:rsidR="00A700D7" w:rsidRPr="00F41BE8">
        <w:rPr>
          <w:rFonts w:eastAsiaTheme="minorEastAsia"/>
        </w:rPr>
        <w:t xml:space="preserve"> the</w:t>
      </w:r>
      <w:r w:rsidR="00650F33" w:rsidRPr="00F41BE8">
        <w:rPr>
          <w:rFonts w:eastAsiaTheme="minorEastAsia" w:hint="eastAsia"/>
        </w:rPr>
        <w:t xml:space="preserve"> </w:t>
      </w:r>
      <w:r w:rsidR="00617931" w:rsidRPr="00F41BE8">
        <w:rPr>
          <w:rFonts w:eastAsiaTheme="minorEastAsia"/>
        </w:rPr>
        <w:t xml:space="preserve">autumn, followed </w:t>
      </w:r>
      <w:r w:rsidR="00D03CE8" w:rsidRPr="00F41BE8">
        <w:rPr>
          <w:rFonts w:eastAsia="等线"/>
        </w:rPr>
        <w:t xml:space="preserve">by </w:t>
      </w:r>
      <w:r w:rsidR="00A700D7" w:rsidRPr="00F41BE8">
        <w:rPr>
          <w:rFonts w:eastAsia="等线"/>
        </w:rPr>
        <w:t xml:space="preserve">the </w:t>
      </w:r>
      <w:r w:rsidR="00617931" w:rsidRPr="00F41BE8">
        <w:rPr>
          <w:rFonts w:eastAsiaTheme="minorEastAsia"/>
        </w:rPr>
        <w:t xml:space="preserve">summer (both </w:t>
      </w:r>
      <w:r w:rsidR="00A846A7" w:rsidRPr="00F41BE8">
        <w:rPr>
          <w:rFonts w:eastAsiaTheme="minorEastAsia"/>
          <w:i/>
        </w:rPr>
        <w:t>P</w:t>
      </w:r>
      <w:r w:rsidR="00A846A7" w:rsidRPr="00F41BE8">
        <w:rPr>
          <w:rFonts w:eastAsiaTheme="minorEastAsia"/>
          <w:i/>
          <w:vertAlign w:val="subscript"/>
        </w:rPr>
        <w:t>BH</w:t>
      </w:r>
      <w:r w:rsidR="00617931" w:rsidRPr="00F41BE8">
        <w:rPr>
          <w:rFonts w:eastAsiaTheme="minorEastAsia"/>
        </w:rPr>
        <w:t xml:space="preserve"> &lt; 0.01), yet the smaller difference </w:t>
      </w:r>
      <w:r w:rsidR="00A700D7" w:rsidRPr="00F41BE8">
        <w:rPr>
          <w:rFonts w:eastAsiaTheme="minorEastAsia"/>
        </w:rPr>
        <w:t xml:space="preserve">was </w:t>
      </w:r>
      <w:r w:rsidR="00650F33" w:rsidRPr="00F41BE8">
        <w:rPr>
          <w:rFonts w:eastAsiaTheme="minorEastAsia" w:hint="eastAsia"/>
        </w:rPr>
        <w:t>in</w:t>
      </w:r>
      <w:r w:rsidR="00A700D7" w:rsidRPr="00F41BE8">
        <w:rPr>
          <w:rFonts w:eastAsiaTheme="minorEastAsia"/>
        </w:rPr>
        <w:t xml:space="preserve"> the</w:t>
      </w:r>
      <w:r w:rsidR="00650F33" w:rsidRPr="00F41BE8">
        <w:rPr>
          <w:rFonts w:eastAsiaTheme="minorEastAsia" w:hint="eastAsia"/>
        </w:rPr>
        <w:t xml:space="preserve"> </w:t>
      </w:r>
      <w:r w:rsidR="00617931" w:rsidRPr="00F41BE8">
        <w:rPr>
          <w:rFonts w:eastAsiaTheme="minorEastAsia"/>
        </w:rPr>
        <w:t xml:space="preserve">winter (R = 0.08, </w:t>
      </w:r>
      <w:r w:rsidR="00617931" w:rsidRPr="00F41BE8">
        <w:rPr>
          <w:rFonts w:eastAsiaTheme="minorEastAsia"/>
          <w:i/>
        </w:rPr>
        <w:t>P</w:t>
      </w:r>
      <w:r w:rsidR="00617931" w:rsidRPr="00F41BE8">
        <w:rPr>
          <w:rFonts w:eastAsiaTheme="minorEastAsia"/>
          <w:i/>
          <w:vertAlign w:val="subscript"/>
        </w:rPr>
        <w:t>BH</w:t>
      </w:r>
      <w:r w:rsidR="00617931" w:rsidRPr="00F41BE8">
        <w:rPr>
          <w:rFonts w:eastAsiaTheme="minorEastAsia"/>
          <w:i/>
        </w:rPr>
        <w:t xml:space="preserve"> </w:t>
      </w:r>
      <w:r w:rsidR="00617931" w:rsidRPr="00F41BE8">
        <w:rPr>
          <w:rFonts w:eastAsiaTheme="minorEastAsia"/>
        </w:rPr>
        <w:t xml:space="preserve">= 0.035) </w:t>
      </w:r>
      <w:r w:rsidR="00650F33" w:rsidRPr="00F41BE8">
        <w:rPr>
          <w:rFonts w:eastAsiaTheme="minorEastAsia" w:hint="eastAsia"/>
        </w:rPr>
        <w:t xml:space="preserve">and </w:t>
      </w:r>
      <w:bookmarkStart w:id="51" w:name="OLE_LINK61"/>
      <w:bookmarkStart w:id="52" w:name="OLE_LINK62"/>
      <w:r w:rsidR="00A700D7" w:rsidRPr="00F41BE8">
        <w:rPr>
          <w:rFonts w:eastAsiaTheme="minorEastAsia"/>
        </w:rPr>
        <w:t xml:space="preserve">was </w:t>
      </w:r>
      <w:r w:rsidR="00650F33" w:rsidRPr="00F41BE8">
        <w:rPr>
          <w:rFonts w:eastAsiaTheme="minorEastAsia" w:hint="eastAsia"/>
        </w:rPr>
        <w:t xml:space="preserve">not </w:t>
      </w:r>
      <w:r w:rsidR="00617931" w:rsidRPr="00F41BE8">
        <w:rPr>
          <w:rFonts w:eastAsiaTheme="minorEastAsia"/>
        </w:rPr>
        <w:t xml:space="preserve">significant </w:t>
      </w:r>
      <w:bookmarkEnd w:id="51"/>
      <w:bookmarkEnd w:id="52"/>
      <w:r w:rsidR="00650F33" w:rsidRPr="00F41BE8">
        <w:rPr>
          <w:rFonts w:eastAsiaTheme="minorEastAsia" w:hint="eastAsia"/>
        </w:rPr>
        <w:t>in</w:t>
      </w:r>
      <w:r w:rsidR="00A700D7" w:rsidRPr="00F41BE8">
        <w:rPr>
          <w:rFonts w:eastAsiaTheme="minorEastAsia"/>
        </w:rPr>
        <w:t xml:space="preserve"> the</w:t>
      </w:r>
      <w:r w:rsidR="00650F33" w:rsidRPr="00F41BE8">
        <w:rPr>
          <w:rFonts w:eastAsiaTheme="minorEastAsia" w:hint="eastAsia"/>
        </w:rPr>
        <w:t xml:space="preserve"> </w:t>
      </w:r>
      <w:r w:rsidR="00617931" w:rsidRPr="00F41BE8">
        <w:rPr>
          <w:rFonts w:eastAsiaTheme="minorEastAsia"/>
        </w:rPr>
        <w:t xml:space="preserve">spring (R = 0.07, </w:t>
      </w:r>
      <w:r w:rsidR="00617931" w:rsidRPr="00F41BE8">
        <w:rPr>
          <w:rFonts w:eastAsiaTheme="minorEastAsia"/>
          <w:i/>
        </w:rPr>
        <w:t>P</w:t>
      </w:r>
      <w:r w:rsidR="00617931" w:rsidRPr="00F41BE8">
        <w:rPr>
          <w:rFonts w:eastAsiaTheme="minorEastAsia"/>
          <w:i/>
          <w:vertAlign w:val="subscript"/>
        </w:rPr>
        <w:t>BH</w:t>
      </w:r>
      <w:r w:rsidR="00617931" w:rsidRPr="00F41BE8">
        <w:rPr>
          <w:rFonts w:eastAsiaTheme="minorEastAsia"/>
          <w:i/>
        </w:rPr>
        <w:t xml:space="preserve"> </w:t>
      </w:r>
      <w:r w:rsidR="00DD25B4" w:rsidRPr="00F41BE8">
        <w:rPr>
          <w:rFonts w:eastAsiaTheme="minorEastAsia"/>
        </w:rPr>
        <w:t>= 0.094). (Table S</w:t>
      </w:r>
      <w:r w:rsidR="00F553B6" w:rsidRPr="00F41BE8">
        <w:rPr>
          <w:rFonts w:eastAsiaTheme="minorEastAsia" w:hint="eastAsia"/>
        </w:rPr>
        <w:t>5</w:t>
      </w:r>
      <w:r w:rsidR="00FE7042" w:rsidRPr="00F41BE8">
        <w:rPr>
          <w:rFonts w:eastAsiaTheme="minorEastAsia"/>
        </w:rPr>
        <w:t xml:space="preserve">). </w:t>
      </w:r>
      <w:r w:rsidR="00F2706D" w:rsidRPr="00F41BE8">
        <w:rPr>
          <w:rFonts w:eastAsiaTheme="minorEastAsia" w:hint="eastAsia"/>
        </w:rPr>
        <w:t>Five</w:t>
      </w:r>
      <w:r w:rsidR="00F80D68" w:rsidRPr="00F41BE8">
        <w:rPr>
          <w:rFonts w:eastAsiaTheme="minorEastAsia"/>
        </w:rPr>
        <w:t xml:space="preserve"> distinct clusters were found according to the PCoA</w:t>
      </w:r>
      <w:r w:rsidR="00D03CE8" w:rsidRPr="00F41BE8">
        <w:rPr>
          <w:rFonts w:eastAsia="等线"/>
        </w:rPr>
        <w:t>,</w:t>
      </w:r>
      <w:r w:rsidR="00F80D68" w:rsidRPr="00F41BE8">
        <w:rPr>
          <w:rFonts w:eastAsiaTheme="minorEastAsia"/>
        </w:rPr>
        <w:t xml:space="preserve"> with axis1 and axis2 </w:t>
      </w:r>
      <w:r w:rsidR="00D03CE8" w:rsidRPr="00F41BE8">
        <w:rPr>
          <w:rFonts w:eastAsia="等线"/>
        </w:rPr>
        <w:t>accounting</w:t>
      </w:r>
      <w:r w:rsidR="00F80D68" w:rsidRPr="00F41BE8">
        <w:rPr>
          <w:rFonts w:eastAsiaTheme="minorEastAsia"/>
        </w:rPr>
        <w:t xml:space="preserve"> for 57.5%</w:t>
      </w:r>
      <w:r w:rsidR="00D03CE8" w:rsidRPr="00F41BE8">
        <w:rPr>
          <w:rFonts w:eastAsia="等线"/>
        </w:rPr>
        <w:t xml:space="preserve"> of</w:t>
      </w:r>
      <w:r w:rsidR="00F80D68" w:rsidRPr="00F41BE8">
        <w:rPr>
          <w:rFonts w:eastAsiaTheme="minorEastAsia"/>
        </w:rPr>
        <w:t xml:space="preserve"> </w:t>
      </w:r>
      <w:r w:rsidR="00D03CE8" w:rsidRPr="00F41BE8">
        <w:rPr>
          <w:rFonts w:eastAsia="等线"/>
        </w:rPr>
        <w:t xml:space="preserve">the </w:t>
      </w:r>
      <w:r w:rsidR="00F80D68" w:rsidRPr="00F41BE8">
        <w:rPr>
          <w:rFonts w:eastAsiaTheme="minorEastAsia"/>
        </w:rPr>
        <w:t>variation (Fig. 2a)</w:t>
      </w:r>
      <w:r w:rsidR="00497F27" w:rsidRPr="00F41BE8">
        <w:rPr>
          <w:rFonts w:eastAsiaTheme="minorEastAsia" w:hint="eastAsia"/>
        </w:rPr>
        <w:t>.</w:t>
      </w:r>
      <w:r w:rsidR="00F2706D" w:rsidRPr="00F41BE8">
        <w:rPr>
          <w:rFonts w:eastAsiaTheme="minorEastAsia"/>
        </w:rPr>
        <w:t xml:space="preserve"> Remarkably, only the epilimnion and hypolimnion in </w:t>
      </w:r>
      <w:r w:rsidR="00A700D7" w:rsidRPr="00F41BE8">
        <w:rPr>
          <w:rFonts w:eastAsiaTheme="minorEastAsia"/>
        </w:rPr>
        <w:t xml:space="preserve">the </w:t>
      </w:r>
      <w:r w:rsidR="00F2706D" w:rsidRPr="00F41BE8">
        <w:rPr>
          <w:rFonts w:eastAsiaTheme="minorEastAsia"/>
        </w:rPr>
        <w:t>autumn were clearly divided into two clusters</w:t>
      </w:r>
      <w:r w:rsidR="008731A4" w:rsidRPr="00F41BE8">
        <w:rPr>
          <w:rFonts w:eastAsiaTheme="minorEastAsia" w:hint="eastAsia"/>
        </w:rPr>
        <w:t>, suggesting</w:t>
      </w:r>
      <w:r w:rsidR="00F2706D" w:rsidRPr="00F41BE8">
        <w:rPr>
          <w:rFonts w:eastAsiaTheme="minorEastAsia"/>
        </w:rPr>
        <w:t xml:space="preserve"> </w:t>
      </w:r>
      <w:r w:rsidR="008731A4" w:rsidRPr="00F41BE8">
        <w:rPr>
          <w:rFonts w:eastAsiaTheme="minorEastAsia" w:hint="eastAsia"/>
        </w:rPr>
        <w:t>distinct</w:t>
      </w:r>
      <w:r w:rsidR="00514091" w:rsidRPr="00F41BE8">
        <w:rPr>
          <w:rFonts w:eastAsiaTheme="minorEastAsia"/>
        </w:rPr>
        <w:t xml:space="preserve"> community compositions</w:t>
      </w:r>
      <w:r w:rsidR="00114AE0" w:rsidRPr="00F41BE8">
        <w:rPr>
          <w:rFonts w:eastAsiaTheme="minorEastAsia" w:hint="eastAsia"/>
        </w:rPr>
        <w:t xml:space="preserve"> between them</w:t>
      </w:r>
      <w:r w:rsidR="00F2706D" w:rsidRPr="00F41BE8">
        <w:rPr>
          <w:rFonts w:eastAsiaTheme="minorEastAsia"/>
        </w:rPr>
        <w:t>.</w:t>
      </w:r>
    </w:p>
    <w:p w14:paraId="481F2C03" w14:textId="32BC26A1" w:rsidR="00B15DA2" w:rsidRPr="00F41BE8" w:rsidRDefault="00F66679" w:rsidP="007D52F7">
      <w:pPr>
        <w:adjustRightInd w:val="0"/>
        <w:snapToGrid w:val="0"/>
        <w:spacing w:line="480" w:lineRule="auto"/>
        <w:ind w:firstLine="420"/>
        <w:jc w:val="both"/>
        <w:rPr>
          <w:rFonts w:eastAsiaTheme="minorEastAsia"/>
        </w:rPr>
      </w:pPr>
      <w:r w:rsidRPr="00F41BE8">
        <w:rPr>
          <w:rFonts w:eastAsiaTheme="minorEastAsia"/>
        </w:rPr>
        <w:t xml:space="preserve">Alpha diversity, including species richness, Shannon diversity, </w:t>
      </w:r>
      <w:r w:rsidR="00D03CE8" w:rsidRPr="00F41BE8">
        <w:rPr>
          <w:rFonts w:eastAsia="等线"/>
        </w:rPr>
        <w:t xml:space="preserve">and </w:t>
      </w:r>
      <w:bookmarkStart w:id="53" w:name="OLE_LINK34"/>
      <w:bookmarkStart w:id="54" w:name="OLE_LINK35"/>
      <w:r w:rsidRPr="00F41BE8">
        <w:rPr>
          <w:rFonts w:eastAsiaTheme="minorEastAsia"/>
        </w:rPr>
        <w:t>phylogenetic diversity</w:t>
      </w:r>
      <w:bookmarkEnd w:id="53"/>
      <w:bookmarkEnd w:id="54"/>
      <w:r w:rsidR="001C1667" w:rsidRPr="00F41BE8">
        <w:rPr>
          <w:rFonts w:eastAsiaTheme="minorEastAsia"/>
        </w:rPr>
        <w:t xml:space="preserve">, showed similar patterns (Fig. 2b). The difference </w:t>
      </w:r>
      <w:r w:rsidR="009F0302" w:rsidRPr="00F41BE8">
        <w:rPr>
          <w:rFonts w:eastAsiaTheme="minorEastAsia" w:hint="eastAsia"/>
        </w:rPr>
        <w:t xml:space="preserve">in </w:t>
      </w:r>
      <w:r w:rsidR="001C1667" w:rsidRPr="00F41BE8">
        <w:rPr>
          <w:rFonts w:eastAsiaTheme="minorEastAsia"/>
        </w:rPr>
        <w:t xml:space="preserve">alpha diversity between </w:t>
      </w:r>
      <w:r w:rsidR="00D03CE8" w:rsidRPr="00F41BE8">
        <w:rPr>
          <w:rFonts w:eastAsia="等线"/>
        </w:rPr>
        <w:t xml:space="preserve">the </w:t>
      </w:r>
      <w:r w:rsidR="001C1667" w:rsidRPr="00F41BE8">
        <w:rPr>
          <w:rFonts w:eastAsiaTheme="minorEastAsia"/>
        </w:rPr>
        <w:t>hypolimnion and epilimnion varied with season. In</w:t>
      </w:r>
      <w:r w:rsidR="00A700D7" w:rsidRPr="00F41BE8">
        <w:rPr>
          <w:rFonts w:eastAsiaTheme="minorEastAsia"/>
        </w:rPr>
        <w:t xml:space="preserve"> the</w:t>
      </w:r>
      <w:r w:rsidR="001C1667" w:rsidRPr="00F41BE8">
        <w:rPr>
          <w:rFonts w:eastAsiaTheme="minorEastAsia"/>
        </w:rPr>
        <w:t xml:space="preserve"> summer, the alpha diversity </w:t>
      </w:r>
      <w:r w:rsidR="009F0302" w:rsidRPr="00F41BE8">
        <w:rPr>
          <w:rFonts w:eastAsiaTheme="minorEastAsia" w:hint="eastAsia"/>
        </w:rPr>
        <w:t xml:space="preserve">in </w:t>
      </w:r>
      <w:r w:rsidR="00D03CE8" w:rsidRPr="00F41BE8">
        <w:rPr>
          <w:rFonts w:eastAsia="等线"/>
        </w:rPr>
        <w:t xml:space="preserve">the </w:t>
      </w:r>
      <w:r w:rsidR="001C1667" w:rsidRPr="00F41BE8">
        <w:rPr>
          <w:rFonts w:eastAsiaTheme="minorEastAsia"/>
        </w:rPr>
        <w:t>hypolimnion was significantly higher than that in</w:t>
      </w:r>
      <w:r w:rsidR="00D03CE8" w:rsidRPr="00F41BE8">
        <w:rPr>
          <w:rFonts w:eastAsia="等线"/>
        </w:rPr>
        <w:t xml:space="preserve"> the</w:t>
      </w:r>
      <w:r w:rsidR="001C1667" w:rsidRPr="00F41BE8">
        <w:rPr>
          <w:rFonts w:eastAsiaTheme="minorEastAsia"/>
        </w:rPr>
        <w:t xml:space="preserve"> epilimnion (t-test, </w:t>
      </w:r>
      <w:r w:rsidR="002D61F3" w:rsidRPr="002D61F3">
        <w:rPr>
          <w:rFonts w:eastAsiaTheme="minorEastAsia"/>
          <w:i/>
        </w:rPr>
        <w:t>P</w:t>
      </w:r>
      <w:r w:rsidR="00092A15" w:rsidRPr="00F41BE8">
        <w:rPr>
          <w:rFonts w:eastAsiaTheme="minorEastAsia"/>
        </w:rPr>
        <w:t xml:space="preserve"> </w:t>
      </w:r>
      <w:r w:rsidR="0057186C" w:rsidRPr="00F41BE8">
        <w:rPr>
          <w:rFonts w:eastAsiaTheme="minorEastAsia"/>
        </w:rPr>
        <w:t>&lt; 0.01). From summer to autumn, the dramatic diversity loss of</w:t>
      </w:r>
      <w:r w:rsidR="00D03CE8" w:rsidRPr="00F41BE8">
        <w:rPr>
          <w:rFonts w:eastAsia="等线"/>
        </w:rPr>
        <w:t xml:space="preserve"> the</w:t>
      </w:r>
      <w:r w:rsidR="0057186C" w:rsidRPr="00F41BE8">
        <w:rPr>
          <w:rFonts w:eastAsiaTheme="minorEastAsia"/>
        </w:rPr>
        <w:t xml:space="preserve"> epilimnion increased the diversity difference among depths. However, the diversity difference among depths was not significant in </w:t>
      </w:r>
      <w:r w:rsidR="00A700D7" w:rsidRPr="00F41BE8">
        <w:rPr>
          <w:rFonts w:eastAsiaTheme="minorEastAsia"/>
        </w:rPr>
        <w:t xml:space="preserve">the </w:t>
      </w:r>
      <w:r w:rsidR="0057186C" w:rsidRPr="00F41BE8">
        <w:rPr>
          <w:rFonts w:eastAsiaTheme="minorEastAsia"/>
        </w:rPr>
        <w:t xml:space="preserve">winter (t-test for richness diversity, </w:t>
      </w:r>
      <w:r w:rsidR="002D61F3" w:rsidRPr="002D61F3">
        <w:rPr>
          <w:rFonts w:eastAsiaTheme="minorEastAsia"/>
          <w:i/>
        </w:rPr>
        <w:t>P</w:t>
      </w:r>
      <w:r w:rsidR="00092A15" w:rsidRPr="00F41BE8">
        <w:rPr>
          <w:rFonts w:eastAsiaTheme="minorEastAsia"/>
        </w:rPr>
        <w:t xml:space="preserve"> </w:t>
      </w:r>
      <w:r w:rsidR="002963D4" w:rsidRPr="00F41BE8">
        <w:rPr>
          <w:rFonts w:eastAsiaTheme="minorEastAsia"/>
        </w:rPr>
        <w:t xml:space="preserve">= 0.82). Although the mean alpha diversity of </w:t>
      </w:r>
      <w:r w:rsidR="00D03CE8" w:rsidRPr="00F41BE8">
        <w:rPr>
          <w:rFonts w:eastAsia="等线"/>
        </w:rPr>
        <w:t xml:space="preserve">the </w:t>
      </w:r>
      <w:r w:rsidR="002963D4" w:rsidRPr="00F41BE8">
        <w:rPr>
          <w:rFonts w:eastAsiaTheme="minorEastAsia"/>
        </w:rPr>
        <w:t>hypolimnion in</w:t>
      </w:r>
      <w:r w:rsidR="00A700D7" w:rsidRPr="00F41BE8">
        <w:rPr>
          <w:rFonts w:eastAsiaTheme="minorEastAsia"/>
        </w:rPr>
        <w:t xml:space="preserve"> the</w:t>
      </w:r>
      <w:r w:rsidR="002963D4" w:rsidRPr="00F41BE8">
        <w:rPr>
          <w:rFonts w:eastAsiaTheme="minorEastAsia"/>
        </w:rPr>
        <w:t xml:space="preserve"> spring was higher than that of </w:t>
      </w:r>
      <w:r w:rsidR="00D03CE8" w:rsidRPr="00F41BE8">
        <w:rPr>
          <w:rFonts w:eastAsia="等线"/>
        </w:rPr>
        <w:t xml:space="preserve">the </w:t>
      </w:r>
      <w:r w:rsidR="002963D4" w:rsidRPr="00F41BE8">
        <w:rPr>
          <w:rFonts w:eastAsiaTheme="minorEastAsia"/>
        </w:rPr>
        <w:t xml:space="preserve">epilimnion, the difference was not significant (t-test for richness diversity, </w:t>
      </w:r>
      <w:r w:rsidR="002D61F3" w:rsidRPr="002D61F3">
        <w:rPr>
          <w:rFonts w:eastAsiaTheme="minorEastAsia"/>
          <w:i/>
        </w:rPr>
        <w:t>P</w:t>
      </w:r>
      <w:r w:rsidR="00092A15" w:rsidRPr="00F41BE8">
        <w:rPr>
          <w:rFonts w:eastAsiaTheme="minorEastAsia"/>
        </w:rPr>
        <w:t xml:space="preserve"> </w:t>
      </w:r>
      <w:r w:rsidR="0057186C" w:rsidRPr="00F41BE8">
        <w:rPr>
          <w:rFonts w:eastAsiaTheme="minorEastAsia"/>
        </w:rPr>
        <w:t>= 0.26).</w:t>
      </w:r>
    </w:p>
    <w:p w14:paraId="1ADA4027" w14:textId="6409A68E" w:rsidR="00B15DA2" w:rsidRPr="00F41BE8" w:rsidRDefault="007D52F7" w:rsidP="00FC110A">
      <w:pPr>
        <w:adjustRightInd w:val="0"/>
        <w:snapToGrid w:val="0"/>
        <w:spacing w:line="480" w:lineRule="auto"/>
        <w:jc w:val="both"/>
        <w:rPr>
          <w:rFonts w:eastAsiaTheme="minorEastAsia"/>
        </w:rPr>
      </w:pPr>
      <w:r>
        <w:rPr>
          <w:rFonts w:eastAsiaTheme="minorEastAsia"/>
          <w:noProof/>
        </w:rPr>
        <w:lastRenderedPageBreak/>
        <w:drawing>
          <wp:inline distT="0" distB="0" distL="0" distR="0" wp14:anchorId="61476FA6" wp14:editId="397DA7CC">
            <wp:extent cx="5278120" cy="30270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多样性.tif"/>
                    <pic:cNvPicPr/>
                  </pic:nvPicPr>
                  <pic:blipFill>
                    <a:blip r:embed="rId12"/>
                    <a:stretch>
                      <a:fillRect/>
                    </a:stretch>
                  </pic:blipFill>
                  <pic:spPr>
                    <a:xfrm>
                      <a:off x="0" y="0"/>
                      <a:ext cx="5278120" cy="3027045"/>
                    </a:xfrm>
                    <a:prstGeom prst="rect">
                      <a:avLst/>
                    </a:prstGeom>
                  </pic:spPr>
                </pic:pic>
              </a:graphicData>
            </a:graphic>
          </wp:inline>
        </w:drawing>
      </w:r>
    </w:p>
    <w:p w14:paraId="55EC724B" w14:textId="471D9B7E" w:rsidR="006A4786" w:rsidRPr="00F41BE8" w:rsidRDefault="00D03CE8" w:rsidP="00313425">
      <w:pPr>
        <w:adjustRightInd w:val="0"/>
        <w:snapToGrid w:val="0"/>
        <w:spacing w:line="480" w:lineRule="auto"/>
        <w:ind w:left="2"/>
        <w:jc w:val="both"/>
        <w:rPr>
          <w:rFonts w:eastAsiaTheme="minorEastAsia"/>
          <w:sz w:val="20"/>
        </w:rPr>
      </w:pPr>
      <w:bookmarkStart w:id="55" w:name="OLE_LINK36"/>
      <w:bookmarkStart w:id="56" w:name="OLE_LINK37"/>
      <w:r w:rsidRPr="00F41BE8">
        <w:rPr>
          <w:rFonts w:eastAsiaTheme="minorEastAsia"/>
          <w:b/>
          <w:sz w:val="22"/>
        </w:rPr>
        <w:t>Fig</w:t>
      </w:r>
      <w:r w:rsidRPr="00F41BE8">
        <w:rPr>
          <w:rFonts w:eastAsiaTheme="minorEastAsia" w:hint="eastAsia"/>
          <w:b/>
          <w:sz w:val="22"/>
        </w:rPr>
        <w:t>ure</w:t>
      </w:r>
      <w:r w:rsidRPr="00F41BE8">
        <w:rPr>
          <w:rFonts w:eastAsiaTheme="minorEastAsia"/>
          <w:b/>
          <w:sz w:val="22"/>
        </w:rPr>
        <w:t xml:space="preserve"> 2</w:t>
      </w:r>
      <w:r w:rsidRPr="00F41BE8">
        <w:rPr>
          <w:rFonts w:eastAsiaTheme="minorEastAsia" w:hint="eastAsia"/>
          <w:b/>
          <w:sz w:val="22"/>
        </w:rPr>
        <w:t>.</w:t>
      </w:r>
      <w:r w:rsidRPr="00F41BE8">
        <w:rPr>
          <w:rFonts w:eastAsiaTheme="minorEastAsia"/>
          <w:b/>
          <w:sz w:val="22"/>
        </w:rPr>
        <w:t xml:space="preserve"> Bacteria</w:t>
      </w:r>
      <w:r w:rsidR="009F0302" w:rsidRPr="00F41BE8">
        <w:rPr>
          <w:rFonts w:eastAsiaTheme="minorEastAsia" w:hint="eastAsia"/>
          <w:b/>
          <w:sz w:val="22"/>
        </w:rPr>
        <w:t>l</w:t>
      </w:r>
      <w:r w:rsidRPr="00F41BE8">
        <w:rPr>
          <w:rFonts w:eastAsiaTheme="minorEastAsia"/>
          <w:b/>
          <w:sz w:val="22"/>
        </w:rPr>
        <w:t xml:space="preserve"> community structure </w:t>
      </w:r>
      <w:r w:rsidR="002C252E" w:rsidRPr="00F41BE8">
        <w:rPr>
          <w:rFonts w:eastAsiaTheme="minorEastAsia" w:hint="eastAsia"/>
          <w:b/>
          <w:sz w:val="22"/>
        </w:rPr>
        <w:t>at</w:t>
      </w:r>
      <w:r w:rsidR="002C252E" w:rsidRPr="00F41BE8">
        <w:rPr>
          <w:rFonts w:eastAsiaTheme="minorEastAsia"/>
          <w:b/>
          <w:sz w:val="22"/>
        </w:rPr>
        <w:t xml:space="preserve"> different </w:t>
      </w:r>
      <w:r w:rsidRPr="00F41BE8">
        <w:rPr>
          <w:rFonts w:eastAsia="等线"/>
          <w:b/>
          <w:sz w:val="22"/>
        </w:rPr>
        <w:t>seasons</w:t>
      </w:r>
      <w:r w:rsidR="002C252E" w:rsidRPr="00F41BE8">
        <w:rPr>
          <w:rFonts w:eastAsiaTheme="minorEastAsia" w:hint="eastAsia"/>
          <w:b/>
          <w:sz w:val="22"/>
        </w:rPr>
        <w:t xml:space="preserve"> and</w:t>
      </w:r>
      <w:r w:rsidRPr="00F41BE8">
        <w:rPr>
          <w:rFonts w:eastAsiaTheme="minorEastAsia"/>
          <w:b/>
          <w:sz w:val="22"/>
        </w:rPr>
        <w:t xml:space="preserve"> depths.</w:t>
      </w:r>
      <w:r w:rsidRPr="00F41BE8">
        <w:rPr>
          <w:rFonts w:eastAsiaTheme="minorEastAsia"/>
          <w:b/>
        </w:rPr>
        <w:t xml:space="preserve"> </w:t>
      </w:r>
      <w:r w:rsidRPr="00F41BE8">
        <w:rPr>
          <w:rFonts w:eastAsiaTheme="minorEastAsia"/>
          <w:b/>
          <w:sz w:val="20"/>
        </w:rPr>
        <w:t>a</w:t>
      </w:r>
      <w:r w:rsidRPr="00F41BE8">
        <w:rPr>
          <w:rFonts w:eastAsiaTheme="minorEastAsia"/>
          <w:sz w:val="20"/>
        </w:rPr>
        <w:t xml:space="preserve"> </w:t>
      </w:r>
      <w:bookmarkStart w:id="57" w:name="_Hlk60089829"/>
      <w:r w:rsidRPr="00F41BE8">
        <w:rPr>
          <w:rFonts w:eastAsiaTheme="minorEastAsia"/>
          <w:sz w:val="20"/>
        </w:rPr>
        <w:t xml:space="preserve">Principal </w:t>
      </w:r>
      <w:r w:rsidRPr="00F41BE8">
        <w:rPr>
          <w:rFonts w:eastAsia="等线"/>
          <w:sz w:val="20"/>
        </w:rPr>
        <w:t>coordinate</w:t>
      </w:r>
      <w:r w:rsidRPr="00F41BE8">
        <w:rPr>
          <w:rFonts w:eastAsiaTheme="minorEastAsia"/>
          <w:sz w:val="20"/>
        </w:rPr>
        <w:t xml:space="preserve"> analysis</w:t>
      </w:r>
      <w:bookmarkEnd w:id="57"/>
      <w:r w:rsidRPr="00F41BE8">
        <w:rPr>
          <w:rFonts w:eastAsiaTheme="minorEastAsia"/>
          <w:sz w:val="20"/>
        </w:rPr>
        <w:t xml:space="preserve"> (PCoA) a</w:t>
      </w:r>
      <w:bookmarkEnd w:id="55"/>
      <w:bookmarkEnd w:id="56"/>
      <w:r w:rsidRPr="00F41BE8">
        <w:rPr>
          <w:rFonts w:eastAsiaTheme="minorEastAsia"/>
          <w:sz w:val="20"/>
        </w:rPr>
        <w:t>ccording to the Bray</w:t>
      </w:r>
      <w:r w:rsidRPr="00F41BE8">
        <w:rPr>
          <w:rFonts w:eastAsiaTheme="minorEastAsia" w:hint="eastAsia"/>
          <w:sz w:val="20"/>
        </w:rPr>
        <w:t>-Curtis</w:t>
      </w:r>
      <w:r w:rsidR="003A3E7C" w:rsidRPr="00F41BE8">
        <w:rPr>
          <w:rFonts w:eastAsiaTheme="minorEastAsia"/>
          <w:sz w:val="20"/>
        </w:rPr>
        <w:t xml:space="preserve"> distance among the eight phases across different seasons and depths. The axis 1 and axis 2 accounted </w:t>
      </w:r>
      <w:r w:rsidR="0020376F" w:rsidRPr="00F41BE8">
        <w:rPr>
          <w:rFonts w:eastAsiaTheme="minorEastAsia"/>
          <w:sz w:val="20"/>
        </w:rPr>
        <w:t xml:space="preserve">for </w:t>
      </w:r>
      <w:r w:rsidR="003A3E7C" w:rsidRPr="00F41BE8">
        <w:rPr>
          <w:rFonts w:eastAsiaTheme="minorEastAsia"/>
          <w:sz w:val="20"/>
        </w:rPr>
        <w:t xml:space="preserve">57.5% </w:t>
      </w:r>
      <w:r w:rsidR="0020376F" w:rsidRPr="00F41BE8">
        <w:rPr>
          <w:rFonts w:eastAsiaTheme="minorEastAsia"/>
          <w:sz w:val="20"/>
        </w:rPr>
        <w:t xml:space="preserve">of the </w:t>
      </w:r>
      <w:r w:rsidR="003A3E7C" w:rsidRPr="00F41BE8">
        <w:rPr>
          <w:rFonts w:eastAsiaTheme="minorEastAsia"/>
          <w:sz w:val="20"/>
        </w:rPr>
        <w:t xml:space="preserve">variation. </w:t>
      </w:r>
      <w:r w:rsidR="003A3E7C" w:rsidRPr="00F41BE8">
        <w:rPr>
          <w:rFonts w:eastAsiaTheme="minorEastAsia" w:hint="eastAsia"/>
          <w:b/>
          <w:sz w:val="20"/>
        </w:rPr>
        <w:t>b</w:t>
      </w:r>
      <w:r w:rsidR="003A3E7C" w:rsidRPr="00F41BE8">
        <w:rPr>
          <w:rFonts w:eastAsiaTheme="minorEastAsia"/>
          <w:sz w:val="20"/>
        </w:rPr>
        <w:t xml:space="preserve"> ASV richness, Shannon diversity and phylogenetic diversity across seasons and depths. </w:t>
      </w:r>
      <w:r w:rsidR="003A3E7C" w:rsidRPr="00F41BE8">
        <w:rPr>
          <w:rFonts w:eastAsiaTheme="minorEastAsia"/>
          <w:b/>
          <w:sz w:val="20"/>
        </w:rPr>
        <w:t>c</w:t>
      </w:r>
      <w:r w:rsidR="003A3E7C" w:rsidRPr="00F41BE8">
        <w:rPr>
          <w:rFonts w:eastAsiaTheme="minorEastAsia"/>
          <w:sz w:val="20"/>
        </w:rPr>
        <w:t xml:space="preserve"> </w:t>
      </w:r>
      <w:bookmarkStart w:id="58" w:name="_Hlk61946677"/>
      <w:r w:rsidR="00A05A3D" w:rsidRPr="00F41BE8">
        <w:rPr>
          <w:rFonts w:eastAsiaTheme="minorEastAsia"/>
          <w:sz w:val="20"/>
        </w:rPr>
        <w:t xml:space="preserve">Jaccard distance (circles), </w:t>
      </w:r>
      <w:r w:rsidRPr="00F41BE8">
        <w:rPr>
          <w:rFonts w:eastAsia="等线"/>
          <w:sz w:val="20"/>
        </w:rPr>
        <w:t>replacement</w:t>
      </w:r>
      <w:r w:rsidR="00A05A3D" w:rsidRPr="00F41BE8">
        <w:rPr>
          <w:rFonts w:eastAsiaTheme="minorEastAsia"/>
          <w:sz w:val="20"/>
        </w:rPr>
        <w:t xml:space="preserve"> (squares) and </w:t>
      </w:r>
      <w:r w:rsidRPr="00F41BE8">
        <w:rPr>
          <w:rFonts w:eastAsia="等线"/>
          <w:sz w:val="20"/>
        </w:rPr>
        <w:t>richness</w:t>
      </w:r>
      <w:r w:rsidR="00A05A3D" w:rsidRPr="00F41BE8">
        <w:rPr>
          <w:rFonts w:eastAsiaTheme="minorEastAsia"/>
          <w:sz w:val="20"/>
        </w:rPr>
        <w:t xml:space="preserve"> difference (triangles) indices comparing 113 samples with the reference sample 8_1J (</w:t>
      </w:r>
      <w:r w:rsidR="002D61F3">
        <w:rPr>
          <w:rFonts w:eastAsiaTheme="minorEastAsia"/>
          <w:sz w:val="20"/>
        </w:rPr>
        <w:t>No.8</w:t>
      </w:r>
      <w:r w:rsidR="0020376F" w:rsidRPr="00F41BE8">
        <w:rPr>
          <w:rFonts w:eastAsiaTheme="minorEastAsia"/>
          <w:sz w:val="20"/>
        </w:rPr>
        <w:t xml:space="preserve"> </w:t>
      </w:r>
      <w:r w:rsidR="00A05A3D" w:rsidRPr="00F41BE8">
        <w:rPr>
          <w:rFonts w:eastAsiaTheme="minorEastAsia"/>
          <w:sz w:val="20"/>
        </w:rPr>
        <w:t xml:space="preserve">sample </w:t>
      </w:r>
      <w:r w:rsidRPr="00F41BE8">
        <w:rPr>
          <w:rFonts w:eastAsia="等线"/>
          <w:sz w:val="20"/>
        </w:rPr>
        <w:t>site</w:t>
      </w:r>
      <w:r w:rsidR="00A05A3D" w:rsidRPr="00F41BE8">
        <w:rPr>
          <w:rFonts w:eastAsiaTheme="minorEastAsia"/>
          <w:sz w:val="20"/>
        </w:rPr>
        <w:t xml:space="preserve"> in </w:t>
      </w:r>
      <w:r w:rsidR="0020376F" w:rsidRPr="00F41BE8">
        <w:rPr>
          <w:rFonts w:eastAsiaTheme="minorEastAsia"/>
          <w:sz w:val="20"/>
        </w:rPr>
        <w:t xml:space="preserve">the </w:t>
      </w:r>
      <w:r w:rsidR="00A05A3D" w:rsidRPr="00F41BE8">
        <w:rPr>
          <w:rFonts w:eastAsiaTheme="minorEastAsia"/>
          <w:sz w:val="20"/>
        </w:rPr>
        <w:t>summer epilimnion) for presence-absence data</w:t>
      </w:r>
      <w:bookmarkEnd w:id="58"/>
      <w:r w:rsidR="00A05A3D" w:rsidRPr="00F41BE8">
        <w:t xml:space="preserve"> </w:t>
      </w:r>
      <w:r w:rsidR="00A05A3D" w:rsidRPr="00F41BE8">
        <w:rPr>
          <w:rFonts w:eastAsiaTheme="minorEastAsia"/>
          <w:sz w:val="20"/>
        </w:rPr>
        <w:t>(No.</w:t>
      </w:r>
      <w:r w:rsidR="002543A7" w:rsidRPr="00F41BE8">
        <w:rPr>
          <w:rFonts w:eastAsiaTheme="minorEastAsia"/>
          <w:sz w:val="20"/>
        </w:rPr>
        <w:t xml:space="preserve"> </w:t>
      </w:r>
      <w:r w:rsidR="00A05A3D" w:rsidRPr="00F41BE8">
        <w:rPr>
          <w:rFonts w:eastAsiaTheme="minorEastAsia"/>
          <w:sz w:val="20"/>
        </w:rPr>
        <w:t xml:space="preserve">1-13 </w:t>
      </w:r>
      <w:r w:rsidR="0020376F" w:rsidRPr="00F41BE8">
        <w:rPr>
          <w:rFonts w:eastAsiaTheme="minorEastAsia"/>
          <w:sz w:val="20"/>
        </w:rPr>
        <w:t xml:space="preserve">summer </w:t>
      </w:r>
      <w:r w:rsidR="00A05A3D" w:rsidRPr="00F41BE8">
        <w:rPr>
          <w:rFonts w:eastAsiaTheme="minorEastAsia"/>
          <w:sz w:val="20"/>
        </w:rPr>
        <w:t>epilimnion, No.</w:t>
      </w:r>
      <w:r w:rsidR="002543A7" w:rsidRPr="00F41BE8">
        <w:rPr>
          <w:rFonts w:eastAsiaTheme="minorEastAsia"/>
          <w:sz w:val="20"/>
        </w:rPr>
        <w:t xml:space="preserve"> </w:t>
      </w:r>
      <w:r w:rsidR="00A05A3D" w:rsidRPr="00F41BE8">
        <w:rPr>
          <w:rFonts w:eastAsiaTheme="minorEastAsia"/>
          <w:sz w:val="20"/>
        </w:rPr>
        <w:t xml:space="preserve">14-23 </w:t>
      </w:r>
      <w:r w:rsidR="0020376F" w:rsidRPr="00F41BE8">
        <w:rPr>
          <w:rFonts w:eastAsiaTheme="minorEastAsia"/>
          <w:sz w:val="20"/>
        </w:rPr>
        <w:t xml:space="preserve">summer </w:t>
      </w:r>
      <w:r w:rsidR="00A05A3D" w:rsidRPr="00F41BE8">
        <w:rPr>
          <w:rFonts w:eastAsiaTheme="minorEastAsia"/>
          <w:sz w:val="20"/>
        </w:rPr>
        <w:t>hypolimnion, No.</w:t>
      </w:r>
      <w:r w:rsidR="002543A7" w:rsidRPr="00F41BE8">
        <w:rPr>
          <w:rFonts w:eastAsiaTheme="minorEastAsia"/>
          <w:sz w:val="20"/>
        </w:rPr>
        <w:t xml:space="preserve"> </w:t>
      </w:r>
      <w:r w:rsidR="00A05A3D" w:rsidRPr="00F41BE8">
        <w:rPr>
          <w:rFonts w:eastAsiaTheme="minorEastAsia"/>
          <w:sz w:val="20"/>
        </w:rPr>
        <w:t xml:space="preserve">24-38 </w:t>
      </w:r>
      <w:r w:rsidR="0020376F" w:rsidRPr="00F41BE8">
        <w:rPr>
          <w:rFonts w:eastAsiaTheme="minorEastAsia"/>
          <w:sz w:val="20"/>
        </w:rPr>
        <w:t xml:space="preserve">autumn </w:t>
      </w:r>
      <w:r w:rsidR="00A05A3D" w:rsidRPr="00F41BE8">
        <w:rPr>
          <w:rFonts w:eastAsiaTheme="minorEastAsia"/>
          <w:sz w:val="20"/>
        </w:rPr>
        <w:t>epilimnion, No.</w:t>
      </w:r>
      <w:r w:rsidR="002543A7" w:rsidRPr="00F41BE8">
        <w:rPr>
          <w:rFonts w:eastAsiaTheme="minorEastAsia"/>
          <w:sz w:val="20"/>
        </w:rPr>
        <w:t xml:space="preserve"> </w:t>
      </w:r>
      <w:r w:rsidR="00A05A3D" w:rsidRPr="00F41BE8">
        <w:rPr>
          <w:rFonts w:eastAsiaTheme="minorEastAsia"/>
          <w:sz w:val="20"/>
        </w:rPr>
        <w:t xml:space="preserve">39-53 </w:t>
      </w:r>
      <w:bookmarkStart w:id="59" w:name="OLE_LINK38"/>
      <w:bookmarkStart w:id="60" w:name="OLE_LINK39"/>
      <w:r w:rsidR="0020376F" w:rsidRPr="00F41BE8">
        <w:rPr>
          <w:rFonts w:eastAsiaTheme="minorEastAsia"/>
          <w:sz w:val="20"/>
        </w:rPr>
        <w:t xml:space="preserve">autumn </w:t>
      </w:r>
      <w:r w:rsidR="00A05A3D" w:rsidRPr="00F41BE8">
        <w:rPr>
          <w:rFonts w:eastAsiaTheme="minorEastAsia"/>
          <w:sz w:val="20"/>
        </w:rPr>
        <w:t>hypolimnion</w:t>
      </w:r>
      <w:bookmarkEnd w:id="59"/>
      <w:bookmarkEnd w:id="60"/>
      <w:r w:rsidR="00A05A3D" w:rsidRPr="00F41BE8">
        <w:rPr>
          <w:rFonts w:eastAsiaTheme="minorEastAsia"/>
          <w:sz w:val="20"/>
        </w:rPr>
        <w:t>, No.</w:t>
      </w:r>
      <w:r w:rsidR="002543A7" w:rsidRPr="00F41BE8">
        <w:rPr>
          <w:rFonts w:eastAsiaTheme="minorEastAsia"/>
          <w:sz w:val="20"/>
        </w:rPr>
        <w:t xml:space="preserve"> </w:t>
      </w:r>
      <w:r w:rsidR="00A05A3D" w:rsidRPr="00F41BE8">
        <w:rPr>
          <w:rFonts w:eastAsiaTheme="minorEastAsia"/>
          <w:sz w:val="20"/>
        </w:rPr>
        <w:t xml:space="preserve">54-68 </w:t>
      </w:r>
      <w:r w:rsidR="0020376F" w:rsidRPr="00F41BE8">
        <w:rPr>
          <w:rFonts w:eastAsiaTheme="minorEastAsia"/>
          <w:sz w:val="20"/>
        </w:rPr>
        <w:t xml:space="preserve">winter </w:t>
      </w:r>
      <w:r w:rsidR="00A05A3D" w:rsidRPr="00F41BE8">
        <w:rPr>
          <w:rFonts w:eastAsiaTheme="minorEastAsia"/>
          <w:sz w:val="20"/>
        </w:rPr>
        <w:t>epilimnion, No.</w:t>
      </w:r>
      <w:r w:rsidR="002543A7" w:rsidRPr="00F41BE8">
        <w:rPr>
          <w:rFonts w:eastAsiaTheme="minorEastAsia"/>
          <w:sz w:val="20"/>
        </w:rPr>
        <w:t xml:space="preserve"> </w:t>
      </w:r>
      <w:r w:rsidR="00A05A3D" w:rsidRPr="00F41BE8">
        <w:rPr>
          <w:rFonts w:eastAsiaTheme="minorEastAsia"/>
          <w:sz w:val="20"/>
        </w:rPr>
        <w:t xml:space="preserve">69-83 </w:t>
      </w:r>
      <w:r w:rsidR="0020376F" w:rsidRPr="00F41BE8">
        <w:rPr>
          <w:rFonts w:eastAsiaTheme="minorEastAsia"/>
          <w:sz w:val="20"/>
        </w:rPr>
        <w:t xml:space="preserve">winter </w:t>
      </w:r>
      <w:r w:rsidR="00A05A3D" w:rsidRPr="00F41BE8">
        <w:rPr>
          <w:rFonts w:eastAsiaTheme="minorEastAsia"/>
          <w:sz w:val="20"/>
        </w:rPr>
        <w:t>hypolimnion, No.</w:t>
      </w:r>
      <w:r w:rsidR="0020376F" w:rsidRPr="00F41BE8">
        <w:rPr>
          <w:rFonts w:eastAsiaTheme="minorEastAsia"/>
          <w:sz w:val="20"/>
        </w:rPr>
        <w:t xml:space="preserve"> </w:t>
      </w:r>
      <w:r w:rsidR="00A05A3D" w:rsidRPr="00F41BE8">
        <w:rPr>
          <w:rFonts w:eastAsiaTheme="minorEastAsia"/>
          <w:sz w:val="20"/>
        </w:rPr>
        <w:t xml:space="preserve">84-98 </w:t>
      </w:r>
      <w:r w:rsidR="0020376F" w:rsidRPr="00F41BE8">
        <w:rPr>
          <w:rFonts w:eastAsiaTheme="minorEastAsia"/>
          <w:sz w:val="20"/>
        </w:rPr>
        <w:t xml:space="preserve">spring </w:t>
      </w:r>
      <w:r w:rsidR="00A05A3D" w:rsidRPr="00F41BE8">
        <w:rPr>
          <w:rFonts w:eastAsiaTheme="minorEastAsia"/>
          <w:sz w:val="20"/>
        </w:rPr>
        <w:t xml:space="preserve">epilimnion, </w:t>
      </w:r>
      <w:r w:rsidR="0020376F" w:rsidRPr="00F41BE8">
        <w:rPr>
          <w:rFonts w:eastAsiaTheme="minorEastAsia"/>
          <w:sz w:val="20"/>
        </w:rPr>
        <w:t xml:space="preserve">and </w:t>
      </w:r>
      <w:r w:rsidR="00A05A3D" w:rsidRPr="00F41BE8">
        <w:rPr>
          <w:rFonts w:eastAsiaTheme="minorEastAsia"/>
          <w:sz w:val="20"/>
        </w:rPr>
        <w:t>No.</w:t>
      </w:r>
      <w:r w:rsidR="002543A7" w:rsidRPr="00F41BE8">
        <w:rPr>
          <w:rFonts w:eastAsiaTheme="minorEastAsia"/>
          <w:sz w:val="20"/>
        </w:rPr>
        <w:t xml:space="preserve"> </w:t>
      </w:r>
      <w:r w:rsidR="00A05A3D" w:rsidRPr="00F41BE8">
        <w:rPr>
          <w:rFonts w:eastAsiaTheme="minorEastAsia"/>
          <w:sz w:val="20"/>
        </w:rPr>
        <w:t xml:space="preserve">99-113 </w:t>
      </w:r>
      <w:r w:rsidR="0020376F" w:rsidRPr="00F41BE8">
        <w:rPr>
          <w:rFonts w:eastAsiaTheme="minorEastAsia"/>
          <w:sz w:val="20"/>
        </w:rPr>
        <w:t xml:space="preserve">spring </w:t>
      </w:r>
      <w:r w:rsidR="00A05A3D" w:rsidRPr="00F41BE8">
        <w:rPr>
          <w:rFonts w:eastAsiaTheme="minorEastAsia"/>
          <w:sz w:val="20"/>
        </w:rPr>
        <w:t>hypolimnion)</w:t>
      </w:r>
      <w:r w:rsidR="0020376F" w:rsidRPr="00F41BE8">
        <w:rPr>
          <w:rFonts w:eastAsiaTheme="minorEastAsia"/>
          <w:sz w:val="20"/>
        </w:rPr>
        <w:t>.</w:t>
      </w:r>
    </w:p>
    <w:p w14:paraId="08D7C62A" w14:textId="1F38BADA" w:rsidR="00B52250" w:rsidRPr="00F41BE8" w:rsidRDefault="00D03CE8" w:rsidP="00FC110A">
      <w:pPr>
        <w:adjustRightInd w:val="0"/>
        <w:snapToGrid w:val="0"/>
        <w:spacing w:line="480" w:lineRule="auto"/>
        <w:ind w:firstLine="420"/>
        <w:jc w:val="both"/>
        <w:rPr>
          <w:rFonts w:eastAsiaTheme="minorEastAsia"/>
        </w:rPr>
      </w:pPr>
      <w:r w:rsidRPr="00F41BE8">
        <w:rPr>
          <w:rFonts w:eastAsiaTheme="minorEastAsia" w:hint="eastAsia"/>
        </w:rPr>
        <w:t>T</w:t>
      </w:r>
      <w:r w:rsidRPr="00F41BE8">
        <w:rPr>
          <w:rFonts w:eastAsiaTheme="minorEastAsia"/>
        </w:rPr>
        <w:t xml:space="preserve">o reveal the community composition changes </w:t>
      </w:r>
      <w:r w:rsidR="00F8377B" w:rsidRPr="00F41BE8">
        <w:rPr>
          <w:rFonts w:eastAsiaTheme="minorEastAsia" w:hint="eastAsia"/>
        </w:rPr>
        <w:t>along with the</w:t>
      </w:r>
      <w:r w:rsidRPr="00F41BE8">
        <w:rPr>
          <w:rFonts w:eastAsiaTheme="minorEastAsia"/>
        </w:rPr>
        <w:t xml:space="preserve"> seasonal succession and depths, we compared the other 113 samples to the reference sample 8_1J</w:t>
      </w:r>
      <w:r w:rsidRPr="00F41BE8">
        <w:rPr>
          <w:rFonts w:eastAsia="等线"/>
        </w:rPr>
        <w:t>,</w:t>
      </w:r>
      <w:r w:rsidRPr="00F41BE8">
        <w:rPr>
          <w:rFonts w:eastAsiaTheme="minorEastAsia"/>
        </w:rPr>
        <w:t xml:space="preserve"> which was </w:t>
      </w:r>
      <w:r w:rsidR="002543A7" w:rsidRPr="00F41BE8">
        <w:rPr>
          <w:rFonts w:eastAsiaTheme="minorEastAsia"/>
        </w:rPr>
        <w:t xml:space="preserve">collected </w:t>
      </w:r>
      <w:r w:rsidRPr="00F41BE8">
        <w:rPr>
          <w:rFonts w:eastAsiaTheme="minorEastAsia"/>
        </w:rPr>
        <w:t xml:space="preserve">in the center of the lake during our first sample campaign in </w:t>
      </w:r>
      <w:r w:rsidR="00724FF3" w:rsidRPr="00F41BE8">
        <w:rPr>
          <w:rFonts w:eastAsiaTheme="minorEastAsia"/>
        </w:rPr>
        <w:t xml:space="preserve">the </w:t>
      </w:r>
      <w:r w:rsidRPr="00F41BE8">
        <w:rPr>
          <w:rFonts w:eastAsiaTheme="minorEastAsia"/>
        </w:rPr>
        <w:t xml:space="preserve">summer (Fig. 2). The Jaccard distance, richness difference and replacement difference (species turnover) compared </w:t>
      </w:r>
      <w:r w:rsidR="004015F3">
        <w:rPr>
          <w:rFonts w:eastAsiaTheme="minorEastAsia"/>
        </w:rPr>
        <w:t>with</w:t>
      </w:r>
      <w:r w:rsidR="004015F3" w:rsidRPr="00F41BE8">
        <w:rPr>
          <w:rFonts w:eastAsiaTheme="minorEastAsia"/>
        </w:rPr>
        <w:t xml:space="preserve"> </w:t>
      </w:r>
      <w:r w:rsidRPr="00F41BE8">
        <w:rPr>
          <w:rFonts w:eastAsia="等线"/>
        </w:rPr>
        <w:t xml:space="preserve">the </w:t>
      </w:r>
      <w:r w:rsidRPr="00F41BE8">
        <w:rPr>
          <w:rFonts w:eastAsiaTheme="minorEastAsia"/>
        </w:rPr>
        <w:t xml:space="preserve">reference sample varied with seasonal succession and </w:t>
      </w:r>
      <w:r w:rsidRPr="00F41BE8">
        <w:rPr>
          <w:rFonts w:eastAsia="等线"/>
        </w:rPr>
        <w:t>depth</w:t>
      </w:r>
      <w:r w:rsidRPr="00F41BE8">
        <w:rPr>
          <w:rFonts w:eastAsiaTheme="minorEastAsia"/>
        </w:rPr>
        <w:t>. The replacement difference dominated the community Jaccard dissimilarity in most cases. The Jaccard dissimilarities with the reference sample reached</w:t>
      </w:r>
      <w:r w:rsidRPr="00F41BE8">
        <w:rPr>
          <w:rFonts w:eastAsia="等线"/>
        </w:rPr>
        <w:t xml:space="preserve"> their</w:t>
      </w:r>
      <w:r w:rsidRPr="00F41BE8">
        <w:rPr>
          <w:rFonts w:eastAsiaTheme="minorEastAsia"/>
        </w:rPr>
        <w:t xml:space="preserve"> highest </w:t>
      </w:r>
      <w:r w:rsidRPr="00F41BE8">
        <w:rPr>
          <w:rFonts w:eastAsia="等线"/>
        </w:rPr>
        <w:t xml:space="preserve">values </w:t>
      </w:r>
      <w:r w:rsidRPr="00F41BE8">
        <w:rPr>
          <w:rFonts w:eastAsiaTheme="minorEastAsia"/>
        </w:rPr>
        <w:t xml:space="preserve">in </w:t>
      </w:r>
      <w:r w:rsidRPr="00F41BE8">
        <w:rPr>
          <w:rFonts w:eastAsia="等线"/>
        </w:rPr>
        <w:t xml:space="preserve">the </w:t>
      </w:r>
      <w:r w:rsidRPr="00F41BE8">
        <w:rPr>
          <w:rFonts w:eastAsiaTheme="minorEastAsia"/>
        </w:rPr>
        <w:t>autumn hypolimnion</w:t>
      </w:r>
      <w:r w:rsidRPr="00F41BE8">
        <w:rPr>
          <w:rFonts w:eastAsia="等线"/>
        </w:rPr>
        <w:t>,</w:t>
      </w:r>
      <w:r w:rsidRPr="00F41BE8">
        <w:rPr>
          <w:rFonts w:eastAsiaTheme="minorEastAsia"/>
        </w:rPr>
        <w:t xml:space="preserve"> which were mainly caused by replacement.</w:t>
      </w:r>
    </w:p>
    <w:p w14:paraId="72609CD3" w14:textId="372DC620" w:rsidR="0060243E" w:rsidRPr="00F41BE8" w:rsidRDefault="00C61308" w:rsidP="00FC110A">
      <w:pPr>
        <w:adjustRightInd w:val="0"/>
        <w:snapToGrid w:val="0"/>
        <w:spacing w:line="480" w:lineRule="auto"/>
        <w:ind w:firstLine="420"/>
        <w:jc w:val="both"/>
        <w:rPr>
          <w:rFonts w:eastAsiaTheme="minorEastAsia"/>
        </w:rPr>
      </w:pPr>
      <w:r w:rsidRPr="00F41BE8">
        <w:rPr>
          <w:rFonts w:eastAsiaTheme="minorEastAsia"/>
        </w:rPr>
        <w:lastRenderedPageBreak/>
        <w:t xml:space="preserve">According to the community composition and alpha diversity analysis, the particularity of </w:t>
      </w:r>
      <w:r w:rsidR="00D03CE8" w:rsidRPr="00F41BE8">
        <w:rPr>
          <w:rFonts w:eastAsia="等线"/>
        </w:rPr>
        <w:t xml:space="preserve">the </w:t>
      </w:r>
      <w:r w:rsidRPr="00F41BE8">
        <w:rPr>
          <w:rFonts w:eastAsiaTheme="minorEastAsia"/>
        </w:rPr>
        <w:t xml:space="preserve">autumn hypolimnion and the similarity of </w:t>
      </w:r>
      <w:r w:rsidR="00D03CE8" w:rsidRPr="00F41BE8">
        <w:rPr>
          <w:rFonts w:eastAsia="等线"/>
        </w:rPr>
        <w:t xml:space="preserve">the </w:t>
      </w:r>
      <w:r w:rsidRPr="00F41BE8">
        <w:rPr>
          <w:rFonts w:eastAsiaTheme="minorEastAsia"/>
        </w:rPr>
        <w:t xml:space="preserve">epilimnion and hypolimnion in </w:t>
      </w:r>
      <w:r w:rsidR="00724FF3" w:rsidRPr="00F41BE8">
        <w:rPr>
          <w:rFonts w:eastAsiaTheme="minorEastAsia"/>
        </w:rPr>
        <w:t xml:space="preserve">the </w:t>
      </w:r>
      <w:r w:rsidRPr="00F41BE8">
        <w:rPr>
          <w:rFonts w:eastAsiaTheme="minorEastAsia"/>
        </w:rPr>
        <w:t xml:space="preserve">winter were </w:t>
      </w:r>
      <w:r w:rsidR="00EF2041" w:rsidRPr="00F41BE8">
        <w:rPr>
          <w:rFonts w:eastAsiaTheme="minorEastAsia" w:hint="eastAsia"/>
        </w:rPr>
        <w:t>observed</w:t>
      </w:r>
      <w:r w:rsidR="000925B9" w:rsidRPr="00F41BE8">
        <w:rPr>
          <w:rFonts w:eastAsiaTheme="minorEastAsia"/>
        </w:rPr>
        <w:t>. To further reveal the underlying mechanism</w:t>
      </w:r>
      <w:r w:rsidR="00724FF3" w:rsidRPr="00F41BE8">
        <w:rPr>
          <w:rFonts w:eastAsiaTheme="minorEastAsia"/>
        </w:rPr>
        <w:t>s</w:t>
      </w:r>
      <w:r w:rsidR="000925B9" w:rsidRPr="00F41BE8">
        <w:rPr>
          <w:rFonts w:eastAsiaTheme="minorEastAsia"/>
        </w:rPr>
        <w:t xml:space="preserve"> of </w:t>
      </w:r>
      <w:r w:rsidR="00724FF3" w:rsidRPr="00F41BE8">
        <w:rPr>
          <w:rFonts w:eastAsiaTheme="minorEastAsia"/>
        </w:rPr>
        <w:t xml:space="preserve">the </w:t>
      </w:r>
      <w:r w:rsidR="000925B9" w:rsidRPr="00F41BE8">
        <w:rPr>
          <w:rFonts w:eastAsiaTheme="minorEastAsia"/>
        </w:rPr>
        <w:t xml:space="preserve">composition and diversity patterns, we coupled the assembly processes with the community composition. </w:t>
      </w:r>
      <w:bookmarkStart w:id="61" w:name="OLE_LINK6"/>
      <w:bookmarkStart w:id="62" w:name="OLE_LINK9"/>
      <w:r w:rsidR="00023BC6" w:rsidRPr="00F41BE8">
        <w:rPr>
          <w:rFonts w:eastAsiaTheme="minorEastAsia"/>
        </w:rPr>
        <w:t xml:space="preserve">We performed linear regression of </w:t>
      </w:r>
      <w:r w:rsidR="00724FF3" w:rsidRPr="00F41BE8">
        <w:rPr>
          <w:rFonts w:eastAsiaTheme="minorEastAsia"/>
        </w:rPr>
        <w:t xml:space="preserve">the </w:t>
      </w:r>
      <w:r w:rsidR="00023BC6" w:rsidRPr="00F41BE8">
        <w:rPr>
          <w:rFonts w:eastAsiaTheme="minorEastAsia"/>
        </w:rPr>
        <w:t xml:space="preserve">homogeneous selection relative importance with the </w:t>
      </w:r>
      <w:r w:rsidR="00023BC6" w:rsidRPr="00F41BE8">
        <w:rPr>
          <w:rFonts w:eastAsiaTheme="minorEastAsia" w:hint="eastAsia"/>
        </w:rPr>
        <w:t>mean</w:t>
      </w:r>
      <w:r w:rsidR="00EF1D3B" w:rsidRPr="00F41BE8">
        <w:rPr>
          <w:rFonts w:eastAsiaTheme="minorEastAsia"/>
        </w:rPr>
        <w:t xml:space="preserve"> species richness in eight phases. A significant negative correlation (R</w:t>
      </w:r>
      <w:r w:rsidR="00EF1D3B" w:rsidRPr="00F41BE8">
        <w:rPr>
          <w:rFonts w:eastAsiaTheme="minorEastAsia"/>
          <w:vertAlign w:val="superscript"/>
        </w:rPr>
        <w:t>2</w:t>
      </w:r>
      <w:r w:rsidR="00EF1D3B" w:rsidRPr="00F41BE8">
        <w:rPr>
          <w:rFonts w:eastAsiaTheme="minorEastAsia"/>
        </w:rPr>
        <w:t xml:space="preserve"> = 0.895, </w:t>
      </w:r>
      <w:r w:rsidR="002D61F3" w:rsidRPr="002D61F3">
        <w:rPr>
          <w:rFonts w:eastAsiaTheme="minorEastAsia"/>
          <w:i/>
        </w:rPr>
        <w:t>P</w:t>
      </w:r>
      <w:r w:rsidR="00092A15" w:rsidRPr="00F41BE8">
        <w:rPr>
          <w:rFonts w:eastAsiaTheme="minorEastAsia"/>
        </w:rPr>
        <w:t xml:space="preserve"> </w:t>
      </w:r>
      <w:r w:rsidR="00EF1D3B" w:rsidRPr="00F41BE8">
        <w:rPr>
          <w:rFonts w:eastAsiaTheme="minorEastAsia"/>
        </w:rPr>
        <w:t>&lt; 0.001) was observed</w:t>
      </w:r>
      <w:bookmarkEnd w:id="61"/>
      <w:bookmarkEnd w:id="62"/>
      <w:r w:rsidR="00EF1D3B" w:rsidRPr="00F41BE8">
        <w:rPr>
          <w:rFonts w:eastAsiaTheme="minorEastAsia"/>
        </w:rPr>
        <w:t xml:space="preserve">. </w:t>
      </w:r>
      <w:r w:rsidR="00EF2041" w:rsidRPr="00F41BE8">
        <w:rPr>
          <w:rFonts w:eastAsiaTheme="minorEastAsia" w:hint="eastAsia"/>
        </w:rPr>
        <w:t>Moreover</w:t>
      </w:r>
      <w:r w:rsidR="002573AC" w:rsidRPr="00F41BE8">
        <w:rPr>
          <w:rFonts w:eastAsiaTheme="minorEastAsia"/>
        </w:rPr>
        <w:t xml:space="preserve">, </w:t>
      </w:r>
      <w:r w:rsidR="00724FF3" w:rsidRPr="00F41BE8">
        <w:rPr>
          <w:rFonts w:eastAsiaTheme="minorEastAsia"/>
        </w:rPr>
        <w:t xml:space="preserve">a </w:t>
      </w:r>
      <w:r w:rsidR="002573AC" w:rsidRPr="00F41BE8">
        <w:rPr>
          <w:rFonts w:eastAsiaTheme="minorEastAsia"/>
        </w:rPr>
        <w:t xml:space="preserve">significant positive relationship (Mantel test, r = 0.20, </w:t>
      </w:r>
      <w:r w:rsidR="002D61F3" w:rsidRPr="002D61F3">
        <w:rPr>
          <w:rFonts w:eastAsiaTheme="minorEastAsia"/>
          <w:i/>
        </w:rPr>
        <w:t>P</w:t>
      </w:r>
      <w:r w:rsidR="00092A15" w:rsidRPr="00F41BE8">
        <w:rPr>
          <w:rFonts w:eastAsiaTheme="minorEastAsia"/>
        </w:rPr>
        <w:t xml:space="preserve"> </w:t>
      </w:r>
      <w:r w:rsidR="007007DA" w:rsidRPr="00F41BE8">
        <w:rPr>
          <w:rFonts w:eastAsiaTheme="minorEastAsia"/>
        </w:rPr>
        <w:t xml:space="preserve">&lt; 0.0001) between </w:t>
      </w:r>
      <w:r w:rsidR="00D03CE8" w:rsidRPr="00F41BE8">
        <w:rPr>
          <w:rFonts w:eastAsia="等线"/>
        </w:rPr>
        <w:t xml:space="preserve">the </w:t>
      </w:r>
      <w:r w:rsidR="007007DA" w:rsidRPr="00F41BE8">
        <w:rPr>
          <w:rFonts w:eastAsiaTheme="minorEastAsia"/>
        </w:rPr>
        <w:t>selection process (pairwise comparisons of βNTI values) and species richness (Jaccard richness difference matrix) emphasized that with the enhancement of heterogeneous selection, community diversities increased. In addition, we also observed a significant correlation between the stochastic processes (RC</w:t>
      </w:r>
      <w:r w:rsidR="007007DA" w:rsidRPr="00F41BE8">
        <w:rPr>
          <w:rFonts w:eastAsiaTheme="minorEastAsia"/>
          <w:vertAlign w:val="subscript"/>
        </w:rPr>
        <w:t xml:space="preserve">bray </w:t>
      </w:r>
      <w:r w:rsidR="00BE32BE" w:rsidRPr="00F41BE8">
        <w:rPr>
          <w:rFonts w:eastAsiaTheme="minorEastAsia"/>
        </w:rPr>
        <w:t xml:space="preserve">matrix) and the replacement difference (Jaccard replacement dissimilarity) (Mantel test, r = 0.69, </w:t>
      </w:r>
      <w:r w:rsidR="002D61F3" w:rsidRPr="002D61F3">
        <w:rPr>
          <w:rFonts w:eastAsiaTheme="minorEastAsia"/>
          <w:i/>
        </w:rPr>
        <w:t>P</w:t>
      </w:r>
      <w:r w:rsidR="00092A15" w:rsidRPr="00F41BE8">
        <w:rPr>
          <w:rFonts w:eastAsiaTheme="minorEastAsia"/>
        </w:rPr>
        <w:t xml:space="preserve"> </w:t>
      </w:r>
      <w:r w:rsidR="003217B1" w:rsidRPr="00F41BE8">
        <w:rPr>
          <w:rFonts w:eastAsiaTheme="minorEastAsia"/>
        </w:rPr>
        <w:t>&lt; 0.0001).</w:t>
      </w:r>
      <w:r w:rsidR="003217B1" w:rsidRPr="00F41BE8">
        <w:rPr>
          <w:rFonts w:eastAsiaTheme="minorEastAsia"/>
        </w:rPr>
        <w:tab/>
      </w:r>
    </w:p>
    <w:p w14:paraId="082C931F" w14:textId="77777777" w:rsidR="00F553B6" w:rsidRPr="00F41BE8" w:rsidRDefault="00F553B6" w:rsidP="00FC110A">
      <w:pPr>
        <w:adjustRightInd w:val="0"/>
        <w:snapToGrid w:val="0"/>
        <w:spacing w:line="480" w:lineRule="auto"/>
        <w:ind w:firstLine="420"/>
        <w:jc w:val="both"/>
        <w:rPr>
          <w:rFonts w:eastAsiaTheme="minorEastAsia"/>
        </w:rPr>
      </w:pPr>
    </w:p>
    <w:p w14:paraId="08CC4C55" w14:textId="021934C4" w:rsidR="00C644AC" w:rsidRPr="00F41BE8" w:rsidRDefault="00D03CE8" w:rsidP="00FC110A">
      <w:pPr>
        <w:adjustRightInd w:val="0"/>
        <w:snapToGrid w:val="0"/>
        <w:spacing w:line="480" w:lineRule="auto"/>
        <w:jc w:val="both"/>
        <w:rPr>
          <w:rFonts w:eastAsiaTheme="minorEastAsia"/>
          <w:b/>
          <w:i/>
        </w:rPr>
      </w:pPr>
      <w:r w:rsidRPr="00F41BE8">
        <w:rPr>
          <w:rFonts w:eastAsiaTheme="minorEastAsia"/>
          <w:b/>
          <w:i/>
        </w:rPr>
        <w:t>3.4 Bacterial community associations</w:t>
      </w:r>
    </w:p>
    <w:p w14:paraId="456BF255" w14:textId="337C0928" w:rsidR="00CA0720" w:rsidRPr="00F41BE8" w:rsidRDefault="00D03CE8" w:rsidP="00FC110A">
      <w:pPr>
        <w:adjustRightInd w:val="0"/>
        <w:snapToGrid w:val="0"/>
        <w:spacing w:line="480" w:lineRule="auto"/>
        <w:jc w:val="both"/>
        <w:rPr>
          <w:rFonts w:eastAsiaTheme="minorEastAsia"/>
        </w:rPr>
      </w:pPr>
      <w:r w:rsidRPr="00F41BE8">
        <w:rPr>
          <w:rFonts w:eastAsiaTheme="minorEastAsia"/>
        </w:rPr>
        <w:t xml:space="preserve">To reveal </w:t>
      </w:r>
      <w:bookmarkStart w:id="63" w:name="OLE_LINK63"/>
      <w:bookmarkStart w:id="64" w:name="OLE_LINK64"/>
      <w:bookmarkStart w:id="65" w:name="OLE_LINK65"/>
      <w:r w:rsidR="00491F16" w:rsidRPr="00F41BE8">
        <w:rPr>
          <w:rFonts w:eastAsiaTheme="minorEastAsia"/>
        </w:rPr>
        <w:t xml:space="preserve">the </w:t>
      </w:r>
      <w:r w:rsidR="00E040E1" w:rsidRPr="00F41BE8">
        <w:rPr>
          <w:rFonts w:eastAsiaTheme="minorEastAsia" w:hint="eastAsia"/>
        </w:rPr>
        <w:t xml:space="preserve">microbial </w:t>
      </w:r>
      <w:r w:rsidR="00491F16" w:rsidRPr="00F41BE8">
        <w:rPr>
          <w:rFonts w:eastAsiaTheme="minorEastAsia"/>
        </w:rPr>
        <w:t>interaction patterns</w:t>
      </w:r>
      <w:bookmarkEnd w:id="63"/>
      <w:bookmarkEnd w:id="64"/>
      <w:bookmarkEnd w:id="65"/>
      <w:r w:rsidR="00491F16" w:rsidRPr="00F41BE8">
        <w:rPr>
          <w:rFonts w:eastAsiaTheme="minorEastAsia"/>
        </w:rPr>
        <w:t xml:space="preserve"> along </w:t>
      </w:r>
      <w:r w:rsidR="00E040E1" w:rsidRPr="00F41BE8">
        <w:rPr>
          <w:rFonts w:eastAsiaTheme="minorEastAsia" w:hint="eastAsia"/>
        </w:rPr>
        <w:t xml:space="preserve">with </w:t>
      </w:r>
      <w:r w:rsidRPr="00F41BE8">
        <w:rPr>
          <w:rFonts w:eastAsiaTheme="minorEastAsia"/>
        </w:rPr>
        <w:t>the seasonal succession and depths, we performed network analysis based on</w:t>
      </w:r>
      <w:r w:rsidRPr="00F41BE8">
        <w:rPr>
          <w:rFonts w:eastAsia="等线"/>
        </w:rPr>
        <w:t xml:space="preserve"> the</w:t>
      </w:r>
      <w:r w:rsidRPr="00F41BE8">
        <w:rPr>
          <w:rFonts w:eastAsiaTheme="minorEastAsia"/>
        </w:rPr>
        <w:t xml:space="preserve"> MIC method.</w:t>
      </w:r>
      <w:r w:rsidR="00E752D1" w:rsidRPr="00F41BE8">
        <w:rPr>
          <w:rFonts w:eastAsiaTheme="minorEastAsia" w:hint="eastAsia"/>
        </w:rPr>
        <w:t xml:space="preserve"> </w:t>
      </w:r>
      <w:r w:rsidR="00E752D1" w:rsidRPr="00F41BE8">
        <w:rPr>
          <w:rFonts w:eastAsiaTheme="minorEastAsia"/>
        </w:rPr>
        <w:t>The topological attributes (Table S</w:t>
      </w:r>
      <w:r w:rsidR="00F553B6" w:rsidRPr="00F41BE8">
        <w:rPr>
          <w:rFonts w:eastAsiaTheme="minorEastAsia" w:hint="eastAsia"/>
        </w:rPr>
        <w:t>6</w:t>
      </w:r>
      <w:r w:rsidRPr="00F41BE8">
        <w:rPr>
          <w:rFonts w:eastAsiaTheme="minorEastAsia"/>
        </w:rPr>
        <w:t xml:space="preserve">) showed that there were significant topological </w:t>
      </w:r>
      <w:r w:rsidRPr="00F41BE8">
        <w:rPr>
          <w:rFonts w:eastAsia="等线"/>
        </w:rPr>
        <w:t>attribute</w:t>
      </w:r>
      <w:r w:rsidRPr="00F41BE8">
        <w:rPr>
          <w:rFonts w:eastAsiaTheme="minorEastAsia"/>
        </w:rPr>
        <w:t xml:space="preserve"> differences across seasons and depths.</w:t>
      </w:r>
    </w:p>
    <w:p w14:paraId="6643C717" w14:textId="3914A2FE" w:rsidR="00CE7F3C" w:rsidRPr="00F41BE8" w:rsidRDefault="00D03CE8" w:rsidP="00FC110A">
      <w:pPr>
        <w:adjustRightInd w:val="0"/>
        <w:snapToGrid w:val="0"/>
        <w:spacing w:line="480" w:lineRule="auto"/>
        <w:ind w:firstLine="420"/>
        <w:jc w:val="both"/>
        <w:rPr>
          <w:rFonts w:eastAsiaTheme="minorEastAsia"/>
        </w:rPr>
      </w:pPr>
      <w:r w:rsidRPr="00F41BE8">
        <w:rPr>
          <w:rFonts w:eastAsiaTheme="minorEastAsia"/>
        </w:rPr>
        <w:t xml:space="preserve">Considering the nodes, links and degree, the network had </w:t>
      </w:r>
      <w:r w:rsidRPr="00F41BE8">
        <w:rPr>
          <w:rFonts w:eastAsia="等线"/>
        </w:rPr>
        <w:t xml:space="preserve">the </w:t>
      </w:r>
      <w:r w:rsidRPr="00F41BE8">
        <w:rPr>
          <w:rFonts w:eastAsiaTheme="minorEastAsia"/>
        </w:rPr>
        <w:t xml:space="preserve">highest complexity in </w:t>
      </w:r>
      <w:r w:rsidR="00724FF3" w:rsidRPr="00F41BE8">
        <w:rPr>
          <w:rFonts w:eastAsiaTheme="minorEastAsia"/>
        </w:rPr>
        <w:t xml:space="preserve">the </w:t>
      </w:r>
      <w:r w:rsidRPr="00F41BE8">
        <w:rPr>
          <w:rFonts w:eastAsiaTheme="minorEastAsia"/>
        </w:rPr>
        <w:t xml:space="preserve">autumn, followed by spring and summer, with winter </w:t>
      </w:r>
      <w:r w:rsidRPr="00F41BE8">
        <w:rPr>
          <w:rFonts w:eastAsia="等线"/>
        </w:rPr>
        <w:t>being</w:t>
      </w:r>
      <w:r w:rsidR="000629FE" w:rsidRPr="00F41BE8">
        <w:rPr>
          <w:rFonts w:eastAsiaTheme="minorEastAsia" w:hint="eastAsia"/>
        </w:rPr>
        <w:t xml:space="preserve"> </w:t>
      </w:r>
      <w:r w:rsidR="0058798F" w:rsidRPr="00F41BE8">
        <w:rPr>
          <w:rFonts w:eastAsiaTheme="minorEastAsia"/>
        </w:rPr>
        <w:t xml:space="preserve">the simplest (Fig. 3). In </w:t>
      </w:r>
      <w:r w:rsidR="00724FF3" w:rsidRPr="00F41BE8">
        <w:rPr>
          <w:rFonts w:eastAsiaTheme="minorEastAsia"/>
        </w:rPr>
        <w:t xml:space="preserve">the </w:t>
      </w:r>
      <w:r w:rsidR="0058798F" w:rsidRPr="00F41BE8">
        <w:rPr>
          <w:rFonts w:eastAsiaTheme="minorEastAsia"/>
        </w:rPr>
        <w:t xml:space="preserve">summer, although the </w:t>
      </w:r>
      <w:bookmarkStart w:id="66" w:name="OLE_LINK3"/>
      <w:bookmarkStart w:id="67" w:name="OLE_LINK4"/>
      <w:r w:rsidR="0058798F" w:rsidRPr="00F41BE8">
        <w:rPr>
          <w:rFonts w:eastAsiaTheme="minorEastAsia"/>
        </w:rPr>
        <w:t>average clustering coefficient</w:t>
      </w:r>
      <w:bookmarkEnd w:id="66"/>
      <w:bookmarkEnd w:id="67"/>
      <w:r w:rsidR="003D6759" w:rsidRPr="00F41BE8">
        <w:rPr>
          <w:rFonts w:eastAsiaTheme="minorEastAsia"/>
        </w:rPr>
        <w:t xml:space="preserve"> of </w:t>
      </w:r>
      <w:r w:rsidRPr="00F41BE8">
        <w:rPr>
          <w:rFonts w:eastAsia="等线"/>
        </w:rPr>
        <w:t xml:space="preserve">the </w:t>
      </w:r>
      <w:r w:rsidR="003D6759" w:rsidRPr="00F41BE8">
        <w:rPr>
          <w:rFonts w:eastAsiaTheme="minorEastAsia"/>
        </w:rPr>
        <w:t>hypolimnion was 0.679</w:t>
      </w:r>
      <w:r w:rsidRPr="00F41BE8">
        <w:rPr>
          <w:rFonts w:eastAsia="等线"/>
        </w:rPr>
        <w:t>,</w:t>
      </w:r>
      <w:r w:rsidR="003D6759" w:rsidRPr="00F41BE8">
        <w:rPr>
          <w:rFonts w:eastAsiaTheme="minorEastAsia"/>
        </w:rPr>
        <w:t xml:space="preserve"> which </w:t>
      </w:r>
      <w:r w:rsidR="00D71124" w:rsidRPr="00F41BE8">
        <w:rPr>
          <w:rFonts w:eastAsiaTheme="minorEastAsia" w:hint="eastAsia"/>
        </w:rPr>
        <w:t>suggested</w:t>
      </w:r>
      <w:r w:rsidR="00075668" w:rsidRPr="00F41BE8">
        <w:rPr>
          <w:rFonts w:eastAsiaTheme="minorEastAsia"/>
        </w:rPr>
        <w:t xml:space="preserve"> </w:t>
      </w:r>
      <w:r w:rsidRPr="00F41BE8">
        <w:rPr>
          <w:rFonts w:eastAsia="等线"/>
        </w:rPr>
        <w:t xml:space="preserve">a </w:t>
      </w:r>
      <w:r w:rsidR="00075668" w:rsidRPr="00F41BE8">
        <w:rPr>
          <w:rFonts w:eastAsiaTheme="minorEastAsia"/>
        </w:rPr>
        <w:t xml:space="preserve">high tendency </w:t>
      </w:r>
      <w:r w:rsidR="00724FF3" w:rsidRPr="00F41BE8">
        <w:rPr>
          <w:rFonts w:eastAsiaTheme="minorEastAsia"/>
        </w:rPr>
        <w:t xml:space="preserve">for </w:t>
      </w:r>
      <w:r w:rsidRPr="00F41BE8">
        <w:rPr>
          <w:rFonts w:eastAsia="等线"/>
        </w:rPr>
        <w:t>node</w:t>
      </w:r>
      <w:r w:rsidR="00075668" w:rsidRPr="00F41BE8">
        <w:rPr>
          <w:rFonts w:eastAsiaTheme="minorEastAsia"/>
        </w:rPr>
        <w:t xml:space="preserve"> clustering (Table S</w:t>
      </w:r>
      <w:r w:rsidR="00F553B6" w:rsidRPr="00F41BE8">
        <w:rPr>
          <w:rFonts w:eastAsiaTheme="minorEastAsia" w:hint="eastAsia"/>
        </w:rPr>
        <w:t>6</w:t>
      </w:r>
      <w:r w:rsidR="00177259" w:rsidRPr="00F41BE8">
        <w:rPr>
          <w:rFonts w:eastAsiaTheme="minorEastAsia"/>
        </w:rPr>
        <w:t xml:space="preserve">), the 15 weakly connected or even unconnected components in </w:t>
      </w:r>
      <w:r w:rsidRPr="00F41BE8">
        <w:rPr>
          <w:rFonts w:eastAsia="等线"/>
        </w:rPr>
        <w:t xml:space="preserve">the </w:t>
      </w:r>
      <w:r w:rsidR="00177259" w:rsidRPr="00F41BE8">
        <w:rPr>
          <w:rFonts w:eastAsiaTheme="minorEastAsia"/>
        </w:rPr>
        <w:t xml:space="preserve">hypolimnion implied that extensive, stable associations among species </w:t>
      </w:r>
      <w:r w:rsidRPr="00F41BE8">
        <w:rPr>
          <w:rFonts w:eastAsia="等线"/>
        </w:rPr>
        <w:t>were</w:t>
      </w:r>
      <w:r w:rsidR="00177259" w:rsidRPr="00F41BE8">
        <w:rPr>
          <w:rFonts w:eastAsiaTheme="minorEastAsia"/>
        </w:rPr>
        <w:t xml:space="preserve"> not </w:t>
      </w:r>
      <w:r w:rsidRPr="00F41BE8">
        <w:rPr>
          <w:rFonts w:eastAsia="等线"/>
        </w:rPr>
        <w:t>established</w:t>
      </w:r>
      <w:r w:rsidR="00177259" w:rsidRPr="00F41BE8">
        <w:rPr>
          <w:rFonts w:eastAsiaTheme="minorEastAsia"/>
        </w:rPr>
        <w:t xml:space="preserve">. From summer to autumn, the </w:t>
      </w:r>
      <w:r w:rsidR="00177259" w:rsidRPr="00F41BE8">
        <w:rPr>
          <w:rFonts w:eastAsiaTheme="minorEastAsia"/>
        </w:rPr>
        <w:lastRenderedPageBreak/>
        <w:t xml:space="preserve">network became complex </w:t>
      </w:r>
      <w:r w:rsidRPr="00F41BE8">
        <w:rPr>
          <w:rFonts w:eastAsia="等线"/>
        </w:rPr>
        <w:t xml:space="preserve">in </w:t>
      </w:r>
      <w:r w:rsidR="00177259" w:rsidRPr="00F41BE8">
        <w:rPr>
          <w:rFonts w:eastAsiaTheme="minorEastAsia"/>
        </w:rPr>
        <w:t xml:space="preserve">both </w:t>
      </w:r>
      <w:r w:rsidRPr="00F41BE8">
        <w:rPr>
          <w:rFonts w:eastAsia="等线"/>
        </w:rPr>
        <w:t>the</w:t>
      </w:r>
      <w:r w:rsidR="00177259" w:rsidRPr="00F41BE8">
        <w:rPr>
          <w:rFonts w:eastAsiaTheme="minorEastAsia"/>
        </w:rPr>
        <w:t xml:space="preserve"> epilimnion and hypolimnion. The highest network complexity, high average clustering coefficient and one connected component in</w:t>
      </w:r>
      <w:r w:rsidRPr="00F41BE8">
        <w:rPr>
          <w:rFonts w:eastAsia="等线"/>
        </w:rPr>
        <w:t xml:space="preserve"> the</w:t>
      </w:r>
      <w:r w:rsidR="00177259" w:rsidRPr="00F41BE8">
        <w:rPr>
          <w:rFonts w:eastAsiaTheme="minorEastAsia"/>
        </w:rPr>
        <w:t xml:space="preserve"> autumn hypolimnion showed that extensive and stable associations among species had formed. </w:t>
      </w:r>
      <w:r w:rsidRPr="00F41BE8">
        <w:rPr>
          <w:rFonts w:eastAsia="等线"/>
        </w:rPr>
        <w:t>In addition</w:t>
      </w:r>
      <w:r w:rsidR="00177259" w:rsidRPr="00F41BE8">
        <w:rPr>
          <w:rFonts w:eastAsiaTheme="minorEastAsia"/>
        </w:rPr>
        <w:t xml:space="preserve">, it </w:t>
      </w:r>
      <w:r w:rsidRPr="00F41BE8">
        <w:rPr>
          <w:rFonts w:eastAsia="等线"/>
        </w:rPr>
        <w:t>is</w:t>
      </w:r>
      <w:r w:rsidR="00177259" w:rsidRPr="00F41BE8">
        <w:rPr>
          <w:rFonts w:eastAsiaTheme="minorEastAsia"/>
        </w:rPr>
        <w:t xml:space="preserve"> worth noting that the positive links account</w:t>
      </w:r>
      <w:r w:rsidRPr="00F41BE8">
        <w:rPr>
          <w:rFonts w:eastAsia="等线"/>
        </w:rPr>
        <w:t xml:space="preserve"> for</w:t>
      </w:r>
      <w:r w:rsidR="00177259" w:rsidRPr="00F41BE8">
        <w:rPr>
          <w:rFonts w:eastAsiaTheme="minorEastAsia"/>
        </w:rPr>
        <w:t xml:space="preserve"> 70%</w:t>
      </w:r>
      <w:r w:rsidRPr="00F41BE8">
        <w:rPr>
          <w:rFonts w:eastAsia="等线"/>
        </w:rPr>
        <w:t xml:space="preserve"> of the</w:t>
      </w:r>
      <w:r w:rsidR="00177259" w:rsidRPr="00F41BE8">
        <w:rPr>
          <w:rFonts w:eastAsiaTheme="minorEastAsia"/>
        </w:rPr>
        <w:t xml:space="preserve"> autumn hypolimnion.</w:t>
      </w:r>
      <w:r w:rsidR="00177259" w:rsidRPr="00F41BE8">
        <w:rPr>
          <w:rFonts w:eastAsiaTheme="minorEastAsia" w:hint="eastAsia"/>
        </w:rPr>
        <w:t xml:space="preserve"> </w:t>
      </w:r>
      <w:r w:rsidR="0058798F" w:rsidRPr="00F41BE8">
        <w:rPr>
          <w:rFonts w:eastAsiaTheme="minorEastAsia"/>
        </w:rPr>
        <w:t xml:space="preserve">However, the link numbers sharply decreased </w:t>
      </w:r>
      <w:r w:rsidRPr="00F41BE8">
        <w:rPr>
          <w:rFonts w:eastAsia="等线"/>
        </w:rPr>
        <w:t xml:space="preserve">by </w:t>
      </w:r>
      <w:r w:rsidR="0058798F" w:rsidRPr="00F41BE8">
        <w:rPr>
          <w:rFonts w:eastAsiaTheme="minorEastAsia"/>
        </w:rPr>
        <w:t>more than 80% for both the epilimnion and hypolimnion from autumn to winter</w:t>
      </w:r>
      <w:r w:rsidRPr="00F41BE8">
        <w:rPr>
          <w:rFonts w:eastAsia="等线"/>
        </w:rPr>
        <w:t>,</w:t>
      </w:r>
      <w:r w:rsidR="0058798F" w:rsidRPr="00F41BE8">
        <w:rPr>
          <w:rFonts w:eastAsiaTheme="minorEastAsia"/>
        </w:rPr>
        <w:t xml:space="preserve"> making the winter networks simple. From winter to spring, the networks recovered from the “broken” situation in </w:t>
      </w:r>
      <w:r w:rsidR="002302C1" w:rsidRPr="00F41BE8">
        <w:rPr>
          <w:rFonts w:eastAsiaTheme="minorEastAsia"/>
        </w:rPr>
        <w:t xml:space="preserve">the </w:t>
      </w:r>
      <w:r w:rsidR="0058798F" w:rsidRPr="00F41BE8">
        <w:rPr>
          <w:rFonts w:eastAsiaTheme="minorEastAsia"/>
        </w:rPr>
        <w:t>winter.</w:t>
      </w:r>
    </w:p>
    <w:p w14:paraId="12183E8C" w14:textId="649FB036" w:rsidR="00A05A3D" w:rsidRPr="00F41BE8" w:rsidRDefault="00264CF8" w:rsidP="00FC110A">
      <w:pPr>
        <w:adjustRightInd w:val="0"/>
        <w:snapToGrid w:val="0"/>
        <w:spacing w:line="480" w:lineRule="auto"/>
        <w:jc w:val="both"/>
        <w:rPr>
          <w:rFonts w:eastAsiaTheme="minorEastAsia"/>
        </w:rPr>
      </w:pPr>
      <w:r>
        <w:rPr>
          <w:rFonts w:eastAsiaTheme="minorEastAsia"/>
          <w:noProof/>
        </w:rPr>
        <w:drawing>
          <wp:inline distT="0" distB="0" distL="0" distR="0" wp14:anchorId="11E86BB8" wp14:editId="171ED511">
            <wp:extent cx="5278120" cy="25419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网络分析图.tif"/>
                    <pic:cNvPicPr/>
                  </pic:nvPicPr>
                  <pic:blipFill>
                    <a:blip r:embed="rId13"/>
                    <a:stretch>
                      <a:fillRect/>
                    </a:stretch>
                  </pic:blipFill>
                  <pic:spPr>
                    <a:xfrm>
                      <a:off x="0" y="0"/>
                      <a:ext cx="5278120" cy="2541905"/>
                    </a:xfrm>
                    <a:prstGeom prst="rect">
                      <a:avLst/>
                    </a:prstGeom>
                  </pic:spPr>
                </pic:pic>
              </a:graphicData>
            </a:graphic>
          </wp:inline>
        </w:drawing>
      </w:r>
    </w:p>
    <w:p w14:paraId="6BD3B580" w14:textId="0818BB93" w:rsidR="00A05A3D" w:rsidRPr="00F41BE8" w:rsidRDefault="00D03CE8" w:rsidP="005953F6">
      <w:pPr>
        <w:adjustRightInd w:val="0"/>
        <w:snapToGrid w:val="0"/>
        <w:spacing w:line="480" w:lineRule="auto"/>
        <w:ind w:left="110" w:hangingChars="50" w:hanging="110"/>
        <w:jc w:val="both"/>
        <w:rPr>
          <w:rFonts w:eastAsiaTheme="minorEastAsia"/>
          <w:sz w:val="20"/>
        </w:rPr>
      </w:pPr>
      <w:r w:rsidRPr="00F41BE8">
        <w:rPr>
          <w:rFonts w:eastAsiaTheme="minorEastAsia"/>
          <w:b/>
          <w:sz w:val="22"/>
        </w:rPr>
        <w:t>Fig</w:t>
      </w:r>
      <w:r w:rsidR="0091230A" w:rsidRPr="00F41BE8">
        <w:rPr>
          <w:rFonts w:eastAsiaTheme="minorEastAsia" w:hint="eastAsia"/>
          <w:b/>
          <w:sz w:val="22"/>
        </w:rPr>
        <w:t>ure 3.</w:t>
      </w:r>
      <w:r w:rsidRPr="00F41BE8">
        <w:rPr>
          <w:rFonts w:eastAsiaTheme="minorEastAsia"/>
          <w:b/>
          <w:sz w:val="22"/>
        </w:rPr>
        <w:t xml:space="preserve"> Community </w:t>
      </w:r>
      <w:r w:rsidRPr="00F41BE8">
        <w:rPr>
          <w:rFonts w:eastAsia="等线"/>
          <w:b/>
          <w:sz w:val="22"/>
        </w:rPr>
        <w:t>cooccurrence</w:t>
      </w:r>
      <w:r w:rsidRPr="00F41BE8">
        <w:rPr>
          <w:rFonts w:eastAsiaTheme="minorEastAsia"/>
          <w:b/>
          <w:sz w:val="22"/>
        </w:rPr>
        <w:t xml:space="preserve"> networks based on </w:t>
      </w:r>
      <w:r w:rsidRPr="00F41BE8">
        <w:rPr>
          <w:rFonts w:eastAsia="等线"/>
          <w:b/>
          <w:sz w:val="22"/>
        </w:rPr>
        <w:t xml:space="preserve">the </w:t>
      </w:r>
      <w:r w:rsidRPr="00F41BE8">
        <w:rPr>
          <w:rFonts w:eastAsiaTheme="minorEastAsia"/>
          <w:b/>
          <w:sz w:val="22"/>
        </w:rPr>
        <w:t xml:space="preserve">MIC method for each succession </w:t>
      </w:r>
      <w:r w:rsidRPr="00F41BE8">
        <w:rPr>
          <w:rFonts w:eastAsia="等线"/>
          <w:b/>
          <w:sz w:val="22"/>
        </w:rPr>
        <w:t>phase at</w:t>
      </w:r>
      <w:r w:rsidRPr="00F41BE8">
        <w:rPr>
          <w:rFonts w:eastAsiaTheme="minorEastAsia"/>
          <w:b/>
          <w:sz w:val="22"/>
        </w:rPr>
        <w:t xml:space="preserve"> different depths. </w:t>
      </w:r>
      <w:r w:rsidR="00CA0720" w:rsidRPr="00F41BE8">
        <w:rPr>
          <w:rFonts w:eastAsiaTheme="minorEastAsia"/>
          <w:sz w:val="20"/>
        </w:rPr>
        <w:t xml:space="preserve">The size of each node is proportional to the number of edges (degree) in each phase. Green, red and gray lines represent </w:t>
      </w:r>
      <w:r w:rsidRPr="00F41BE8">
        <w:rPr>
          <w:rFonts w:eastAsia="等线"/>
          <w:sz w:val="20"/>
        </w:rPr>
        <w:t>Spearman-</w:t>
      </w:r>
      <w:r w:rsidR="00CA0720" w:rsidRPr="00F41BE8">
        <w:rPr>
          <w:rFonts w:eastAsiaTheme="minorEastAsia"/>
          <w:sz w:val="20"/>
        </w:rPr>
        <w:t xml:space="preserve">positive (r&gt;0.6), </w:t>
      </w:r>
      <w:r w:rsidRPr="00F41BE8">
        <w:rPr>
          <w:rFonts w:eastAsia="等线"/>
          <w:sz w:val="20"/>
        </w:rPr>
        <w:t>Spearman-</w:t>
      </w:r>
      <w:r w:rsidR="00CA0720" w:rsidRPr="00F41BE8">
        <w:rPr>
          <w:rFonts w:eastAsiaTheme="minorEastAsia"/>
          <w:sz w:val="20"/>
        </w:rPr>
        <w:t xml:space="preserve">negative (r&lt;-0.6) and </w:t>
      </w:r>
      <w:r w:rsidRPr="00F41BE8">
        <w:rPr>
          <w:rFonts w:eastAsia="等线"/>
          <w:sz w:val="20"/>
        </w:rPr>
        <w:t>Spearman-nonsignificant</w:t>
      </w:r>
      <w:r w:rsidR="00CA0720" w:rsidRPr="00F41BE8">
        <w:rPr>
          <w:rFonts w:eastAsiaTheme="minorEastAsia"/>
          <w:sz w:val="20"/>
        </w:rPr>
        <w:t xml:space="preserve"> (|r|&lt;0.6) MIC significant lines, respectively.</w:t>
      </w:r>
    </w:p>
    <w:p w14:paraId="7293AF8A" w14:textId="6941B31B" w:rsidR="000065F8" w:rsidRDefault="005D29BF" w:rsidP="00FC110A">
      <w:pPr>
        <w:adjustRightInd w:val="0"/>
        <w:snapToGrid w:val="0"/>
        <w:spacing w:line="480" w:lineRule="auto"/>
        <w:ind w:firstLine="420"/>
        <w:jc w:val="both"/>
        <w:rPr>
          <w:rFonts w:eastAsiaTheme="minorEastAsia"/>
        </w:rPr>
      </w:pPr>
      <w:r w:rsidRPr="00F41BE8">
        <w:rPr>
          <w:rFonts w:eastAsiaTheme="minorEastAsia"/>
        </w:rPr>
        <w:t xml:space="preserve">To explore the importance of </w:t>
      </w:r>
      <w:r w:rsidR="00D03CE8" w:rsidRPr="00F41BE8">
        <w:rPr>
          <w:rFonts w:eastAsia="等线"/>
        </w:rPr>
        <w:t>cyanobacteria</w:t>
      </w:r>
      <w:r w:rsidRPr="00F41BE8">
        <w:rPr>
          <w:rFonts w:eastAsiaTheme="minorEastAsia"/>
        </w:rPr>
        <w:t xml:space="preserve"> in the network, we calculated the percentage of cyanobacterial</w:t>
      </w:r>
      <w:r w:rsidR="00D03CE8" w:rsidRPr="00F41BE8">
        <w:rPr>
          <w:rFonts w:eastAsia="等线"/>
        </w:rPr>
        <w:t>-</w:t>
      </w:r>
      <w:r w:rsidRPr="00F41BE8">
        <w:rPr>
          <w:rFonts w:eastAsiaTheme="minorEastAsia"/>
        </w:rPr>
        <w:t>associated links and associated positive or negative characteristics in each season and depth (Table S</w:t>
      </w:r>
      <w:r w:rsidR="008374CB" w:rsidRPr="00F41BE8">
        <w:rPr>
          <w:rFonts w:eastAsiaTheme="minorEastAsia" w:hint="eastAsia"/>
        </w:rPr>
        <w:t>7</w:t>
      </w:r>
      <w:r w:rsidR="00434ED1" w:rsidRPr="00F41BE8">
        <w:rPr>
          <w:rFonts w:eastAsiaTheme="minorEastAsia"/>
        </w:rPr>
        <w:t>). The relative importance of cyanobacteria was notably different in the four seasons across depths. Although the relative abundance of cyanobacteria was 27.4% and 23.7% in the spring epilimnion and hypolimnion, respectively, the cyanobacterial</w:t>
      </w:r>
      <w:r w:rsidR="00D03CE8" w:rsidRPr="00F41BE8">
        <w:rPr>
          <w:rFonts w:eastAsia="等线"/>
        </w:rPr>
        <w:t>-</w:t>
      </w:r>
      <w:r w:rsidR="00434ED1" w:rsidRPr="00F41BE8">
        <w:rPr>
          <w:rFonts w:eastAsiaTheme="minorEastAsia"/>
        </w:rPr>
        <w:t xml:space="preserve">associated links, </w:t>
      </w:r>
      <w:r w:rsidR="00724FF3" w:rsidRPr="00F41BE8">
        <w:rPr>
          <w:rFonts w:eastAsiaTheme="minorEastAsia"/>
        </w:rPr>
        <w:t xml:space="preserve">which were </w:t>
      </w:r>
      <w:r w:rsidR="00434ED1" w:rsidRPr="00F41BE8">
        <w:rPr>
          <w:rFonts w:eastAsiaTheme="minorEastAsia"/>
        </w:rPr>
        <w:t>most</w:t>
      </w:r>
      <w:r w:rsidR="00724FF3" w:rsidRPr="00F41BE8">
        <w:rPr>
          <w:rFonts w:eastAsiaTheme="minorEastAsia"/>
        </w:rPr>
        <w:t>ly</w:t>
      </w:r>
      <w:r w:rsidR="00434ED1" w:rsidRPr="00F41BE8">
        <w:rPr>
          <w:rFonts w:eastAsiaTheme="minorEastAsia"/>
        </w:rPr>
        <w:t xml:space="preserve"> </w:t>
      </w:r>
      <w:r w:rsidR="00434ED1" w:rsidRPr="00F41BE8">
        <w:rPr>
          <w:rFonts w:eastAsiaTheme="minorEastAsia"/>
        </w:rPr>
        <w:lastRenderedPageBreak/>
        <w:t>negative, accounted for 64.9% and 56.8%</w:t>
      </w:r>
      <w:r w:rsidR="00724FF3" w:rsidRPr="00F41BE8">
        <w:rPr>
          <w:rFonts w:eastAsiaTheme="minorEastAsia"/>
        </w:rPr>
        <w:t>, respectively,</w:t>
      </w:r>
      <w:r w:rsidR="00434ED1" w:rsidRPr="00F41BE8">
        <w:rPr>
          <w:rFonts w:eastAsiaTheme="minorEastAsia"/>
        </w:rPr>
        <w:t xml:space="preserve"> of all the links</w:t>
      </w:r>
      <w:r w:rsidR="00D03CE8" w:rsidRPr="00F41BE8">
        <w:rPr>
          <w:rFonts w:eastAsia="等线"/>
        </w:rPr>
        <w:t>,</w:t>
      </w:r>
      <w:r w:rsidR="00434ED1" w:rsidRPr="00F41BE8">
        <w:rPr>
          <w:rFonts w:eastAsiaTheme="minorEastAsia"/>
        </w:rPr>
        <w:t xml:space="preserve"> suggesting </w:t>
      </w:r>
      <w:r w:rsidR="00D03CE8" w:rsidRPr="00F41BE8">
        <w:rPr>
          <w:rFonts w:eastAsia="等线"/>
        </w:rPr>
        <w:t xml:space="preserve">a </w:t>
      </w:r>
      <w:r w:rsidR="00434ED1" w:rsidRPr="00F41BE8">
        <w:rPr>
          <w:rFonts w:eastAsiaTheme="minorEastAsia"/>
        </w:rPr>
        <w:t xml:space="preserve">magnifying effect </w:t>
      </w:r>
      <w:r w:rsidR="00724FF3" w:rsidRPr="00F41BE8">
        <w:rPr>
          <w:rFonts w:eastAsiaTheme="minorEastAsia"/>
        </w:rPr>
        <w:t xml:space="preserve">of the </w:t>
      </w:r>
      <w:r w:rsidR="00434ED1" w:rsidRPr="00F41BE8">
        <w:rPr>
          <w:rFonts w:eastAsiaTheme="minorEastAsia"/>
        </w:rPr>
        <w:t xml:space="preserve">cyanobacterial abundance. However, the magnifying effect in </w:t>
      </w:r>
      <w:r w:rsidR="00652F65" w:rsidRPr="00F41BE8">
        <w:rPr>
          <w:rFonts w:eastAsiaTheme="minorEastAsia"/>
        </w:rPr>
        <w:t xml:space="preserve">the </w:t>
      </w:r>
      <w:r w:rsidR="00434ED1" w:rsidRPr="00F41BE8">
        <w:rPr>
          <w:rFonts w:eastAsiaTheme="minorEastAsia"/>
        </w:rPr>
        <w:t xml:space="preserve">spring was not always </w:t>
      </w:r>
      <w:r w:rsidR="00652F65" w:rsidRPr="00F41BE8">
        <w:rPr>
          <w:rFonts w:eastAsiaTheme="minorEastAsia"/>
        </w:rPr>
        <w:t xml:space="preserve">present </w:t>
      </w:r>
      <w:r w:rsidR="00434ED1" w:rsidRPr="00F41BE8">
        <w:rPr>
          <w:rFonts w:eastAsiaTheme="minorEastAsia"/>
        </w:rPr>
        <w:t xml:space="preserve">in </w:t>
      </w:r>
      <w:r w:rsidR="00652F65" w:rsidRPr="00F41BE8">
        <w:rPr>
          <w:rFonts w:eastAsiaTheme="minorEastAsia"/>
        </w:rPr>
        <w:t xml:space="preserve">the </w:t>
      </w:r>
      <w:r w:rsidR="00434ED1" w:rsidRPr="00F41BE8">
        <w:rPr>
          <w:rFonts w:eastAsiaTheme="minorEastAsia"/>
        </w:rPr>
        <w:t xml:space="preserve">other phases. For example, in </w:t>
      </w:r>
      <w:r w:rsidR="00652F65" w:rsidRPr="00F41BE8">
        <w:rPr>
          <w:rFonts w:eastAsiaTheme="minorEastAsia"/>
        </w:rPr>
        <w:t xml:space="preserve">the </w:t>
      </w:r>
      <w:r w:rsidR="00434ED1" w:rsidRPr="00F41BE8">
        <w:rPr>
          <w:rFonts w:eastAsiaTheme="minorEastAsia"/>
        </w:rPr>
        <w:t xml:space="preserve">winter, </w:t>
      </w:r>
      <w:r w:rsidR="00D03CE8" w:rsidRPr="00F41BE8">
        <w:rPr>
          <w:rFonts w:eastAsia="等线"/>
        </w:rPr>
        <w:t xml:space="preserve">the </w:t>
      </w:r>
      <w:r w:rsidR="00434ED1" w:rsidRPr="00F41BE8">
        <w:rPr>
          <w:rFonts w:eastAsiaTheme="minorEastAsia"/>
        </w:rPr>
        <w:t>relative abundance of cyanobacteria was 33.3% and 30.3% in</w:t>
      </w:r>
      <w:r w:rsidR="00D03CE8" w:rsidRPr="00F41BE8">
        <w:rPr>
          <w:rFonts w:eastAsia="等线"/>
        </w:rPr>
        <w:t xml:space="preserve"> the</w:t>
      </w:r>
      <w:r w:rsidR="00434ED1" w:rsidRPr="00F41BE8">
        <w:rPr>
          <w:rFonts w:eastAsiaTheme="minorEastAsia"/>
        </w:rPr>
        <w:t xml:space="preserve"> epilimnion and hypolimnion, respectively. Correspondingly, the cyanobacterial</w:t>
      </w:r>
      <w:r w:rsidR="00D03CE8" w:rsidRPr="00F41BE8">
        <w:rPr>
          <w:rFonts w:eastAsia="等线"/>
        </w:rPr>
        <w:t>-</w:t>
      </w:r>
      <w:r w:rsidR="00434ED1" w:rsidRPr="00F41BE8">
        <w:rPr>
          <w:rFonts w:eastAsiaTheme="minorEastAsia"/>
        </w:rPr>
        <w:t>associated links accounted for 29.6% and 37.2%</w:t>
      </w:r>
      <w:r w:rsidR="00652F65" w:rsidRPr="00F41BE8">
        <w:rPr>
          <w:rFonts w:eastAsiaTheme="minorEastAsia"/>
        </w:rPr>
        <w:t>, respectively,</w:t>
      </w:r>
      <w:r w:rsidR="00434ED1" w:rsidRPr="00F41BE8">
        <w:rPr>
          <w:rFonts w:eastAsiaTheme="minorEastAsia"/>
        </w:rPr>
        <w:t xml:space="preserve"> of all </w:t>
      </w:r>
      <w:r w:rsidR="00652F65" w:rsidRPr="00F41BE8">
        <w:rPr>
          <w:rFonts w:eastAsiaTheme="minorEastAsia"/>
        </w:rPr>
        <w:t xml:space="preserve">the </w:t>
      </w:r>
      <w:r w:rsidR="00434ED1" w:rsidRPr="00F41BE8">
        <w:rPr>
          <w:rFonts w:eastAsiaTheme="minorEastAsia"/>
        </w:rPr>
        <w:t>links.</w:t>
      </w:r>
    </w:p>
    <w:p w14:paraId="0824FE56" w14:textId="77777777" w:rsidR="00670867" w:rsidRPr="00F41BE8" w:rsidRDefault="00670867" w:rsidP="00FC110A">
      <w:pPr>
        <w:adjustRightInd w:val="0"/>
        <w:snapToGrid w:val="0"/>
        <w:spacing w:line="480" w:lineRule="auto"/>
        <w:ind w:firstLine="420"/>
        <w:jc w:val="both"/>
        <w:rPr>
          <w:rFonts w:eastAsiaTheme="minorEastAsia"/>
        </w:rPr>
      </w:pPr>
    </w:p>
    <w:p w14:paraId="59D08534" w14:textId="0A3B99BE" w:rsidR="006B709D" w:rsidRPr="00F41BE8" w:rsidRDefault="00D03CE8" w:rsidP="00FC110A">
      <w:pPr>
        <w:adjustRightInd w:val="0"/>
        <w:snapToGrid w:val="0"/>
        <w:spacing w:line="480" w:lineRule="auto"/>
        <w:jc w:val="both"/>
        <w:rPr>
          <w:rFonts w:eastAsiaTheme="minorEastAsia"/>
        </w:rPr>
      </w:pPr>
      <w:r w:rsidRPr="00F41BE8">
        <w:rPr>
          <w:rFonts w:eastAsiaTheme="minorEastAsia"/>
          <w:b/>
          <w:i/>
        </w:rPr>
        <w:t>3.5 The proliferation of</w:t>
      </w:r>
      <w:bookmarkStart w:id="68" w:name="_Hlk60995276"/>
      <w:r w:rsidRPr="00F41BE8">
        <w:rPr>
          <w:rFonts w:eastAsiaTheme="minorEastAsia"/>
          <w:b/>
          <w:i/>
        </w:rPr>
        <w:t xml:space="preserve"> </w:t>
      </w:r>
      <w:r w:rsidRPr="007D52F7">
        <w:rPr>
          <w:rFonts w:eastAsiaTheme="minorEastAsia"/>
          <w:b/>
        </w:rPr>
        <w:t>Planktothrix</w:t>
      </w:r>
      <w:bookmarkEnd w:id="68"/>
      <w:r w:rsidRPr="00F41BE8">
        <w:rPr>
          <w:rFonts w:eastAsiaTheme="minorEastAsia"/>
          <w:b/>
          <w:i/>
        </w:rPr>
        <w:t xml:space="preserve"> in </w:t>
      </w:r>
      <w:r w:rsidR="00652F65" w:rsidRPr="00F41BE8">
        <w:rPr>
          <w:rFonts w:eastAsiaTheme="minorEastAsia"/>
          <w:b/>
          <w:i/>
        </w:rPr>
        <w:t xml:space="preserve">the </w:t>
      </w:r>
      <w:r w:rsidRPr="00F41BE8">
        <w:rPr>
          <w:rFonts w:eastAsiaTheme="minorEastAsia"/>
          <w:b/>
          <w:i/>
        </w:rPr>
        <w:t>winter</w:t>
      </w:r>
    </w:p>
    <w:p w14:paraId="69CBCDC3" w14:textId="3D572D04" w:rsidR="007A1644" w:rsidRPr="00F41BE8" w:rsidRDefault="00D03CE8" w:rsidP="00FC110A">
      <w:pPr>
        <w:adjustRightInd w:val="0"/>
        <w:snapToGrid w:val="0"/>
        <w:spacing w:line="480" w:lineRule="auto"/>
        <w:jc w:val="both"/>
        <w:rPr>
          <w:rFonts w:eastAsiaTheme="minorEastAsia"/>
        </w:rPr>
      </w:pPr>
      <w:r w:rsidRPr="00F41BE8">
        <w:rPr>
          <w:rFonts w:eastAsiaTheme="minorEastAsia"/>
        </w:rPr>
        <w:t xml:space="preserve">According to the 16S rRNA </w:t>
      </w:r>
      <w:r w:rsidRPr="00F41BE8">
        <w:rPr>
          <w:rFonts w:eastAsia="等线"/>
        </w:rPr>
        <w:t>sequence</w:t>
      </w:r>
      <w:r w:rsidRPr="00F41BE8">
        <w:rPr>
          <w:rFonts w:eastAsiaTheme="minorEastAsia"/>
        </w:rPr>
        <w:t xml:space="preserve"> analysis,</w:t>
      </w:r>
      <w:r w:rsidRPr="00F41BE8">
        <w:rPr>
          <w:rFonts w:eastAsia="等线"/>
        </w:rPr>
        <w:t xml:space="preserve"> the</w:t>
      </w:r>
      <w:r w:rsidRPr="00F41BE8">
        <w:rPr>
          <w:rFonts w:eastAsiaTheme="minorEastAsia"/>
        </w:rPr>
        <w:t xml:space="preserve"> </w:t>
      </w:r>
      <w:r w:rsidR="008374CB" w:rsidRPr="00F41BE8">
        <w:rPr>
          <w:rFonts w:eastAsiaTheme="minorEastAsia" w:hint="eastAsia"/>
        </w:rPr>
        <w:t>relative</w:t>
      </w:r>
      <w:r w:rsidR="004D7232" w:rsidRPr="00F41BE8">
        <w:rPr>
          <w:rFonts w:eastAsiaTheme="minorEastAsia"/>
        </w:rPr>
        <w:t xml:space="preserve"> abundance of cyanobacteria was highest in </w:t>
      </w:r>
      <w:r w:rsidR="00652F65" w:rsidRPr="00F41BE8">
        <w:rPr>
          <w:rFonts w:eastAsiaTheme="minorEastAsia"/>
        </w:rPr>
        <w:t xml:space="preserve">the </w:t>
      </w:r>
      <w:r w:rsidR="004D7232" w:rsidRPr="00F41BE8">
        <w:rPr>
          <w:rFonts w:eastAsiaTheme="minorEastAsia"/>
        </w:rPr>
        <w:t xml:space="preserve">winter compared </w:t>
      </w:r>
      <w:r w:rsidR="004015F3">
        <w:rPr>
          <w:rFonts w:eastAsiaTheme="minorEastAsia"/>
        </w:rPr>
        <w:t>with</w:t>
      </w:r>
      <w:r w:rsidR="004015F3" w:rsidRPr="00F41BE8">
        <w:rPr>
          <w:rFonts w:eastAsiaTheme="minorEastAsia"/>
        </w:rPr>
        <w:t xml:space="preserve"> </w:t>
      </w:r>
      <w:r w:rsidR="00652F65" w:rsidRPr="00F41BE8">
        <w:rPr>
          <w:rFonts w:eastAsiaTheme="minorEastAsia"/>
        </w:rPr>
        <w:t>the</w:t>
      </w:r>
      <w:r w:rsidR="004D7232" w:rsidRPr="00F41BE8">
        <w:rPr>
          <w:rFonts w:eastAsiaTheme="minorEastAsia"/>
        </w:rPr>
        <w:t xml:space="preserve"> other seasons (</w:t>
      </w:r>
      <w:r w:rsidRPr="00F41BE8">
        <w:rPr>
          <w:rFonts w:eastAsia="等线"/>
        </w:rPr>
        <w:t xml:space="preserve">the </w:t>
      </w:r>
      <w:r w:rsidR="004D7232" w:rsidRPr="00F41BE8">
        <w:rPr>
          <w:rFonts w:eastAsiaTheme="minorEastAsia"/>
        </w:rPr>
        <w:t xml:space="preserve">mean relative abundance was 33.3% in </w:t>
      </w:r>
      <w:r w:rsidRPr="00F41BE8">
        <w:rPr>
          <w:rFonts w:eastAsia="等线"/>
        </w:rPr>
        <w:t xml:space="preserve">the </w:t>
      </w:r>
      <w:r w:rsidR="004D7232" w:rsidRPr="00F41BE8">
        <w:rPr>
          <w:rFonts w:eastAsiaTheme="minorEastAsia"/>
        </w:rPr>
        <w:t xml:space="preserve">epilimnion and 30% in </w:t>
      </w:r>
      <w:r w:rsidRPr="00F41BE8">
        <w:rPr>
          <w:rFonts w:eastAsia="等线"/>
        </w:rPr>
        <w:t xml:space="preserve">the </w:t>
      </w:r>
      <w:r w:rsidR="004D7232" w:rsidRPr="00F41BE8">
        <w:rPr>
          <w:rFonts w:eastAsiaTheme="minorEastAsia"/>
        </w:rPr>
        <w:t xml:space="preserve">hypolimnion). Among the cyanobacteria in </w:t>
      </w:r>
      <w:r w:rsidR="00652F65" w:rsidRPr="00F41BE8">
        <w:rPr>
          <w:rFonts w:eastAsiaTheme="minorEastAsia"/>
        </w:rPr>
        <w:t xml:space="preserve">the </w:t>
      </w:r>
      <w:r w:rsidR="004D7232" w:rsidRPr="00F41BE8">
        <w:rPr>
          <w:rFonts w:eastAsiaTheme="minorEastAsia"/>
        </w:rPr>
        <w:t xml:space="preserve">winter, </w:t>
      </w:r>
      <w:r w:rsidR="004D7232" w:rsidRPr="00F41BE8">
        <w:rPr>
          <w:rFonts w:eastAsiaTheme="minorEastAsia"/>
          <w:i/>
        </w:rPr>
        <w:t>Planktothrix</w:t>
      </w:r>
      <w:r w:rsidR="00434ED1" w:rsidRPr="00F41BE8">
        <w:rPr>
          <w:rFonts w:eastAsiaTheme="minorEastAsia"/>
        </w:rPr>
        <w:t xml:space="preserve"> dominated</w:t>
      </w:r>
      <w:r w:rsidRPr="00F41BE8">
        <w:rPr>
          <w:rFonts w:eastAsia="等线"/>
        </w:rPr>
        <w:t>,</w:t>
      </w:r>
      <w:r w:rsidR="00434ED1" w:rsidRPr="00F41BE8">
        <w:rPr>
          <w:rFonts w:eastAsiaTheme="minorEastAsia"/>
        </w:rPr>
        <w:t xml:space="preserve"> with 66.6% in </w:t>
      </w:r>
      <w:r w:rsidRPr="00F41BE8">
        <w:rPr>
          <w:rFonts w:eastAsia="等线"/>
        </w:rPr>
        <w:t xml:space="preserve">the </w:t>
      </w:r>
      <w:r w:rsidR="00434ED1" w:rsidRPr="00F41BE8">
        <w:rPr>
          <w:rFonts w:eastAsiaTheme="minorEastAsia"/>
        </w:rPr>
        <w:t xml:space="preserve">epilimnion and 79.9% in </w:t>
      </w:r>
      <w:r w:rsidRPr="00F41BE8">
        <w:rPr>
          <w:rFonts w:eastAsia="等线"/>
        </w:rPr>
        <w:t xml:space="preserve">the </w:t>
      </w:r>
      <w:r w:rsidR="00434ED1" w:rsidRPr="00F41BE8">
        <w:rPr>
          <w:rFonts w:eastAsiaTheme="minorEastAsia"/>
        </w:rPr>
        <w:t>hypolimnion (Table S</w:t>
      </w:r>
      <w:r w:rsidR="008374CB" w:rsidRPr="00F41BE8">
        <w:rPr>
          <w:rFonts w:eastAsiaTheme="minorEastAsia" w:hint="eastAsia"/>
        </w:rPr>
        <w:t>8</w:t>
      </w:r>
      <w:r w:rsidRPr="00F41BE8">
        <w:rPr>
          <w:rFonts w:eastAsiaTheme="minorEastAsia"/>
        </w:rPr>
        <w:t xml:space="preserve">). In fact, we also observed obvious water color changes in </w:t>
      </w:r>
      <w:r w:rsidR="00652F65" w:rsidRPr="00F41BE8">
        <w:rPr>
          <w:rFonts w:eastAsiaTheme="minorEastAsia"/>
        </w:rPr>
        <w:t xml:space="preserve">the </w:t>
      </w:r>
      <w:r w:rsidRPr="00F41BE8">
        <w:rPr>
          <w:rFonts w:eastAsiaTheme="minorEastAsia"/>
        </w:rPr>
        <w:t>winter during our campaign</w:t>
      </w:r>
      <w:r w:rsidRPr="00F41BE8">
        <w:rPr>
          <w:rFonts w:eastAsia="等线"/>
        </w:rPr>
        <w:t>, implying</w:t>
      </w:r>
      <w:r w:rsidRPr="00F41BE8">
        <w:rPr>
          <w:rFonts w:eastAsiaTheme="minorEastAsia"/>
        </w:rPr>
        <w:t xml:space="preserve"> the rapid proliferation of algae. Considering the 16S rRNA </w:t>
      </w:r>
      <w:r w:rsidRPr="00F41BE8">
        <w:rPr>
          <w:rFonts w:eastAsia="等线"/>
        </w:rPr>
        <w:t>sequence</w:t>
      </w:r>
      <w:r w:rsidRPr="00F41BE8">
        <w:rPr>
          <w:rFonts w:eastAsiaTheme="minorEastAsia"/>
        </w:rPr>
        <w:t xml:space="preserve"> data and visual observation</w:t>
      </w:r>
      <w:r w:rsidR="00652F65" w:rsidRPr="00F41BE8">
        <w:rPr>
          <w:rFonts w:eastAsiaTheme="minorEastAsia"/>
        </w:rPr>
        <w:t>s</w:t>
      </w:r>
      <w:r w:rsidRPr="00F41BE8">
        <w:rPr>
          <w:rFonts w:eastAsiaTheme="minorEastAsia"/>
        </w:rPr>
        <w:t>, we concluded</w:t>
      </w:r>
      <w:r w:rsidRPr="00F41BE8">
        <w:rPr>
          <w:rFonts w:eastAsia="等线"/>
        </w:rPr>
        <w:t xml:space="preserve"> that</w:t>
      </w:r>
      <w:r w:rsidRPr="00F41BE8">
        <w:rPr>
          <w:rFonts w:eastAsiaTheme="minorEastAsia"/>
        </w:rPr>
        <w:t xml:space="preserve"> the rapid proliferation of </w:t>
      </w:r>
      <w:bookmarkStart w:id="69" w:name="_Hlk60133277"/>
      <w:r w:rsidR="001C10EB" w:rsidRPr="00F41BE8">
        <w:rPr>
          <w:rFonts w:eastAsiaTheme="minorEastAsia"/>
          <w:i/>
        </w:rPr>
        <w:t>Planktothrix</w:t>
      </w:r>
      <w:bookmarkEnd w:id="69"/>
      <w:r w:rsidRPr="00F41BE8">
        <w:rPr>
          <w:rFonts w:eastAsiaTheme="minorEastAsia"/>
        </w:rPr>
        <w:t xml:space="preserve"> occurred in </w:t>
      </w:r>
      <w:r w:rsidR="00652F65" w:rsidRPr="00F41BE8">
        <w:rPr>
          <w:rFonts w:eastAsiaTheme="minorEastAsia"/>
        </w:rPr>
        <w:t xml:space="preserve">the </w:t>
      </w:r>
      <w:r w:rsidRPr="00F41BE8">
        <w:rPr>
          <w:rFonts w:eastAsiaTheme="minorEastAsia"/>
        </w:rPr>
        <w:t>winter.</w:t>
      </w:r>
    </w:p>
    <w:p w14:paraId="09C64DA3" w14:textId="52FFFEB3" w:rsidR="0075044B" w:rsidRDefault="00D03CE8" w:rsidP="008374CB">
      <w:pPr>
        <w:adjustRightInd w:val="0"/>
        <w:snapToGrid w:val="0"/>
        <w:spacing w:line="480" w:lineRule="auto"/>
        <w:ind w:firstLine="420"/>
        <w:jc w:val="both"/>
        <w:rPr>
          <w:rFonts w:eastAsiaTheme="minorEastAsia"/>
        </w:rPr>
      </w:pPr>
      <w:r w:rsidRPr="00F41BE8">
        <w:rPr>
          <w:rFonts w:eastAsiaTheme="minorEastAsia" w:hint="eastAsia"/>
        </w:rPr>
        <w:t>In</w:t>
      </w:r>
      <w:r w:rsidRPr="00F41BE8">
        <w:rPr>
          <w:rFonts w:eastAsiaTheme="minorEastAsia"/>
        </w:rPr>
        <w:t xml:space="preserve"> addition, the 16S rRNA data </w:t>
      </w:r>
      <w:r w:rsidR="00652F65" w:rsidRPr="00F41BE8">
        <w:rPr>
          <w:rFonts w:eastAsiaTheme="minorEastAsia"/>
        </w:rPr>
        <w:t xml:space="preserve">from </w:t>
      </w:r>
      <w:r w:rsidRPr="00F41BE8">
        <w:rPr>
          <w:rFonts w:eastAsiaTheme="minorEastAsia"/>
        </w:rPr>
        <w:t xml:space="preserve">the sediment showed that there was no </w:t>
      </w:r>
      <w:bookmarkStart w:id="70" w:name="_Hlk61181107"/>
      <w:r w:rsidRPr="00F41BE8">
        <w:rPr>
          <w:rFonts w:eastAsiaTheme="minorEastAsia"/>
          <w:i/>
        </w:rPr>
        <w:t>Planktothrix</w:t>
      </w:r>
      <w:bookmarkEnd w:id="70"/>
      <w:r w:rsidRPr="00F41BE8">
        <w:rPr>
          <w:rFonts w:eastAsiaTheme="minorEastAsia"/>
          <w:i/>
        </w:rPr>
        <w:t xml:space="preserve"> </w:t>
      </w:r>
      <w:r w:rsidRPr="00F41BE8">
        <w:rPr>
          <w:rFonts w:eastAsiaTheme="minorEastAsia"/>
        </w:rPr>
        <w:t xml:space="preserve">detected in </w:t>
      </w:r>
      <w:r w:rsidR="00652F65" w:rsidRPr="00F41BE8">
        <w:rPr>
          <w:rFonts w:eastAsiaTheme="minorEastAsia"/>
        </w:rPr>
        <w:t xml:space="preserve">the </w:t>
      </w:r>
      <w:r w:rsidRPr="00F41BE8">
        <w:rPr>
          <w:rFonts w:eastAsiaTheme="minorEastAsia"/>
        </w:rPr>
        <w:t>sediment</w:t>
      </w:r>
      <w:r w:rsidR="00652F65" w:rsidRPr="00F41BE8">
        <w:rPr>
          <w:rFonts w:eastAsiaTheme="minorEastAsia"/>
        </w:rPr>
        <w:t xml:space="preserve"> collected in the summer</w:t>
      </w:r>
      <w:r w:rsidRPr="00F41BE8">
        <w:rPr>
          <w:rFonts w:eastAsiaTheme="minorEastAsia"/>
        </w:rPr>
        <w:t xml:space="preserve">, while there was </w:t>
      </w:r>
      <w:r w:rsidR="00017C8C" w:rsidRPr="00F41BE8">
        <w:rPr>
          <w:rFonts w:eastAsiaTheme="minorEastAsia" w:hint="eastAsia"/>
        </w:rPr>
        <w:t xml:space="preserve">only </w:t>
      </w:r>
      <w:r w:rsidRPr="00F41BE8">
        <w:rPr>
          <w:rFonts w:eastAsiaTheme="minorEastAsia"/>
        </w:rPr>
        <w:t>0.02</w:t>
      </w:r>
      <w:r w:rsidRPr="00F41BE8">
        <w:rPr>
          <w:rFonts w:ascii="等线" w:eastAsia="等线" w:hAnsi="等线" w:hint="eastAsia"/>
        </w:rPr>
        <w:t xml:space="preserve">‰ </w:t>
      </w:r>
      <w:r w:rsidRPr="00F41BE8">
        <w:rPr>
          <w:rFonts w:eastAsiaTheme="minorEastAsia"/>
          <w:i/>
        </w:rPr>
        <w:t>Planktothrix</w:t>
      </w:r>
      <w:r w:rsidRPr="00F41BE8">
        <w:rPr>
          <w:rFonts w:eastAsiaTheme="minorEastAsia"/>
        </w:rPr>
        <w:t xml:space="preserve"> in the sediment</w:t>
      </w:r>
      <w:r w:rsidR="00652F65" w:rsidRPr="00F41BE8">
        <w:rPr>
          <w:rFonts w:eastAsiaTheme="minorEastAsia"/>
        </w:rPr>
        <w:t xml:space="preserve"> collected in the winter</w:t>
      </w:r>
      <w:r w:rsidRPr="00F41BE8">
        <w:rPr>
          <w:rFonts w:eastAsiaTheme="minorEastAsia"/>
        </w:rPr>
        <w:t>.</w:t>
      </w:r>
    </w:p>
    <w:p w14:paraId="41DAF0F5" w14:textId="77777777" w:rsidR="00DA317A" w:rsidRPr="00F41BE8" w:rsidRDefault="00DA317A" w:rsidP="008374CB">
      <w:pPr>
        <w:adjustRightInd w:val="0"/>
        <w:snapToGrid w:val="0"/>
        <w:spacing w:line="480" w:lineRule="auto"/>
        <w:ind w:firstLine="420"/>
        <w:jc w:val="both"/>
        <w:rPr>
          <w:rFonts w:eastAsiaTheme="minorEastAsia"/>
        </w:rPr>
      </w:pPr>
    </w:p>
    <w:p w14:paraId="5AAA51CF" w14:textId="0567C09F" w:rsidR="00751C1D" w:rsidRPr="00F41BE8" w:rsidRDefault="00D03CE8" w:rsidP="00FC110A">
      <w:pPr>
        <w:spacing w:line="480" w:lineRule="auto"/>
        <w:jc w:val="both"/>
        <w:rPr>
          <w:rFonts w:eastAsiaTheme="minorEastAsia"/>
          <w:b/>
          <w:sz w:val="28"/>
        </w:rPr>
      </w:pPr>
      <w:r w:rsidRPr="00F41BE8">
        <w:rPr>
          <w:rFonts w:eastAsiaTheme="minorEastAsia"/>
          <w:b/>
          <w:sz w:val="28"/>
        </w:rPr>
        <w:t xml:space="preserve">4. </w:t>
      </w:r>
      <w:r w:rsidRPr="00F41BE8">
        <w:rPr>
          <w:rFonts w:eastAsiaTheme="minorEastAsia" w:hint="eastAsia"/>
          <w:b/>
          <w:sz w:val="28"/>
        </w:rPr>
        <w:t>D</w:t>
      </w:r>
      <w:r w:rsidRPr="00F41BE8">
        <w:rPr>
          <w:rFonts w:eastAsiaTheme="minorEastAsia"/>
          <w:b/>
          <w:sz w:val="28"/>
        </w:rPr>
        <w:t>iscussion</w:t>
      </w:r>
    </w:p>
    <w:p w14:paraId="3EFF3D97" w14:textId="02A0F1F5" w:rsidR="00ED3AD1" w:rsidRPr="00F41BE8" w:rsidRDefault="00D03CE8" w:rsidP="00FC110A">
      <w:pPr>
        <w:spacing w:line="480" w:lineRule="auto"/>
        <w:jc w:val="both"/>
        <w:rPr>
          <w:rFonts w:eastAsiaTheme="minorEastAsia"/>
          <w:b/>
          <w:i/>
        </w:rPr>
      </w:pPr>
      <w:r w:rsidRPr="00F41BE8">
        <w:rPr>
          <w:rFonts w:eastAsiaTheme="minorEastAsia"/>
          <w:b/>
          <w:i/>
        </w:rPr>
        <w:t xml:space="preserve">4.1 Mixing regime shapes the </w:t>
      </w:r>
      <w:bookmarkStart w:id="71" w:name="OLE_LINK66"/>
      <w:bookmarkStart w:id="72" w:name="OLE_LINK67"/>
      <w:r w:rsidR="002E787E" w:rsidRPr="00F41BE8">
        <w:rPr>
          <w:rFonts w:eastAsiaTheme="minorEastAsia"/>
          <w:b/>
          <w:i/>
        </w:rPr>
        <w:t>community assembly processes</w:t>
      </w:r>
      <w:bookmarkEnd w:id="71"/>
      <w:bookmarkEnd w:id="72"/>
      <w:r w:rsidR="002E787E" w:rsidRPr="00F41BE8">
        <w:rPr>
          <w:rFonts w:eastAsiaTheme="minorEastAsia"/>
          <w:b/>
          <w:i/>
        </w:rPr>
        <w:t xml:space="preserve"> and microbial interactions</w:t>
      </w:r>
    </w:p>
    <w:p w14:paraId="008B0AC4" w14:textId="61A09929" w:rsidR="00D90E49" w:rsidRPr="00F41BE8" w:rsidRDefault="00D567AA" w:rsidP="00FC110A">
      <w:pPr>
        <w:adjustRightInd w:val="0"/>
        <w:snapToGrid w:val="0"/>
        <w:spacing w:line="480" w:lineRule="auto"/>
        <w:jc w:val="both"/>
        <w:rPr>
          <w:rFonts w:eastAsiaTheme="minorEastAsia"/>
        </w:rPr>
      </w:pPr>
      <w:r w:rsidRPr="00F41BE8">
        <w:rPr>
          <w:rFonts w:eastAsiaTheme="minorEastAsia"/>
        </w:rPr>
        <w:t xml:space="preserve">We summarize our findings as a conceptual model including the seasonal community assembly processes across depths (Fig. 4). In the conceptual model, community </w:t>
      </w:r>
      <w:r w:rsidRPr="00F41BE8">
        <w:rPr>
          <w:rFonts w:eastAsiaTheme="minorEastAsia"/>
        </w:rPr>
        <w:lastRenderedPageBreak/>
        <w:t>assembly processes</w:t>
      </w:r>
      <w:r w:rsidR="003E796B" w:rsidRPr="00F41BE8">
        <w:rPr>
          <w:rFonts w:eastAsiaTheme="minorEastAsia"/>
        </w:rPr>
        <w:t>,</w:t>
      </w:r>
      <w:r w:rsidRPr="00F41BE8">
        <w:rPr>
          <w:rFonts w:eastAsiaTheme="minorEastAsia"/>
        </w:rPr>
        <w:t xml:space="preserve"> </w:t>
      </w:r>
      <w:r w:rsidR="003E796B" w:rsidRPr="00F41BE8">
        <w:rPr>
          <w:rFonts w:eastAsiaTheme="minorEastAsia"/>
        </w:rPr>
        <w:t xml:space="preserve">in a sense, </w:t>
      </w:r>
      <w:r w:rsidRPr="00F41BE8">
        <w:rPr>
          <w:rFonts w:eastAsiaTheme="minorEastAsia"/>
        </w:rPr>
        <w:t xml:space="preserve">were synchronized with mixing </w:t>
      </w:r>
      <w:r w:rsidR="00114AE0" w:rsidRPr="00F41BE8">
        <w:rPr>
          <w:rFonts w:eastAsiaTheme="minorEastAsia" w:hint="eastAsia"/>
        </w:rPr>
        <w:t>regime</w:t>
      </w:r>
      <w:r w:rsidR="0038332D" w:rsidRPr="00F41BE8">
        <w:rPr>
          <w:rFonts w:eastAsiaTheme="minorEastAsia"/>
        </w:rPr>
        <w:t>s. When stratification formed in late spring</w:t>
      </w:r>
      <w:r w:rsidR="00D03CE8" w:rsidRPr="00F41BE8">
        <w:rPr>
          <w:rFonts w:eastAsia="等线"/>
        </w:rPr>
        <w:t xml:space="preserve"> and extended</w:t>
      </w:r>
      <w:r w:rsidR="0038332D" w:rsidRPr="00F41BE8">
        <w:rPr>
          <w:rFonts w:eastAsiaTheme="minorEastAsia"/>
        </w:rPr>
        <w:t xml:space="preserve"> to autumn, the community assembly patterns in</w:t>
      </w:r>
      <w:r w:rsidR="00D03CE8" w:rsidRPr="00F41BE8">
        <w:rPr>
          <w:rFonts w:eastAsia="等线"/>
        </w:rPr>
        <w:t xml:space="preserve"> the</w:t>
      </w:r>
      <w:r w:rsidR="0038332D" w:rsidRPr="00F41BE8">
        <w:rPr>
          <w:rFonts w:eastAsiaTheme="minorEastAsia"/>
        </w:rPr>
        <w:t xml:space="preserve"> epilimnion and hypolimnion were totally different</w:t>
      </w:r>
      <w:r w:rsidR="00396F37">
        <w:rPr>
          <w:rFonts w:eastAsiaTheme="minorEastAsia"/>
        </w:rPr>
        <w:t xml:space="preserve"> </w:t>
      </w:r>
      <w:r w:rsidR="00DA317A">
        <w:rPr>
          <w:rFonts w:eastAsiaTheme="minorEastAsia"/>
        </w:rPr>
        <w:fldChar w:fldCharType="begin">
          <w:fldData xml:space="preserve">PEVuZE5vdGU+PENpdGU+PEF1dGhvcj5NZXVzZXI8L0F1dGhvcj48WWVhcj4yMDEzPC9ZZWFyPjxS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</w:fldData>
        </w:fldChar>
      </w:r>
      <w:r w:rsidR="00791F8E">
        <w:rPr>
          <w:rFonts w:eastAsiaTheme="minorEastAsia"/>
        </w:rPr>
        <w:instrText xml:space="preserve"> ADDIN EN.CITE </w:instrText>
      </w:r>
      <w:r w:rsidR="00791F8E">
        <w:rPr>
          <w:rFonts w:eastAsiaTheme="minorEastAsia"/>
        </w:rPr>
        <w:fldChar w:fldCharType="begin">
          <w:fldData xml:space="preserve">PEVuZE5vdGU+PENpdGU+PEF1dGhvcj5NZXVzZXI8L0F1dGhvcj48WWVhcj4yMDEzPC9ZZWFyPjxS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</w:fldData>
        </w:fldChar>
      </w:r>
      <w:r w:rsidR="00791F8E">
        <w:rPr>
          <w:rFonts w:eastAsiaTheme="minorEastAsia"/>
        </w:rPr>
        <w:instrText xml:space="preserve"> ADDIN EN.CITE.DATA </w:instrText>
      </w:r>
      <w:r w:rsidR="00791F8E">
        <w:rPr>
          <w:rFonts w:eastAsiaTheme="minorEastAsia"/>
        </w:rPr>
      </w:r>
      <w:r w:rsidR="00791F8E">
        <w:rPr>
          <w:rFonts w:eastAsiaTheme="minorEastAsia"/>
        </w:rPr>
        <w:fldChar w:fldCharType="end"/>
      </w:r>
      <w:r w:rsidR="00DA317A">
        <w:rPr>
          <w:rFonts w:eastAsiaTheme="minorEastAsia"/>
        </w:rPr>
      </w:r>
      <w:r w:rsidR="00DA317A">
        <w:rPr>
          <w:rFonts w:eastAsiaTheme="minorEastAsia"/>
        </w:rPr>
        <w:fldChar w:fldCharType="separate"/>
      </w:r>
      <w:r w:rsidR="00E70642">
        <w:rPr>
          <w:rFonts w:eastAsiaTheme="minorEastAsia"/>
          <w:noProof/>
        </w:rPr>
        <w:t>(Jezberova et al., 2017; Meuser et al., 2013)</w:t>
      </w:r>
      <w:r w:rsidR="00DA317A">
        <w:rPr>
          <w:rFonts w:eastAsiaTheme="minorEastAsia"/>
        </w:rPr>
        <w:fldChar w:fldCharType="end"/>
      </w:r>
      <w:r w:rsidR="0038332D" w:rsidRPr="00F41BE8">
        <w:rPr>
          <w:rFonts w:eastAsiaTheme="minorEastAsia"/>
        </w:rPr>
        <w:t>. When the water</w:t>
      </w:r>
      <w:r w:rsidR="00D03CE8" w:rsidRPr="00F41BE8">
        <w:rPr>
          <w:rFonts w:eastAsia="等线"/>
        </w:rPr>
        <w:t xml:space="preserve"> </w:t>
      </w:r>
      <w:r w:rsidR="0038332D" w:rsidRPr="00F41BE8">
        <w:rPr>
          <w:rFonts w:eastAsiaTheme="minorEastAsia"/>
        </w:rPr>
        <w:t xml:space="preserve">column </w:t>
      </w:r>
      <w:r w:rsidR="00D03CE8" w:rsidRPr="00F41BE8">
        <w:rPr>
          <w:rFonts w:eastAsia="等线"/>
        </w:rPr>
        <w:t xml:space="preserve">was </w:t>
      </w:r>
      <w:r w:rsidR="0038332D" w:rsidRPr="00F41BE8">
        <w:rPr>
          <w:rFonts w:eastAsiaTheme="minorEastAsia"/>
        </w:rPr>
        <w:t xml:space="preserve">mixed in </w:t>
      </w:r>
      <w:r w:rsidR="003E796B" w:rsidRPr="00F41BE8">
        <w:rPr>
          <w:rFonts w:eastAsiaTheme="minorEastAsia"/>
        </w:rPr>
        <w:t xml:space="preserve">the </w:t>
      </w:r>
      <w:r w:rsidR="0038332D" w:rsidRPr="00F41BE8">
        <w:rPr>
          <w:rFonts w:eastAsiaTheme="minorEastAsia"/>
        </w:rPr>
        <w:t>winter, community assembly patterns among depths were similar</w:t>
      </w:r>
      <w:r w:rsidR="00D03CE8" w:rsidRPr="00F41BE8">
        <w:rPr>
          <w:rFonts w:eastAsia="等线"/>
        </w:rPr>
        <w:t>,</w:t>
      </w:r>
      <w:r w:rsidR="0038332D" w:rsidRPr="00F41BE8">
        <w:rPr>
          <w:rFonts w:eastAsiaTheme="minorEastAsia"/>
        </w:rPr>
        <w:t xml:space="preserve"> with homogeneous</w:t>
      </w:r>
      <w:r w:rsidR="003E796B" w:rsidRPr="00F41BE8">
        <w:rPr>
          <w:rFonts w:eastAsiaTheme="minorEastAsia"/>
        </w:rPr>
        <w:t>-</w:t>
      </w:r>
      <w:r w:rsidR="0038332D" w:rsidRPr="00F41BE8">
        <w:rPr>
          <w:rFonts w:eastAsiaTheme="minorEastAsia"/>
        </w:rPr>
        <w:t>related processes dominating the assembly processes.</w:t>
      </w:r>
    </w:p>
    <w:p w14:paraId="27750155" w14:textId="51D5A475" w:rsidR="002A039B" w:rsidRDefault="00924BD3" w:rsidP="002A039B">
      <w:pPr>
        <w:adjustRightInd w:val="0"/>
        <w:snapToGrid w:val="0"/>
        <w:spacing w:line="480" w:lineRule="auto"/>
        <w:ind w:firstLine="360"/>
        <w:jc w:val="both"/>
        <w:rPr>
          <w:rFonts w:eastAsiaTheme="minorEastAsia"/>
        </w:rPr>
      </w:pPr>
      <w:r w:rsidRPr="00F41BE8">
        <w:rPr>
          <w:rFonts w:eastAsiaTheme="minorEastAsia"/>
        </w:rPr>
        <w:t xml:space="preserve">Although we found </w:t>
      </w:r>
      <w:r w:rsidR="003E796B" w:rsidRPr="00F41BE8">
        <w:rPr>
          <w:rFonts w:eastAsiaTheme="minorEastAsia"/>
        </w:rPr>
        <w:t xml:space="preserve">a </w:t>
      </w:r>
      <w:r w:rsidRPr="00F41BE8">
        <w:rPr>
          <w:rFonts w:eastAsiaTheme="minorEastAsia"/>
        </w:rPr>
        <w:t xml:space="preserve">synchronism </w:t>
      </w:r>
      <w:r w:rsidR="003E796B" w:rsidRPr="00F41BE8">
        <w:rPr>
          <w:rFonts w:eastAsiaTheme="minorEastAsia"/>
        </w:rPr>
        <w:t xml:space="preserve">among </w:t>
      </w:r>
      <w:r w:rsidRPr="00F41BE8">
        <w:rPr>
          <w:rFonts w:eastAsiaTheme="minorEastAsia"/>
        </w:rPr>
        <w:t xml:space="preserve">regime modes and community assembly patterns, it is still not clear how </w:t>
      </w:r>
      <w:r w:rsidR="003E796B" w:rsidRPr="00F41BE8">
        <w:rPr>
          <w:rFonts w:eastAsiaTheme="minorEastAsia"/>
        </w:rPr>
        <w:t xml:space="preserve">the </w:t>
      </w:r>
      <w:r w:rsidRPr="00F41BE8">
        <w:rPr>
          <w:rFonts w:eastAsiaTheme="minorEastAsia"/>
        </w:rPr>
        <w:t xml:space="preserve">mixing regime impacted community assembly. We concluded that mixing regimes can influence both deterministic and stochastic processes. </w:t>
      </w:r>
      <w:r w:rsidR="00330DA2">
        <w:rPr>
          <w:rFonts w:eastAsiaTheme="minorEastAsia"/>
        </w:rPr>
        <w:t>First</w:t>
      </w:r>
      <w:r w:rsidR="00544D22" w:rsidRPr="00F41BE8">
        <w:rPr>
          <w:rFonts w:eastAsiaTheme="minorEastAsia"/>
        </w:rPr>
        <w:t xml:space="preserve">, we speculate that mixing </w:t>
      </w:r>
      <w:r w:rsidR="003E796B" w:rsidRPr="00F41BE8">
        <w:rPr>
          <w:rFonts w:eastAsiaTheme="minorEastAsia"/>
        </w:rPr>
        <w:t xml:space="preserve">may </w:t>
      </w:r>
      <w:r w:rsidR="00544D22" w:rsidRPr="00F41BE8">
        <w:rPr>
          <w:rFonts w:eastAsiaTheme="minorEastAsia"/>
        </w:rPr>
        <w:t xml:space="preserve">promote environmental homogeneity and then indirectly </w:t>
      </w:r>
      <w:r w:rsidR="00D03CE8" w:rsidRPr="00F41BE8">
        <w:rPr>
          <w:rFonts w:eastAsia="等线"/>
        </w:rPr>
        <w:t xml:space="preserve">influence </w:t>
      </w:r>
      <w:r w:rsidR="00544D22" w:rsidRPr="00F41BE8">
        <w:rPr>
          <w:rFonts w:eastAsiaTheme="minorEastAsia"/>
        </w:rPr>
        <w:t>deterministic processes in community assembly</w:t>
      </w:r>
      <w:r w:rsidR="00396F37">
        <w:rPr>
          <w:rFonts w:eastAsiaTheme="minorEastAsia"/>
        </w:rPr>
        <w:t xml:space="preserve"> </w:t>
      </w:r>
      <w:r w:rsidR="00F357F6">
        <w:rPr>
          <w:rFonts w:eastAsiaTheme="minorEastAsia"/>
        </w:rPr>
        <w:fldChar w:fldCharType="begin">
          <w:fldData xml:space="preserve">PEVuZE5vdGU+PENpdGU+PEF1dGhvcj5EaW5pLUFuZHJlb3RlPC9BdXRob3I+PFllYXI+MjAxNTwv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=
</w:fldData>
        </w:fldChar>
      </w:r>
      <w:r w:rsidR="00791F8E">
        <w:rPr>
          <w:rFonts w:eastAsiaTheme="minorEastAsia"/>
        </w:rPr>
        <w:instrText xml:space="preserve"> ADDIN EN.CITE </w:instrText>
      </w:r>
      <w:r w:rsidR="00791F8E">
        <w:rPr>
          <w:rFonts w:eastAsiaTheme="minorEastAsia"/>
        </w:rPr>
        <w:fldChar w:fldCharType="begin">
          <w:fldData xml:space="preserve">PEVuZE5vdGU+PENpdGU+PEF1dGhvcj5EaW5pLUFuZHJlb3RlPC9BdXRob3I+PFllYXI+MjAxNTwv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=
</w:fldData>
        </w:fldChar>
      </w:r>
      <w:r w:rsidR="00791F8E">
        <w:rPr>
          <w:rFonts w:eastAsiaTheme="minorEastAsia"/>
        </w:rPr>
        <w:instrText xml:space="preserve"> ADDIN EN.CITE.DATA </w:instrText>
      </w:r>
      <w:r w:rsidR="00791F8E">
        <w:rPr>
          <w:rFonts w:eastAsiaTheme="minorEastAsia"/>
        </w:rPr>
      </w:r>
      <w:r w:rsidR="00791F8E">
        <w:rPr>
          <w:rFonts w:eastAsiaTheme="minorEastAsia"/>
        </w:rPr>
        <w:fldChar w:fldCharType="end"/>
      </w:r>
      <w:r w:rsidR="00F357F6">
        <w:rPr>
          <w:rFonts w:eastAsiaTheme="minorEastAsia"/>
        </w:rPr>
      </w:r>
      <w:r w:rsidR="00F357F6">
        <w:rPr>
          <w:rFonts w:eastAsiaTheme="minorEastAsia"/>
        </w:rPr>
        <w:fldChar w:fldCharType="separate"/>
      </w:r>
      <w:r w:rsidR="00E70642">
        <w:rPr>
          <w:rFonts w:eastAsiaTheme="minorEastAsia"/>
          <w:noProof/>
        </w:rPr>
        <w:t>(Dini-Andreote et al., 2015; Huber et al., 2020)</w:t>
      </w:r>
      <w:r w:rsidR="00F357F6">
        <w:rPr>
          <w:rFonts w:eastAsiaTheme="minorEastAsia"/>
        </w:rPr>
        <w:fldChar w:fldCharType="end"/>
      </w:r>
      <w:r w:rsidR="00544D22" w:rsidRPr="00F41BE8">
        <w:rPr>
          <w:rFonts w:eastAsiaTheme="minorEastAsia"/>
        </w:rPr>
        <w:t xml:space="preserve">. Previous </w:t>
      </w:r>
      <w:r w:rsidR="00D03CE8" w:rsidRPr="00F41BE8">
        <w:rPr>
          <w:rFonts w:eastAsia="等线"/>
        </w:rPr>
        <w:t>studies</w:t>
      </w:r>
      <w:r w:rsidR="00544D22" w:rsidRPr="00F41BE8">
        <w:rPr>
          <w:rFonts w:eastAsiaTheme="minorEastAsia"/>
        </w:rPr>
        <w:t xml:space="preserve"> have demonstrated that the homogeneity of specific environmental factors (e.g., pH, drought and Na) or the overall environmental homogeneity</w:t>
      </w:r>
      <w:r w:rsidR="00396F37">
        <w:rPr>
          <w:rFonts w:eastAsiaTheme="minorEastAsia"/>
        </w:rPr>
        <w:t xml:space="preserve"> </w:t>
      </w:r>
      <w:r w:rsidR="00F357F6">
        <w:rPr>
          <w:rFonts w:eastAsiaTheme="minorEastAsia"/>
        </w:rPr>
        <w:fldChar w:fldCharType="begin">
          <w:fldData xml:space="preserve">PEVuZE5vdGU+PENpdGU+PEF1dGhvcj5SZW48L0F1dGhvcj48WWVhcj4yMDE1PC9ZZWFyPjxSZWNO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=
</w:fldData>
        </w:fldChar>
      </w:r>
      <w:r w:rsidR="00791F8E">
        <w:rPr>
          <w:rFonts w:eastAsiaTheme="minorEastAsia"/>
        </w:rPr>
        <w:instrText xml:space="preserve"> ADDIN EN.CITE </w:instrText>
      </w:r>
      <w:r w:rsidR="00791F8E">
        <w:rPr>
          <w:rFonts w:eastAsiaTheme="minorEastAsia"/>
        </w:rPr>
        <w:fldChar w:fldCharType="begin">
          <w:fldData xml:space="preserve">PEVuZE5vdGU+PENpdGU+PEF1dGhvcj5SZW48L0F1dGhvcj48WWVhcj4yMDE1PC9ZZWFyPjxSZWNO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=
</w:fldData>
        </w:fldChar>
      </w:r>
      <w:r w:rsidR="00791F8E">
        <w:rPr>
          <w:rFonts w:eastAsiaTheme="minorEastAsia"/>
        </w:rPr>
        <w:instrText xml:space="preserve"> ADDIN EN.CITE.DATA </w:instrText>
      </w:r>
      <w:r w:rsidR="00791F8E">
        <w:rPr>
          <w:rFonts w:eastAsiaTheme="minorEastAsia"/>
        </w:rPr>
      </w:r>
      <w:r w:rsidR="00791F8E">
        <w:rPr>
          <w:rFonts w:eastAsiaTheme="minorEastAsia"/>
        </w:rPr>
        <w:fldChar w:fldCharType="end"/>
      </w:r>
      <w:r w:rsidR="00F357F6">
        <w:rPr>
          <w:rFonts w:eastAsiaTheme="minorEastAsia"/>
        </w:rPr>
      </w:r>
      <w:r w:rsidR="00F357F6">
        <w:rPr>
          <w:rFonts w:eastAsiaTheme="minorEastAsia"/>
        </w:rPr>
        <w:fldChar w:fldCharType="separate"/>
      </w:r>
      <w:r w:rsidR="00E70642">
        <w:rPr>
          <w:rFonts w:eastAsiaTheme="minorEastAsia"/>
          <w:noProof/>
        </w:rPr>
        <w:t>(Chase, 2007; Huber et al., 2020; Ren et al., 2015; Tripathi et al., 2018)</w:t>
      </w:r>
      <w:r w:rsidR="00F357F6">
        <w:rPr>
          <w:rFonts w:eastAsiaTheme="minorEastAsia"/>
        </w:rPr>
        <w:fldChar w:fldCharType="end"/>
      </w:r>
      <w:r w:rsidR="00544D22" w:rsidRPr="00F41BE8">
        <w:rPr>
          <w:rFonts w:eastAsiaTheme="minorEastAsia"/>
        </w:rPr>
        <w:t xml:space="preserve"> would result in homogen</w:t>
      </w:r>
      <w:r w:rsidR="00F977C7" w:rsidRPr="00F41BE8">
        <w:rPr>
          <w:rFonts w:eastAsiaTheme="minorEastAsia"/>
        </w:rPr>
        <w:t>e</w:t>
      </w:r>
      <w:r w:rsidR="00544D22" w:rsidRPr="00F41BE8">
        <w:rPr>
          <w:rFonts w:eastAsiaTheme="minorEastAsia"/>
        </w:rPr>
        <w:t xml:space="preserve">ous selection. </w:t>
      </w:r>
      <w:r w:rsidR="00682354" w:rsidRPr="00F41BE8">
        <w:rPr>
          <w:rFonts w:eastAsiaTheme="minorEastAsia" w:hint="eastAsia"/>
        </w:rPr>
        <w:t>The</w:t>
      </w:r>
      <w:r w:rsidR="00682354" w:rsidRPr="00F41BE8">
        <w:rPr>
          <w:rFonts w:eastAsiaTheme="minorEastAsia"/>
        </w:rPr>
        <w:t xml:space="preserve"> </w:t>
      </w:r>
      <w:r w:rsidR="00682354" w:rsidRPr="00F41BE8">
        <w:rPr>
          <w:rFonts w:eastAsiaTheme="minorEastAsia" w:hint="eastAsia"/>
        </w:rPr>
        <w:t>situation</w:t>
      </w:r>
      <w:r w:rsidR="00682354" w:rsidRPr="00F41BE8">
        <w:rPr>
          <w:rFonts w:eastAsiaTheme="minorEastAsia"/>
        </w:rPr>
        <w:t xml:space="preserve"> </w:t>
      </w:r>
      <w:r w:rsidR="00682354" w:rsidRPr="00F41BE8">
        <w:rPr>
          <w:rFonts w:eastAsiaTheme="minorEastAsia" w:hint="eastAsia"/>
        </w:rPr>
        <w:t>see</w:t>
      </w:r>
      <w:r w:rsidR="00682354" w:rsidRPr="00F41BE8">
        <w:rPr>
          <w:rFonts w:eastAsiaTheme="minorEastAsia"/>
        </w:rPr>
        <w:t>med</w:t>
      </w:r>
      <w:r w:rsidR="00682354" w:rsidRPr="00F41BE8">
        <w:rPr>
          <w:rFonts w:eastAsiaTheme="minorEastAsia" w:hint="eastAsia"/>
        </w:rPr>
        <w:t xml:space="preserve"> </w:t>
      </w:r>
      <w:r w:rsidR="00C71ACC" w:rsidRPr="00F41BE8">
        <w:rPr>
          <w:rFonts w:eastAsiaTheme="minorEastAsia"/>
        </w:rPr>
        <w:t>clear</w:t>
      </w:r>
      <w:r w:rsidR="00D03CE8" w:rsidRPr="00F41BE8">
        <w:rPr>
          <w:rFonts w:eastAsia="等线"/>
        </w:rPr>
        <w:t xml:space="preserve">: </w:t>
      </w:r>
      <w:r w:rsidR="00C71ACC" w:rsidRPr="00F41BE8">
        <w:rPr>
          <w:rFonts w:eastAsiaTheme="minorEastAsia"/>
        </w:rPr>
        <w:t>water-column mixing enhanced environmental homogeneity</w:t>
      </w:r>
      <w:r w:rsidR="00D03CE8" w:rsidRPr="00F41BE8">
        <w:rPr>
          <w:rFonts w:eastAsia="等线"/>
        </w:rPr>
        <w:t>,</w:t>
      </w:r>
      <w:r w:rsidR="00C71ACC" w:rsidRPr="00F41BE8">
        <w:rPr>
          <w:rFonts w:eastAsiaTheme="minorEastAsia"/>
        </w:rPr>
        <w:t xml:space="preserve"> which indirectly led to the strengthening of homogeneous selection. </w:t>
      </w:r>
      <w:r w:rsidR="00C71ACC" w:rsidRPr="00A44552">
        <w:rPr>
          <w:rFonts w:eastAsiaTheme="minorEastAsia"/>
        </w:rPr>
        <w:t xml:space="preserve">The MRM analysis indicated that </w:t>
      </w:r>
      <w:r w:rsidR="00D03CE8" w:rsidRPr="00A44552">
        <w:rPr>
          <w:rFonts w:eastAsia="等线"/>
        </w:rPr>
        <w:t>temperature</w:t>
      </w:r>
      <w:r w:rsidR="00C71ACC" w:rsidRPr="00A44552">
        <w:rPr>
          <w:rFonts w:eastAsiaTheme="minorEastAsia"/>
        </w:rPr>
        <w:t xml:space="preserve">, DO, Na, K, Mg and </w:t>
      </w:r>
      <w:proofErr w:type="gramStart"/>
      <w:r w:rsidR="00C71ACC" w:rsidRPr="00A44552">
        <w:rPr>
          <w:rFonts w:eastAsiaTheme="minorEastAsia"/>
        </w:rPr>
        <w:t>pH impose</w:t>
      </w:r>
      <w:r w:rsidR="005E0E5C" w:rsidRPr="00A44552">
        <w:rPr>
          <w:rFonts w:eastAsiaTheme="minorEastAsia" w:hint="eastAsia"/>
        </w:rPr>
        <w:t>d</w:t>
      </w:r>
      <w:proofErr w:type="gramEnd"/>
      <w:r w:rsidR="00C71ACC" w:rsidRPr="00A44552">
        <w:rPr>
          <w:rFonts w:eastAsiaTheme="minorEastAsia"/>
        </w:rPr>
        <w:t xml:space="preserve"> selection pressures. However, the R</w:t>
      </w:r>
      <w:r w:rsidR="00C71ACC" w:rsidRPr="00A44552">
        <w:rPr>
          <w:rFonts w:eastAsiaTheme="minorEastAsia"/>
          <w:vertAlign w:val="superscript"/>
        </w:rPr>
        <w:t>2</w:t>
      </w:r>
      <w:r w:rsidR="00C71ACC" w:rsidRPr="00A44552">
        <w:rPr>
          <w:rFonts w:eastAsiaTheme="minorEastAsia"/>
        </w:rPr>
        <w:t xml:space="preserve"> for the </w:t>
      </w:r>
      <w:r w:rsidR="00D03CE8" w:rsidRPr="00A44552">
        <w:rPr>
          <w:rFonts w:eastAsia="等线"/>
        </w:rPr>
        <w:t>environmental</w:t>
      </w:r>
      <w:r w:rsidR="00C71ACC" w:rsidRPr="00A44552">
        <w:rPr>
          <w:rFonts w:eastAsiaTheme="minorEastAsia"/>
        </w:rPr>
        <w:t xml:space="preserve"> factor sets to the </w:t>
      </w:r>
      <w:r w:rsidR="00C71ACC" w:rsidRPr="00A44552">
        <w:rPr>
          <w:rFonts w:ascii="等线" w:eastAsia="等线" w:hAnsi="等线" w:hint="eastAsia"/>
        </w:rPr>
        <w:t>β</w:t>
      </w:r>
      <w:r w:rsidR="00E0330B" w:rsidRPr="00A44552">
        <w:rPr>
          <w:rFonts w:eastAsiaTheme="minorEastAsia"/>
        </w:rPr>
        <w:t>NTI value was only 0.242</w:t>
      </w:r>
      <w:r w:rsidR="00D03CE8" w:rsidRPr="00A44552">
        <w:rPr>
          <w:rFonts w:eastAsia="等线"/>
        </w:rPr>
        <w:t>,</w:t>
      </w:r>
      <w:r w:rsidR="00E0330B" w:rsidRPr="00A44552">
        <w:rPr>
          <w:rFonts w:eastAsiaTheme="minorEastAsia"/>
        </w:rPr>
        <w:t xml:space="preserve"> indicating </w:t>
      </w:r>
      <w:r w:rsidR="00D03CE8" w:rsidRPr="00A44552">
        <w:rPr>
          <w:rFonts w:eastAsia="等线"/>
        </w:rPr>
        <w:t xml:space="preserve">the </w:t>
      </w:r>
      <w:r w:rsidR="00E0330B" w:rsidRPr="00A44552">
        <w:rPr>
          <w:rFonts w:eastAsiaTheme="minorEastAsia"/>
        </w:rPr>
        <w:t xml:space="preserve">complexity of </w:t>
      </w:r>
      <w:r w:rsidR="00D03CE8" w:rsidRPr="00A44552">
        <w:rPr>
          <w:rFonts w:eastAsia="等线"/>
        </w:rPr>
        <w:t xml:space="preserve">the </w:t>
      </w:r>
      <w:r w:rsidR="00330DA2" w:rsidRPr="00A44552">
        <w:rPr>
          <w:rFonts w:eastAsiaTheme="minorEastAsia"/>
        </w:rPr>
        <w:t>deterministic processes</w:t>
      </w:r>
      <w:r w:rsidR="00E0330B" w:rsidRPr="00A44552">
        <w:rPr>
          <w:rFonts w:eastAsiaTheme="minorEastAsia"/>
        </w:rPr>
        <w:t>.</w:t>
      </w:r>
      <w:r w:rsidR="00E0330B" w:rsidRPr="00F41BE8">
        <w:rPr>
          <w:rFonts w:eastAsiaTheme="minorEastAsia"/>
        </w:rPr>
        <w:t xml:space="preserve"> </w:t>
      </w:r>
      <w:r w:rsidR="00330DA2">
        <w:rPr>
          <w:rFonts w:eastAsiaTheme="minorEastAsia"/>
        </w:rPr>
        <w:t>Second</w:t>
      </w:r>
      <w:r w:rsidR="00E0330B" w:rsidRPr="00F41BE8">
        <w:rPr>
          <w:rFonts w:eastAsiaTheme="minorEastAsia"/>
        </w:rPr>
        <w:t xml:space="preserve">, water mixing </w:t>
      </w:r>
      <w:r w:rsidR="003E796B" w:rsidRPr="00F41BE8">
        <w:rPr>
          <w:rFonts w:eastAsiaTheme="minorEastAsia"/>
        </w:rPr>
        <w:t xml:space="preserve">may </w:t>
      </w:r>
      <w:r w:rsidR="00E0330B" w:rsidRPr="00F41BE8">
        <w:rPr>
          <w:rFonts w:eastAsiaTheme="minorEastAsia"/>
        </w:rPr>
        <w:t>also influence stochastic processes, such as species migration. Many studies have found</w:t>
      </w:r>
      <w:r w:rsidR="00D03CE8" w:rsidRPr="00F41BE8">
        <w:rPr>
          <w:rFonts w:eastAsia="等线"/>
        </w:rPr>
        <w:t xml:space="preserve"> a</w:t>
      </w:r>
      <w:r w:rsidR="00E0330B" w:rsidRPr="00F41BE8">
        <w:rPr>
          <w:rFonts w:eastAsiaTheme="minorEastAsia"/>
        </w:rPr>
        <w:t xml:space="preserve"> high dispersal rate</w:t>
      </w:r>
      <w:r w:rsidR="002F29BD">
        <w:rPr>
          <w:rFonts w:eastAsiaTheme="minorEastAsia"/>
        </w:rPr>
        <w:t xml:space="preserve"> </w:t>
      </w:r>
      <w:r w:rsidR="00330DA2">
        <w:rPr>
          <w:rFonts w:eastAsiaTheme="minorEastAsia"/>
        </w:rPr>
        <w:t>would</w:t>
      </w:r>
      <w:r w:rsidR="00E0330B" w:rsidRPr="00F41BE8">
        <w:rPr>
          <w:rFonts w:eastAsiaTheme="minorEastAsia"/>
        </w:rPr>
        <w:t xml:space="preserve"> swamp homogeneous selection due to </w:t>
      </w:r>
      <w:r w:rsidR="00D03CE8" w:rsidRPr="00F41BE8">
        <w:rPr>
          <w:rFonts w:eastAsia="等线"/>
        </w:rPr>
        <w:t>stochastics</w:t>
      </w:r>
      <w:r w:rsidR="00E0330B" w:rsidRPr="00F41BE8">
        <w:rPr>
          <w:rFonts w:eastAsiaTheme="minorEastAsia"/>
        </w:rPr>
        <w:t xml:space="preserve"> brought by</w:t>
      </w:r>
      <w:r w:rsidR="00D03CE8" w:rsidRPr="00F41BE8">
        <w:rPr>
          <w:rFonts w:eastAsia="等线"/>
        </w:rPr>
        <w:t xml:space="preserve"> the</w:t>
      </w:r>
      <w:r w:rsidR="00E0330B" w:rsidRPr="00F41BE8">
        <w:rPr>
          <w:rFonts w:eastAsiaTheme="minorEastAsia"/>
        </w:rPr>
        <w:t xml:space="preserve"> mass effect</w:t>
      </w:r>
      <w:r w:rsidR="00396F37">
        <w:rPr>
          <w:rFonts w:eastAsiaTheme="minorEastAsia"/>
        </w:rPr>
        <w:t xml:space="preserve"> </w:t>
      </w:r>
      <w:r w:rsidR="00F357F6">
        <w:rPr>
          <w:rFonts w:eastAsiaTheme="minorEastAsia"/>
        </w:rPr>
        <w:fldChar w:fldCharType="begin">
          <w:fldData xml:space="preserve">PEVuZE5vdGU+PENpdGU+PEF1dGhvcj5Qb3dlbGw8L0F1dGhvcj48WWVhcj4yMDE1PC9ZZWFyPjxS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</w:fldData>
        </w:fldChar>
      </w:r>
      <w:r w:rsidR="00791F8E">
        <w:rPr>
          <w:rFonts w:eastAsiaTheme="minorEastAsia"/>
        </w:rPr>
        <w:instrText xml:space="preserve"> ADDIN EN.CITE </w:instrText>
      </w:r>
      <w:r w:rsidR="00791F8E">
        <w:rPr>
          <w:rFonts w:eastAsiaTheme="minorEastAsia"/>
        </w:rPr>
        <w:fldChar w:fldCharType="begin">
          <w:fldData xml:space="preserve">PEVuZE5vdGU+PENpdGU+PEF1dGhvcj5Qb3dlbGw8L0F1dGhvcj48WWVhcj4yMDE1PC9ZZWFyPjxS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</w:fldData>
        </w:fldChar>
      </w:r>
      <w:r w:rsidR="00791F8E">
        <w:rPr>
          <w:rFonts w:eastAsiaTheme="minorEastAsia"/>
        </w:rPr>
        <w:instrText xml:space="preserve"> ADDIN EN.CITE.DATA </w:instrText>
      </w:r>
      <w:r w:rsidR="00791F8E">
        <w:rPr>
          <w:rFonts w:eastAsiaTheme="minorEastAsia"/>
        </w:rPr>
      </w:r>
      <w:r w:rsidR="00791F8E">
        <w:rPr>
          <w:rFonts w:eastAsiaTheme="minorEastAsia"/>
        </w:rPr>
        <w:fldChar w:fldCharType="end"/>
      </w:r>
      <w:r w:rsidR="00F357F6">
        <w:rPr>
          <w:rFonts w:eastAsiaTheme="minorEastAsia"/>
        </w:rPr>
      </w:r>
      <w:r w:rsidR="00F357F6">
        <w:rPr>
          <w:rFonts w:eastAsiaTheme="minorEastAsia"/>
        </w:rPr>
        <w:fldChar w:fldCharType="separate"/>
      </w:r>
      <w:r w:rsidR="00E70642">
        <w:rPr>
          <w:rFonts w:eastAsiaTheme="minorEastAsia"/>
          <w:noProof/>
        </w:rPr>
        <w:t>(Heino et al., 2015; Powell et al., 2015)</w:t>
      </w:r>
      <w:r w:rsidR="00F357F6">
        <w:rPr>
          <w:rFonts w:eastAsiaTheme="minorEastAsia"/>
        </w:rPr>
        <w:fldChar w:fldCharType="end"/>
      </w:r>
      <w:r w:rsidR="00E0330B" w:rsidRPr="00F41BE8">
        <w:rPr>
          <w:rFonts w:eastAsiaTheme="minorEastAsia"/>
        </w:rPr>
        <w:t xml:space="preserve">. Nonetheless, we thought </w:t>
      </w:r>
      <w:r w:rsidR="00274172" w:rsidRPr="00F41BE8">
        <w:rPr>
          <w:rFonts w:eastAsiaTheme="minorEastAsia"/>
        </w:rPr>
        <w:t xml:space="preserve">that </w:t>
      </w:r>
      <w:r w:rsidR="00E0330B" w:rsidRPr="00F41BE8">
        <w:rPr>
          <w:rFonts w:eastAsiaTheme="minorEastAsia"/>
        </w:rPr>
        <w:t xml:space="preserve">the new species brought by dispersal </w:t>
      </w:r>
      <w:r w:rsidR="00330DA2">
        <w:rPr>
          <w:rFonts w:eastAsiaTheme="minorEastAsia"/>
        </w:rPr>
        <w:t>in our stud</w:t>
      </w:r>
      <w:r w:rsidR="002A039B">
        <w:rPr>
          <w:rFonts w:eastAsiaTheme="minorEastAsia"/>
        </w:rPr>
        <w:t>y</w:t>
      </w:r>
      <w:r w:rsidR="00330DA2">
        <w:rPr>
          <w:rFonts w:eastAsiaTheme="minorEastAsia"/>
        </w:rPr>
        <w:t xml:space="preserve"> </w:t>
      </w:r>
      <w:r w:rsidR="00E0330B" w:rsidRPr="00F41BE8">
        <w:rPr>
          <w:rFonts w:eastAsiaTheme="minorEastAsia"/>
        </w:rPr>
        <w:t xml:space="preserve">were limited due to the high species similarity </w:t>
      </w:r>
      <w:r w:rsidR="00274172" w:rsidRPr="00F41BE8">
        <w:rPr>
          <w:rFonts w:eastAsiaTheme="minorEastAsia"/>
        </w:rPr>
        <w:t xml:space="preserve">among </w:t>
      </w:r>
      <w:r w:rsidR="00E0330B" w:rsidRPr="00F41BE8">
        <w:rPr>
          <w:rFonts w:eastAsiaTheme="minorEastAsia"/>
        </w:rPr>
        <w:lastRenderedPageBreak/>
        <w:t xml:space="preserve">samples in the </w:t>
      </w:r>
      <w:r w:rsidR="002F29BD">
        <w:rPr>
          <w:rFonts w:eastAsiaTheme="minorEastAsia"/>
        </w:rPr>
        <w:t>homogeneous environment</w:t>
      </w:r>
      <w:r w:rsidR="002A039B">
        <w:rPr>
          <w:rFonts w:eastAsiaTheme="minorEastAsia"/>
        </w:rPr>
        <w:t xml:space="preserve"> and therefore cannot </w:t>
      </w:r>
      <w:r w:rsidR="0090733F">
        <w:rPr>
          <w:rFonts w:eastAsiaTheme="minorEastAsia"/>
        </w:rPr>
        <w:t xml:space="preserve">swamp </w:t>
      </w:r>
      <w:r w:rsidR="002A039B">
        <w:rPr>
          <w:rFonts w:eastAsiaTheme="minorEastAsia"/>
        </w:rPr>
        <w:t>homogeneous selection.</w:t>
      </w:r>
    </w:p>
    <w:p w14:paraId="034BBA09" w14:textId="4146C796" w:rsidR="00831398" w:rsidRPr="00F41BE8" w:rsidRDefault="00D03CE8" w:rsidP="002A039B">
      <w:pPr>
        <w:adjustRightInd w:val="0"/>
        <w:snapToGrid w:val="0"/>
        <w:spacing w:line="480" w:lineRule="auto"/>
        <w:ind w:firstLine="360"/>
        <w:jc w:val="both"/>
        <w:rPr>
          <w:rFonts w:eastAsiaTheme="minorEastAsia"/>
        </w:rPr>
      </w:pPr>
      <w:r w:rsidRPr="00F41BE8">
        <w:rPr>
          <w:rFonts w:eastAsiaTheme="minorEastAsia"/>
        </w:rPr>
        <w:t xml:space="preserve">We further linked the mixing regimes with the community assembly patterns. During stratification, </w:t>
      </w:r>
      <w:r w:rsidRPr="00F41BE8">
        <w:rPr>
          <w:rFonts w:eastAsia="等线"/>
        </w:rPr>
        <w:t xml:space="preserve">the </w:t>
      </w:r>
      <w:r w:rsidRPr="00F41BE8">
        <w:rPr>
          <w:rFonts w:eastAsiaTheme="minorEastAsia"/>
        </w:rPr>
        <w:t xml:space="preserve">epilimnion tended to be </w:t>
      </w:r>
      <w:r w:rsidRPr="00F41BE8">
        <w:rPr>
          <w:rFonts w:eastAsia="等线"/>
        </w:rPr>
        <w:t>environmentally homogeneous</w:t>
      </w:r>
      <w:r w:rsidRPr="00F41BE8">
        <w:rPr>
          <w:rFonts w:eastAsiaTheme="minorEastAsia"/>
        </w:rPr>
        <w:t xml:space="preserve"> due to wind-induced mixing, while the hypoxic hypolimnion often showed environmental heterogeneity caused by different substrates and limited water exchange</w:t>
      </w:r>
      <w:r w:rsidR="00396F37">
        <w:rPr>
          <w:rFonts w:eastAsiaTheme="minorEastAsia"/>
        </w:rPr>
        <w:t xml:space="preserve"> </w:t>
      </w:r>
      <w:r w:rsidR="00F357F6">
        <w:rPr>
          <w:rFonts w:eastAsiaTheme="minorEastAsia"/>
        </w:rPr>
        <w:fldChar w:fldCharType="begin"/>
      </w:r>
      <w:r w:rsidR="00791F8E">
        <w:rPr>
          <w:rFonts w:eastAsiaTheme="minorEastAsia"/>
        </w:rPr>
        <w:instrText xml:space="preserve"> ADDIN EN.CITE &lt;EndNote&gt;&lt;Cite&gt;&lt;Author&gt;Youngblut&lt;/Author&gt;&lt;Year&gt;2014&lt;/Year&gt;&lt;RecNum&gt;6475&lt;/RecNum&gt;&lt;DisplayText&gt;(Youngblut et al., 2014)&lt;/DisplayText&gt;&lt;record&gt;&lt;rec-number&gt;6475&lt;/rec-number&gt;&lt;foreign-keys&gt;&lt;key app="EN" db-id="0rezrzf9kvsftzes90spzzfnx9asdpv5ftxx" timestamp="1609686317"&gt;6475&lt;/key&gt;&lt;/foreign-keys&gt;&lt;ref-type name="Journal Article"&gt;17&lt;/ref-type&gt;&lt;contributors&gt;&lt;authors&gt;&lt;author&gt;Youngblut, Nicholas D.&lt;/author&gt;&lt;author&gt;Dell&amp;apos;Aringa, Mark&lt;/author&gt;&lt;author&gt;Whitaker, Rachel J.&lt;/author&gt;&lt;/authors&gt;&lt;/contributors&gt;&lt;titles&gt;&lt;title&gt;Differentiation between sediment and hypolimnion methanogen communities in humic lakes&lt;/title&gt;&lt;secondary-title&gt;Environ. Microbiol.&lt;/secondary-title&gt;&lt;/titles&gt;&lt;periodical&gt;&lt;full-title&gt;Environ. Microbiol.&lt;/full-title&gt;&lt;/periodical&gt;&lt;pages&gt;1411-1423&lt;/pages&gt;&lt;volume&gt;16&lt;/volume&gt;&lt;number&gt;5&lt;/number&gt;&lt;dates&gt;&lt;year&gt;2014&lt;/year&gt;&lt;/dates&gt;&lt;isbn&gt;1462-2912&lt;/isbn&gt;&lt;urls&gt;&lt;related-urls&gt;&lt;url&gt;https://sfamjournals.onlinelibrary.wiley.com/doi/abs/10.1111/1462-2920.12330&lt;/url&gt;&lt;/related-urls&gt;&lt;/urls&gt;&lt;electronic-resource-num&gt;https://doi.org/10.1111/1462-2920.12330&lt;/electronic-resource-num&gt;&lt;/record&gt;&lt;/Cite&gt;&lt;/EndNote&gt;</w:instrText>
      </w:r>
      <w:r w:rsidR="00F357F6">
        <w:rPr>
          <w:rFonts w:eastAsiaTheme="minorEastAsia"/>
        </w:rPr>
        <w:fldChar w:fldCharType="separate"/>
      </w:r>
      <w:r w:rsidR="00E70642">
        <w:rPr>
          <w:rFonts w:eastAsiaTheme="minorEastAsia"/>
          <w:noProof/>
        </w:rPr>
        <w:t>(Youngblut et al., 2014)</w:t>
      </w:r>
      <w:r w:rsidR="00F357F6">
        <w:rPr>
          <w:rFonts w:eastAsiaTheme="minorEastAsia"/>
        </w:rPr>
        <w:fldChar w:fldCharType="end"/>
      </w:r>
      <w:r w:rsidRPr="00F41BE8">
        <w:rPr>
          <w:rFonts w:eastAsia="等线"/>
        </w:rPr>
        <w:t>,</w:t>
      </w:r>
      <w:r w:rsidRPr="00F41BE8">
        <w:rPr>
          <w:rFonts w:eastAsiaTheme="minorEastAsia"/>
        </w:rPr>
        <w:t xml:space="preserve"> which sustained highly diverse niches for the development of bacteria, leading to </w:t>
      </w:r>
      <w:r w:rsidRPr="00F41BE8">
        <w:rPr>
          <w:rFonts w:eastAsia="等线"/>
        </w:rPr>
        <w:t xml:space="preserve">the </w:t>
      </w:r>
      <w:r w:rsidRPr="00F41BE8">
        <w:rPr>
          <w:rFonts w:eastAsiaTheme="minorEastAsia"/>
        </w:rPr>
        <w:t xml:space="preserve">dominance of </w:t>
      </w:r>
      <w:r w:rsidRPr="00F41BE8">
        <w:rPr>
          <w:rFonts w:eastAsia="等线"/>
        </w:rPr>
        <w:t>heterogeneous</w:t>
      </w:r>
      <w:r w:rsidR="00274172" w:rsidRPr="00F41BE8">
        <w:rPr>
          <w:rFonts w:eastAsiaTheme="minorEastAsia"/>
        </w:rPr>
        <w:t>-</w:t>
      </w:r>
      <w:r w:rsidRPr="00F41BE8">
        <w:rPr>
          <w:rFonts w:eastAsiaTheme="minorEastAsia"/>
        </w:rPr>
        <w:t>related processes</w:t>
      </w:r>
      <w:r w:rsidR="00396F37">
        <w:rPr>
          <w:rFonts w:eastAsiaTheme="minorEastAsia"/>
        </w:rPr>
        <w:t xml:space="preserve"> </w:t>
      </w:r>
      <w:r w:rsidR="00F357F6">
        <w:rPr>
          <w:rFonts w:eastAsiaTheme="minorEastAsia"/>
        </w:rPr>
        <w:fldChar w:fldCharType="begin"/>
      </w:r>
      <w:r w:rsidR="00E70642">
        <w:rPr>
          <w:rFonts w:eastAsiaTheme="minorEastAsia"/>
        </w:rPr>
        <w:instrText xml:space="preserve"> ADDIN EN.CITE &lt;EndNote&gt;&lt;Cite&gt;&lt;Author&gt;Salmaso&lt;/Author&gt;&lt;Year&gt;2019&lt;/Year&gt;&lt;RecNum&gt;2526&lt;/RecNum&gt;&lt;DisplayText&gt;(Salmaso, 2019)&lt;/DisplayText&gt;&lt;record&gt;&lt;rec-number&gt;2526&lt;/rec-number&gt;&lt;foreign-keys&gt;&lt;key app="EN" db-id="0rezrzf9kvsftzes90spzzfnx9asdpv5ftxx" timestamp="1607915505"&gt;2526&lt;/key&gt;&lt;/foreign-keys&gt;&lt;ref-type name="Journal Article"&gt;17&lt;/ref-type&gt;&lt;contributors&gt;&lt;authors&gt;&lt;author&gt;Salmaso, Nico&lt;/author&gt;&lt;/authors&gt;&lt;/contributors&gt;&lt;titles&gt;&lt;title&gt;Effects of Habitat Partitioning on the Distribution of Bacterioplankton in Deep Lakes&lt;/title&gt;&lt;secondary-title&gt;Frontiers in Microbiology&lt;/secondary-title&gt;&lt;/titles&gt;&lt;periodical&gt;&lt;full-title&gt;Frontiers in Microbiology&lt;/full-title&gt;&lt;/periodical&gt;&lt;volume&gt;10&lt;/volume&gt;&lt;dates&gt;&lt;year&gt;2019&lt;/year&gt;&lt;pub-dates&gt;&lt;date&gt;Oct 4&lt;/date&gt;&lt;/pub-dates&gt;&lt;/dates&gt;&lt;isbn&gt;1664-302X&lt;/isbn&gt;&lt;accession-num&gt;WOS:000491332200001&lt;/accession-num&gt;&lt;urls&gt;&lt;related-urls&gt;&lt;url&gt;&amp;lt;Go to ISI&amp;gt;://WOS:000491332200001&lt;/url&gt;&lt;/related-urls&gt;&lt;/urls&gt;&lt;custom7&gt;2257&lt;/custom7&gt;&lt;electronic-resource-num&gt;10.3389/fmicb.2019.02257&lt;/electronic-resource-num&gt;&lt;/record&gt;&lt;/Cite&gt;&lt;/EndNote&gt;</w:instrText>
      </w:r>
      <w:r w:rsidR="00F357F6">
        <w:rPr>
          <w:rFonts w:eastAsiaTheme="minorEastAsia"/>
        </w:rPr>
        <w:fldChar w:fldCharType="separate"/>
      </w:r>
      <w:r w:rsidR="00E70642">
        <w:rPr>
          <w:rFonts w:eastAsiaTheme="minorEastAsia"/>
          <w:noProof/>
        </w:rPr>
        <w:t>(Salmaso, 2019)</w:t>
      </w:r>
      <w:r w:rsidR="00F357F6">
        <w:rPr>
          <w:rFonts w:eastAsiaTheme="minorEastAsia"/>
        </w:rPr>
        <w:fldChar w:fldCharType="end"/>
      </w:r>
      <w:r w:rsidRPr="00F41BE8">
        <w:rPr>
          <w:rFonts w:eastAsiaTheme="minorEastAsia"/>
        </w:rPr>
        <w:t xml:space="preserve">. As stratification </w:t>
      </w:r>
      <w:r w:rsidRPr="00F41BE8">
        <w:rPr>
          <w:rFonts w:eastAsia="等线"/>
        </w:rPr>
        <w:t>persisted from</w:t>
      </w:r>
      <w:r w:rsidRPr="00F41BE8">
        <w:rPr>
          <w:rFonts w:eastAsiaTheme="minorEastAsia"/>
        </w:rPr>
        <w:t xml:space="preserve"> summer to autumn, the relative abundance of homogeneous selection increased due to the increase </w:t>
      </w:r>
      <w:r w:rsidRPr="00F41BE8">
        <w:rPr>
          <w:rFonts w:eastAsia="等线"/>
        </w:rPr>
        <w:t>in</w:t>
      </w:r>
      <w:r w:rsidRPr="00F41BE8">
        <w:rPr>
          <w:rFonts w:eastAsiaTheme="minorEastAsia"/>
        </w:rPr>
        <w:t xml:space="preserve"> environmental homogeneity in </w:t>
      </w:r>
      <w:r w:rsidRPr="00F41BE8">
        <w:rPr>
          <w:rFonts w:eastAsia="等线"/>
        </w:rPr>
        <w:t xml:space="preserve">the </w:t>
      </w:r>
      <w:r w:rsidRPr="00F41BE8">
        <w:rPr>
          <w:rFonts w:eastAsiaTheme="minorEastAsia"/>
        </w:rPr>
        <w:t xml:space="preserve">epilimnion (Table S1), which was opposite to </w:t>
      </w:r>
      <w:r w:rsidR="00274172" w:rsidRPr="00F41BE8">
        <w:rPr>
          <w:rFonts w:eastAsiaTheme="minorEastAsia"/>
        </w:rPr>
        <w:t xml:space="preserve">that in </w:t>
      </w:r>
      <w:r w:rsidRPr="00F41BE8">
        <w:rPr>
          <w:rFonts w:eastAsiaTheme="minorEastAsia"/>
        </w:rPr>
        <w:t>the hypolimnion. During</w:t>
      </w:r>
      <w:r w:rsidRPr="00F41BE8">
        <w:rPr>
          <w:rFonts w:eastAsia="等线"/>
        </w:rPr>
        <w:t xml:space="preserve"> the</w:t>
      </w:r>
      <w:r w:rsidRPr="00F41BE8">
        <w:rPr>
          <w:rFonts w:eastAsiaTheme="minorEastAsia"/>
        </w:rPr>
        <w:t xml:space="preserve"> mixing period,</w:t>
      </w:r>
      <w:r w:rsidRPr="00F41BE8">
        <w:rPr>
          <w:rFonts w:eastAsia="等线"/>
        </w:rPr>
        <w:t xml:space="preserve"> vertical</w:t>
      </w:r>
      <w:r w:rsidRPr="00F41BE8">
        <w:rPr>
          <w:rFonts w:eastAsiaTheme="minorEastAsia"/>
        </w:rPr>
        <w:t xml:space="preserve"> water mixing </w:t>
      </w:r>
      <w:r w:rsidRPr="00F41BE8">
        <w:rPr>
          <w:rFonts w:eastAsia="等线"/>
        </w:rPr>
        <w:t>led</w:t>
      </w:r>
      <w:r w:rsidRPr="00F41BE8">
        <w:rPr>
          <w:rFonts w:eastAsiaTheme="minorEastAsia"/>
        </w:rPr>
        <w:t xml:space="preserve"> to environmental homogeneity and associated assembly </w:t>
      </w:r>
      <w:r w:rsidRPr="00F41BE8">
        <w:rPr>
          <w:rFonts w:eastAsia="等线"/>
        </w:rPr>
        <w:t xml:space="preserve">process similarities in the </w:t>
      </w:r>
      <w:r w:rsidRPr="00F41BE8">
        <w:rPr>
          <w:rFonts w:eastAsiaTheme="minorEastAsia"/>
        </w:rPr>
        <w:t xml:space="preserve">epilimnion and hypolimnion. The slight thermal stratification in </w:t>
      </w:r>
      <w:r w:rsidR="00274172" w:rsidRPr="00F41BE8">
        <w:rPr>
          <w:rFonts w:eastAsiaTheme="minorEastAsia"/>
        </w:rPr>
        <w:t xml:space="preserve">the </w:t>
      </w:r>
      <w:r w:rsidRPr="00F41BE8">
        <w:rPr>
          <w:rFonts w:eastAsiaTheme="minorEastAsia"/>
        </w:rPr>
        <w:t>spring weakened the intensity of water mixing, thereby reducing the importance of homogeneous</w:t>
      </w:r>
      <w:r w:rsidR="00274172" w:rsidRPr="00F41BE8">
        <w:rPr>
          <w:rFonts w:eastAsiaTheme="minorEastAsia"/>
        </w:rPr>
        <w:t>-</w:t>
      </w:r>
      <w:r w:rsidRPr="00F41BE8">
        <w:rPr>
          <w:rFonts w:eastAsiaTheme="minorEastAsia"/>
        </w:rPr>
        <w:t xml:space="preserve">related processes in both </w:t>
      </w:r>
      <w:r w:rsidRPr="00F41BE8">
        <w:rPr>
          <w:rFonts w:eastAsia="等线"/>
        </w:rPr>
        <w:t xml:space="preserve">the </w:t>
      </w:r>
      <w:r w:rsidRPr="00F41BE8">
        <w:rPr>
          <w:rFonts w:eastAsiaTheme="minorEastAsia"/>
        </w:rPr>
        <w:t>epilimnion and hypolimnion.</w:t>
      </w:r>
    </w:p>
    <w:p w14:paraId="22E8D944" w14:textId="7FF8B08F" w:rsidR="0058529E" w:rsidRPr="00F41BE8" w:rsidRDefault="00D03CE8" w:rsidP="00FC110A">
      <w:pPr>
        <w:adjustRightInd w:val="0"/>
        <w:snapToGrid w:val="0"/>
        <w:spacing w:line="480" w:lineRule="auto"/>
        <w:ind w:firstLineChars="150" w:firstLine="360"/>
        <w:jc w:val="both"/>
        <w:rPr>
          <w:rFonts w:eastAsiaTheme="minorEastAsia"/>
        </w:rPr>
      </w:pPr>
      <w:r w:rsidRPr="00F41BE8">
        <w:rPr>
          <w:rFonts w:eastAsiaTheme="minorEastAsia"/>
        </w:rPr>
        <w:t xml:space="preserve">Although we did not perform </w:t>
      </w:r>
      <w:r w:rsidRPr="00F41BE8">
        <w:rPr>
          <w:rFonts w:eastAsia="等线"/>
        </w:rPr>
        <w:t xml:space="preserve">a </w:t>
      </w:r>
      <w:r w:rsidRPr="00F41BE8">
        <w:rPr>
          <w:rFonts w:eastAsiaTheme="minorEastAsia"/>
        </w:rPr>
        <w:t xml:space="preserve">sample campaign in the summer of the </w:t>
      </w:r>
      <w:r w:rsidR="005F1BB1" w:rsidRPr="00F41BE8">
        <w:rPr>
          <w:rFonts w:eastAsiaTheme="minorEastAsia"/>
        </w:rPr>
        <w:t xml:space="preserve">following </w:t>
      </w:r>
      <w:r w:rsidRPr="00F41BE8">
        <w:rPr>
          <w:rFonts w:eastAsiaTheme="minorEastAsia"/>
        </w:rPr>
        <w:t xml:space="preserve">year, we would </w:t>
      </w:r>
      <w:r w:rsidR="00274172" w:rsidRPr="00F41BE8">
        <w:rPr>
          <w:rFonts w:eastAsiaTheme="minorEastAsia"/>
        </w:rPr>
        <w:t xml:space="preserve">have </w:t>
      </w:r>
      <w:r w:rsidRPr="00F41BE8">
        <w:rPr>
          <w:rFonts w:eastAsiaTheme="minorEastAsia"/>
        </w:rPr>
        <w:t>expect</w:t>
      </w:r>
      <w:r w:rsidR="00274172" w:rsidRPr="00F41BE8">
        <w:rPr>
          <w:rFonts w:eastAsiaTheme="minorEastAsia"/>
        </w:rPr>
        <w:t>ed</w:t>
      </w:r>
      <w:r w:rsidRPr="00F41BE8">
        <w:rPr>
          <w:rFonts w:eastAsiaTheme="minorEastAsia"/>
        </w:rPr>
        <w:t xml:space="preserve"> that homogen</w:t>
      </w:r>
      <w:r w:rsidR="00F977C7" w:rsidRPr="00F41BE8">
        <w:rPr>
          <w:rFonts w:eastAsiaTheme="minorEastAsia"/>
        </w:rPr>
        <w:t>e</w:t>
      </w:r>
      <w:r w:rsidRPr="00F41BE8">
        <w:rPr>
          <w:rFonts w:eastAsiaTheme="minorEastAsia"/>
        </w:rPr>
        <w:t>ous selection would</w:t>
      </w:r>
      <w:r w:rsidR="00274172" w:rsidRPr="00F41BE8">
        <w:rPr>
          <w:rFonts w:eastAsiaTheme="minorEastAsia"/>
        </w:rPr>
        <w:t xml:space="preserve"> have</w:t>
      </w:r>
      <w:r w:rsidRPr="00F41BE8">
        <w:rPr>
          <w:rFonts w:eastAsiaTheme="minorEastAsia"/>
        </w:rPr>
        <w:t xml:space="preserve"> strengthen</w:t>
      </w:r>
      <w:r w:rsidR="00274172" w:rsidRPr="00F41BE8">
        <w:rPr>
          <w:rFonts w:eastAsiaTheme="minorEastAsia"/>
        </w:rPr>
        <w:t>ed</w:t>
      </w:r>
      <w:r w:rsidRPr="00F41BE8">
        <w:rPr>
          <w:rFonts w:eastAsiaTheme="minorEastAsia"/>
        </w:rPr>
        <w:t xml:space="preserve"> in </w:t>
      </w:r>
      <w:r w:rsidRPr="00F41BE8">
        <w:rPr>
          <w:rFonts w:eastAsia="等线"/>
        </w:rPr>
        <w:t xml:space="preserve">the </w:t>
      </w:r>
      <w:r w:rsidRPr="00F41BE8">
        <w:rPr>
          <w:rFonts w:eastAsiaTheme="minorEastAsia"/>
        </w:rPr>
        <w:t>epilimnion</w:t>
      </w:r>
      <w:r w:rsidRPr="00F41BE8">
        <w:rPr>
          <w:rFonts w:eastAsia="等线"/>
        </w:rPr>
        <w:t xml:space="preserve"> and that heterogeneous</w:t>
      </w:r>
      <w:r w:rsidRPr="00F41BE8">
        <w:rPr>
          <w:rFonts w:eastAsiaTheme="minorEastAsia"/>
        </w:rPr>
        <w:t xml:space="preserve"> selection would </w:t>
      </w:r>
      <w:r w:rsidR="00274172" w:rsidRPr="00F41BE8">
        <w:rPr>
          <w:rFonts w:eastAsiaTheme="minorEastAsia"/>
        </w:rPr>
        <w:t xml:space="preserve">have </w:t>
      </w:r>
      <w:r w:rsidRPr="00F41BE8">
        <w:rPr>
          <w:rFonts w:eastAsiaTheme="minorEastAsia"/>
        </w:rPr>
        <w:t>reappear</w:t>
      </w:r>
      <w:r w:rsidR="00274172" w:rsidRPr="00F41BE8">
        <w:rPr>
          <w:rFonts w:eastAsiaTheme="minorEastAsia"/>
        </w:rPr>
        <w:t>ed</w:t>
      </w:r>
      <w:r w:rsidRPr="00F41BE8">
        <w:rPr>
          <w:rFonts w:eastAsiaTheme="minorEastAsia"/>
        </w:rPr>
        <w:t xml:space="preserve"> in</w:t>
      </w:r>
      <w:r w:rsidRPr="00F41BE8">
        <w:rPr>
          <w:rFonts w:eastAsia="等线"/>
        </w:rPr>
        <w:t xml:space="preserve"> the</w:t>
      </w:r>
      <w:r w:rsidRPr="00F41BE8">
        <w:rPr>
          <w:rFonts w:eastAsiaTheme="minorEastAsia"/>
        </w:rPr>
        <w:t xml:space="preserve"> hypolimnion as the stratification </w:t>
      </w:r>
      <w:r w:rsidRPr="00F41BE8">
        <w:rPr>
          <w:rFonts w:eastAsia="等线"/>
        </w:rPr>
        <w:t xml:space="preserve">was </w:t>
      </w:r>
      <w:r w:rsidRPr="00F41BE8">
        <w:rPr>
          <w:rFonts w:eastAsiaTheme="minorEastAsia"/>
        </w:rPr>
        <w:t xml:space="preserve">established from spring to summer. </w:t>
      </w:r>
      <w:proofErr w:type="gramStart"/>
      <w:r w:rsidRPr="00F41BE8">
        <w:rPr>
          <w:rFonts w:eastAsiaTheme="minorEastAsia"/>
        </w:rPr>
        <w:t>As long as</w:t>
      </w:r>
      <w:proofErr w:type="gramEnd"/>
      <w:r w:rsidRPr="00F41BE8">
        <w:rPr>
          <w:rFonts w:eastAsiaTheme="minorEastAsia"/>
        </w:rPr>
        <w:t xml:space="preserve"> the mixing regime </w:t>
      </w:r>
      <w:r w:rsidRPr="00F41BE8">
        <w:rPr>
          <w:rFonts w:eastAsia="等线"/>
        </w:rPr>
        <w:t>is annually</w:t>
      </w:r>
      <w:r w:rsidRPr="00F41BE8">
        <w:rPr>
          <w:rFonts w:eastAsiaTheme="minorEastAsia"/>
        </w:rPr>
        <w:t xml:space="preserve"> stable</w:t>
      </w:r>
      <w:r w:rsidRPr="00F41BE8">
        <w:rPr>
          <w:rFonts w:eastAsia="等线"/>
        </w:rPr>
        <w:t>,</w:t>
      </w:r>
      <w:r w:rsidRPr="00F41BE8">
        <w:rPr>
          <w:rFonts w:eastAsiaTheme="minorEastAsia"/>
        </w:rPr>
        <w:t xml:space="preserve"> which has been demonstrated in many </w:t>
      </w:r>
      <w:r w:rsidRPr="00F41BE8">
        <w:rPr>
          <w:rFonts w:eastAsia="等线"/>
        </w:rPr>
        <w:t>studies</w:t>
      </w:r>
      <w:r w:rsidR="00396F37">
        <w:rPr>
          <w:rFonts w:eastAsia="等线"/>
        </w:rPr>
        <w:t xml:space="preserve"> </w:t>
      </w:r>
      <w:r w:rsidR="00F357F6">
        <w:rPr>
          <w:rFonts w:eastAsia="等线"/>
        </w:rPr>
        <w:fldChar w:fldCharType="begin">
          <w:fldData xml:space="preserve">PEVuZE5vdGU+PENpdGU+PEF1dGhvcj5OZWxzb248L0F1dGhvcj48WWVhcj4yMDA5PC9ZZWFyPjxS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</w:fldData>
        </w:fldChar>
      </w:r>
      <w:r w:rsidR="00791F8E">
        <w:rPr>
          <w:rFonts w:eastAsia="等线"/>
        </w:rPr>
        <w:instrText xml:space="preserve"> ADDIN EN.CITE </w:instrText>
      </w:r>
      <w:r w:rsidR="00791F8E">
        <w:rPr>
          <w:rFonts w:eastAsia="等线"/>
        </w:rPr>
        <w:fldChar w:fldCharType="begin">
          <w:fldData xml:space="preserve">PEVuZE5vdGU+PENpdGU+PEF1dGhvcj5OZWxzb248L0F1dGhvcj48WWVhcj4yMDA5PC9ZZWFyPjxS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</w:fldData>
        </w:fldChar>
      </w:r>
      <w:r w:rsidR="00791F8E">
        <w:rPr>
          <w:rFonts w:eastAsia="等线"/>
        </w:rPr>
        <w:instrText xml:space="preserve"> ADDIN EN.CITE.DATA </w:instrText>
      </w:r>
      <w:r w:rsidR="00791F8E">
        <w:rPr>
          <w:rFonts w:eastAsia="等线"/>
        </w:rPr>
      </w:r>
      <w:r w:rsidR="00791F8E">
        <w:rPr>
          <w:rFonts w:eastAsia="等线"/>
        </w:rPr>
        <w:fldChar w:fldCharType="end"/>
      </w:r>
      <w:r w:rsidR="00F357F6">
        <w:rPr>
          <w:rFonts w:eastAsia="等线"/>
        </w:rPr>
      </w:r>
      <w:r w:rsidR="00F357F6">
        <w:rPr>
          <w:rFonts w:eastAsia="等线"/>
        </w:rPr>
        <w:fldChar w:fldCharType="separate"/>
      </w:r>
      <w:r w:rsidR="00E70642">
        <w:rPr>
          <w:rFonts w:eastAsia="等线"/>
          <w:noProof/>
        </w:rPr>
        <w:t>(Nelson, 2009)</w:t>
      </w:r>
      <w:r w:rsidR="00F357F6">
        <w:rPr>
          <w:rFonts w:eastAsia="等线"/>
        </w:rPr>
        <w:fldChar w:fldCharType="end"/>
      </w:r>
      <w:r w:rsidRPr="00F41BE8">
        <w:rPr>
          <w:rFonts w:eastAsia="等线"/>
        </w:rPr>
        <w:t xml:space="preserve">, </w:t>
      </w:r>
      <w:r w:rsidRPr="00F41BE8">
        <w:rPr>
          <w:rFonts w:eastAsiaTheme="minorEastAsia"/>
        </w:rPr>
        <w:t>community assembly processes show annual periodic patterns.</w:t>
      </w:r>
    </w:p>
    <w:p w14:paraId="252EF887" w14:textId="70340211" w:rsidR="00C7031A" w:rsidRPr="00F41BE8" w:rsidRDefault="00BB499F" w:rsidP="00FC110A">
      <w:pPr>
        <w:adjustRightInd w:val="0"/>
        <w:snapToGrid w:val="0"/>
        <w:spacing w:line="480" w:lineRule="auto"/>
        <w:ind w:firstLine="420"/>
        <w:jc w:val="both"/>
        <w:rPr>
          <w:rFonts w:eastAsiaTheme="minorEastAsia"/>
        </w:rPr>
      </w:pPr>
      <w:r w:rsidRPr="00F41BE8">
        <w:rPr>
          <w:rFonts w:eastAsiaTheme="minorEastAsia"/>
        </w:rPr>
        <w:t xml:space="preserve">The mechanism of biodiversity formation is complex. Many studies have demonstrated that the community assembly process </w:t>
      </w:r>
      <w:r w:rsidR="00F977C7" w:rsidRPr="00F41BE8">
        <w:rPr>
          <w:rFonts w:eastAsiaTheme="minorEastAsia"/>
        </w:rPr>
        <w:t xml:space="preserve">may </w:t>
      </w:r>
      <w:r w:rsidRPr="00F41BE8">
        <w:rPr>
          <w:rFonts w:eastAsiaTheme="minorEastAsia"/>
        </w:rPr>
        <w:t>influence community diversity</w:t>
      </w:r>
      <w:r w:rsidR="00396F37">
        <w:rPr>
          <w:rFonts w:eastAsiaTheme="minorEastAsia"/>
        </w:rPr>
        <w:t xml:space="preserve"> </w:t>
      </w:r>
      <w:r w:rsidR="00CF7049">
        <w:rPr>
          <w:rFonts w:eastAsiaTheme="minorEastAsia"/>
        </w:rPr>
        <w:fldChar w:fldCharType="begin">
          <w:fldData xml:space="preserve">PEVuZE5vdGU+PENpdGU+PEF1dGhvcj5DaGFzZTwvQXV0aG9yPjxZZWFyPjIwMTA8L1llYXI+PFJl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</w:fldData>
        </w:fldChar>
      </w:r>
      <w:r w:rsidR="00791F8E">
        <w:rPr>
          <w:rFonts w:eastAsiaTheme="minorEastAsia"/>
        </w:rPr>
        <w:instrText xml:space="preserve"> ADDIN EN.CITE </w:instrText>
      </w:r>
      <w:r w:rsidR="00791F8E">
        <w:rPr>
          <w:rFonts w:eastAsiaTheme="minorEastAsia"/>
        </w:rPr>
        <w:fldChar w:fldCharType="begin">
          <w:fldData xml:space="preserve">PEVuZE5vdGU+PENpdGU+PEF1dGhvcj5DaGFzZTwvQXV0aG9yPjxZZWFyPjIwMTA8L1llYXI+PFJl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</w:fldData>
        </w:fldChar>
      </w:r>
      <w:r w:rsidR="00791F8E">
        <w:rPr>
          <w:rFonts w:eastAsiaTheme="minorEastAsia"/>
        </w:rPr>
        <w:instrText xml:space="preserve"> ADDIN EN.CITE.DATA </w:instrText>
      </w:r>
      <w:r w:rsidR="00791F8E">
        <w:rPr>
          <w:rFonts w:eastAsiaTheme="minorEastAsia"/>
        </w:rPr>
      </w:r>
      <w:r w:rsidR="00791F8E">
        <w:rPr>
          <w:rFonts w:eastAsiaTheme="minorEastAsia"/>
        </w:rPr>
        <w:fldChar w:fldCharType="end"/>
      </w:r>
      <w:r w:rsidR="00CF7049">
        <w:rPr>
          <w:rFonts w:eastAsiaTheme="minorEastAsia"/>
        </w:rPr>
      </w:r>
      <w:r w:rsidR="00CF7049">
        <w:rPr>
          <w:rFonts w:eastAsiaTheme="minorEastAsia"/>
        </w:rPr>
        <w:fldChar w:fldCharType="separate"/>
      </w:r>
      <w:r w:rsidR="00E70642">
        <w:rPr>
          <w:rFonts w:eastAsiaTheme="minorEastAsia"/>
          <w:noProof/>
        </w:rPr>
        <w:t>(Chase, 2010; Pholchan et al., 2013; Zhou et al., 2013)</w:t>
      </w:r>
      <w:r w:rsidR="00CF7049">
        <w:rPr>
          <w:rFonts w:eastAsiaTheme="minorEastAsia"/>
        </w:rPr>
        <w:fldChar w:fldCharType="end"/>
      </w:r>
      <w:r w:rsidRPr="00F41BE8">
        <w:rPr>
          <w:rFonts w:eastAsiaTheme="minorEastAsia"/>
        </w:rPr>
        <w:t xml:space="preserve">. </w:t>
      </w:r>
      <w:r w:rsidR="00D03CE8" w:rsidRPr="00F41BE8">
        <w:rPr>
          <w:rFonts w:eastAsiaTheme="minorEastAsia" w:hint="eastAsia"/>
        </w:rPr>
        <w:t>In</w:t>
      </w:r>
      <w:r w:rsidR="00D03CE8" w:rsidRPr="00F41BE8">
        <w:rPr>
          <w:rFonts w:eastAsiaTheme="minorEastAsia"/>
        </w:rPr>
        <w:t xml:space="preserve"> </w:t>
      </w:r>
      <w:r w:rsidR="00D03CE8" w:rsidRPr="00F41BE8">
        <w:rPr>
          <w:rFonts w:eastAsiaTheme="minorEastAsia" w:hint="eastAsia"/>
        </w:rPr>
        <w:t>our</w:t>
      </w:r>
      <w:r w:rsidR="00321FEC" w:rsidRPr="00F41BE8">
        <w:rPr>
          <w:rFonts w:eastAsiaTheme="minorEastAsia"/>
        </w:rPr>
        <w:t xml:space="preserve"> study, community diversity was significantly</w:t>
      </w:r>
      <w:r w:rsidR="00F977C7" w:rsidRPr="00F41BE8">
        <w:rPr>
          <w:rFonts w:eastAsiaTheme="minorEastAsia"/>
        </w:rPr>
        <w:t xml:space="preserve"> and</w:t>
      </w:r>
      <w:r w:rsidR="00321FEC" w:rsidRPr="00F41BE8">
        <w:rPr>
          <w:rFonts w:eastAsiaTheme="minorEastAsia"/>
        </w:rPr>
        <w:t xml:space="preserve"> </w:t>
      </w:r>
      <w:r w:rsidR="00D03CE8" w:rsidRPr="00F41BE8">
        <w:rPr>
          <w:rFonts w:eastAsia="等线"/>
        </w:rPr>
        <w:t>negatively</w:t>
      </w:r>
      <w:r w:rsidR="00321FEC" w:rsidRPr="00F41BE8">
        <w:rPr>
          <w:rFonts w:eastAsiaTheme="minorEastAsia"/>
        </w:rPr>
        <w:t xml:space="preserve"> correlated with homogeneous</w:t>
      </w:r>
      <w:r w:rsidR="00F977C7" w:rsidRPr="00F41BE8">
        <w:rPr>
          <w:rFonts w:eastAsiaTheme="minorEastAsia"/>
        </w:rPr>
        <w:t>-</w:t>
      </w:r>
      <w:r w:rsidR="00321FEC" w:rsidRPr="00F41BE8">
        <w:rPr>
          <w:rFonts w:eastAsiaTheme="minorEastAsia"/>
        </w:rPr>
        <w:t xml:space="preserve">related </w:t>
      </w:r>
      <w:r w:rsidR="00321FEC" w:rsidRPr="00F41BE8">
        <w:rPr>
          <w:rFonts w:eastAsiaTheme="minorEastAsia"/>
        </w:rPr>
        <w:lastRenderedPageBreak/>
        <w:t>processes (e.g., low</w:t>
      </w:r>
      <w:r w:rsidR="00F977C7" w:rsidRPr="00F41BE8">
        <w:rPr>
          <w:rFonts w:eastAsiaTheme="minorEastAsia"/>
        </w:rPr>
        <w:t>er</w:t>
      </w:r>
      <w:r w:rsidR="00321FEC" w:rsidRPr="00F41BE8">
        <w:rPr>
          <w:rFonts w:eastAsiaTheme="minorEastAsia"/>
        </w:rPr>
        <w:t xml:space="preserve"> diversity in</w:t>
      </w:r>
      <w:r w:rsidR="00D03CE8" w:rsidRPr="00F41BE8">
        <w:rPr>
          <w:rFonts w:eastAsia="等线"/>
        </w:rPr>
        <w:t xml:space="preserve"> the</w:t>
      </w:r>
      <w:r w:rsidR="00321FEC" w:rsidRPr="00F41BE8">
        <w:rPr>
          <w:rFonts w:eastAsiaTheme="minorEastAsia"/>
        </w:rPr>
        <w:t xml:space="preserve"> epilimnion than </w:t>
      </w:r>
      <w:r w:rsidR="00D03CE8" w:rsidRPr="00F41BE8">
        <w:rPr>
          <w:rFonts w:eastAsia="等线"/>
        </w:rPr>
        <w:t>in the</w:t>
      </w:r>
      <w:r w:rsidR="00321FEC" w:rsidRPr="00F41BE8">
        <w:rPr>
          <w:rFonts w:eastAsiaTheme="minorEastAsia"/>
        </w:rPr>
        <w:t xml:space="preserve"> hypolimnion and diversity loss during mixing in </w:t>
      </w:r>
      <w:r w:rsidR="00F977C7" w:rsidRPr="00F41BE8">
        <w:rPr>
          <w:rFonts w:eastAsiaTheme="minorEastAsia"/>
        </w:rPr>
        <w:t xml:space="preserve">the </w:t>
      </w:r>
      <w:r w:rsidR="00321FEC" w:rsidRPr="00F41BE8">
        <w:rPr>
          <w:rFonts w:eastAsiaTheme="minorEastAsia"/>
        </w:rPr>
        <w:t>winter)</w:t>
      </w:r>
      <w:r w:rsidR="00396F37">
        <w:rPr>
          <w:rFonts w:eastAsiaTheme="minorEastAsia"/>
        </w:rPr>
        <w:t xml:space="preserve"> </w:t>
      </w:r>
      <w:r w:rsidR="00CF7049">
        <w:rPr>
          <w:rFonts w:eastAsiaTheme="minorEastAsia"/>
        </w:rPr>
        <w:fldChar w:fldCharType="begin"/>
      </w:r>
      <w:r w:rsidR="00791F8E">
        <w:rPr>
          <w:rFonts w:eastAsiaTheme="minorEastAsia"/>
        </w:rPr>
        <w:instrText xml:space="preserve"> ADDIN EN.CITE &lt;EndNote&gt;&lt;Cite&gt;&lt;Author&gt;Linz&lt;/Author&gt;&lt;Year&gt;2017&lt;/Year&gt;&lt;RecNum&gt;6479&lt;/RecNum&gt;&lt;DisplayText&gt;(Linz et al., 2017)&lt;/DisplayText&gt;&lt;record&gt;&lt;rec-number&gt;6479&lt;/rec-number&gt;&lt;foreign-keys&gt;&lt;key app="EN" db-id="0rezrzf9kvsftzes90spzzfnx9asdpv5ftxx" timestamp="1609699486"&gt;6479&lt;/key&gt;&lt;/foreign-keys&gt;&lt;ref-type name="Journal Article"&gt;17&lt;/ref-type&gt;&lt;contributors&gt;&lt;authors&gt;&lt;author&gt;Linz, Alexandra M.&lt;/author&gt;&lt;author&gt;Crary, Benjamin C.&lt;/author&gt;&lt;author&gt;Shade, Ashley&lt;/author&gt;&lt;author&gt;Owens, Sarah&lt;/author&gt;&lt;author&gt;Gilbert, Jack A.&lt;/author&gt;&lt;author&gt;Knight, Rob&lt;/author&gt;&lt;author&gt;McMahon, Katherine D.&lt;/author&gt;&lt;/authors&gt;&lt;/contributors&gt;&lt;titles&gt;&lt;title&gt;Bacterial community composition and dynamics spanning five years in freshwater bog lakes&lt;/title&gt;&lt;secondary-title&gt;mSphere&lt;/secondary-title&gt;&lt;/titles&gt;&lt;periodical&gt;&lt;full-title&gt;Msphere&lt;/full-title&gt;&lt;/periodical&gt;&lt;pages&gt;e00169-17&lt;/pages&gt;&lt;volume&gt;2&lt;/volume&gt;&lt;number&gt;3&lt;/number&gt;&lt;dates&gt;&lt;year&gt;2017&lt;/year&gt;&lt;/dates&gt;&lt;urls&gt;&lt;related-urls&gt;&lt;url&gt;https://msphere.asm.org/content/msph/2/3/e00169-17.full.pdf&lt;/url&gt;&lt;/related-urls&gt;&lt;/urls&gt;&lt;electronic-resource-num&gt;10.1128/mSphere.00169-17 %J mSphere&lt;/electronic-resource-num&gt;&lt;/record&gt;&lt;/Cite&gt;&lt;/EndNote&gt;</w:instrText>
      </w:r>
      <w:r w:rsidR="00CF7049">
        <w:rPr>
          <w:rFonts w:eastAsiaTheme="minorEastAsia"/>
        </w:rPr>
        <w:fldChar w:fldCharType="separate"/>
      </w:r>
      <w:r w:rsidR="00E70642">
        <w:rPr>
          <w:rFonts w:eastAsiaTheme="minorEastAsia"/>
          <w:noProof/>
        </w:rPr>
        <w:t>(Linz et al., 2017)</w:t>
      </w:r>
      <w:r w:rsidR="00CF7049">
        <w:rPr>
          <w:rFonts w:eastAsiaTheme="minorEastAsia"/>
        </w:rPr>
        <w:fldChar w:fldCharType="end"/>
      </w:r>
      <w:r w:rsidR="00321FEC" w:rsidRPr="00F41BE8">
        <w:rPr>
          <w:rFonts w:eastAsiaTheme="minorEastAsia"/>
        </w:rPr>
        <w:t xml:space="preserve">. It was suggested that homogeneous selection filtered the </w:t>
      </w:r>
      <w:proofErr w:type="spellStart"/>
      <w:r w:rsidR="00D03CE8" w:rsidRPr="00F41BE8">
        <w:rPr>
          <w:rFonts w:eastAsia="等线"/>
        </w:rPr>
        <w:t>unadaptive</w:t>
      </w:r>
      <w:proofErr w:type="spellEnd"/>
      <w:r w:rsidR="00321FEC" w:rsidRPr="00F41BE8">
        <w:rPr>
          <w:rFonts w:eastAsiaTheme="minorEastAsia"/>
        </w:rPr>
        <w:t xml:space="preserve"> species and </w:t>
      </w:r>
      <w:r w:rsidR="00D03CE8" w:rsidRPr="00F41BE8">
        <w:rPr>
          <w:rFonts w:eastAsia="等线"/>
        </w:rPr>
        <w:t xml:space="preserve">that </w:t>
      </w:r>
      <w:r w:rsidR="00321FEC" w:rsidRPr="00F41BE8">
        <w:rPr>
          <w:rFonts w:eastAsiaTheme="minorEastAsia"/>
        </w:rPr>
        <w:t xml:space="preserve">new species brought by homogeneous dispersal were restricted due to the </w:t>
      </w:r>
      <w:r w:rsidR="00D03CE8" w:rsidRPr="00F41BE8">
        <w:rPr>
          <w:rFonts w:eastAsia="等线"/>
        </w:rPr>
        <w:t>homogeneous</w:t>
      </w:r>
      <w:r w:rsidR="00321FEC" w:rsidRPr="00F41BE8">
        <w:rPr>
          <w:rFonts w:eastAsiaTheme="minorEastAsia"/>
        </w:rPr>
        <w:t xml:space="preserve"> environment</w:t>
      </w:r>
      <w:r w:rsidR="00396F37">
        <w:rPr>
          <w:rFonts w:eastAsiaTheme="minorEastAsia"/>
        </w:rPr>
        <w:t xml:space="preserve"> </w:t>
      </w:r>
      <w:r w:rsidR="00CF7049">
        <w:rPr>
          <w:rFonts w:eastAsiaTheme="minorEastAsia"/>
        </w:rPr>
        <w:fldChar w:fldCharType="begin"/>
      </w:r>
      <w:r w:rsidR="00791F8E">
        <w:rPr>
          <w:rFonts w:eastAsiaTheme="minorEastAsia"/>
        </w:rPr>
        <w:instrText xml:space="preserve"> ADDIN EN.CITE &lt;EndNote&gt;&lt;Cite&gt;&lt;Author&gt;Chase&lt;/Author&gt;&lt;Year&gt;2007&lt;/Year&gt;&lt;RecNum&gt;4766&lt;/RecNum&gt;&lt;DisplayText&gt;(Chase, 2007)&lt;/DisplayText&gt;&lt;record&gt;&lt;rec-number&gt;4766&lt;/rec-number&gt;&lt;foreign-keys&gt;&lt;key app="EN" db-id="0rezrzf9kvsftzes90spzzfnx9asdpv5ftxx" timestamp="1608119924"&gt;4766&lt;/key&gt;&lt;/foreign-keys&gt;&lt;ref-type name="Journal Article"&gt;17&lt;/ref-type&gt;&lt;contributors&gt;&lt;authors&gt;&lt;author&gt;Chase, J. M.&lt;/author&gt;&lt;/authors&gt;&lt;/contributors&gt;&lt;auth-address&gt;Deptartment of Biology, Washington University, Box 1229, St. Louis, MO 63130, USA. jchase@wustl.edu&lt;/auth-address&gt;&lt;titles&gt;&lt;title&gt;Drought mediates the importance of stochastic community assembly&lt;/title&gt;&lt;secondary-title&gt;Proc. Natl. Acad. Sci. U.S.A.&lt;/secondary-title&gt;&lt;/titles&gt;&lt;periodical&gt;&lt;full-title&gt;Proc. Natl. Acad. Sci. U.S.A.&lt;/full-title&gt;&lt;/periodical&gt;&lt;pages&gt;17430-4&lt;/pages&gt;&lt;volume&gt;104&lt;/volume&gt;&lt;number&gt;44&lt;/number&gt;&lt;edition&gt;2007/10/19&lt;/edition&gt;&lt;keywords&gt;&lt;keyword&gt;*Disasters&lt;/keyword&gt;&lt;keyword&gt;Ecology&lt;/keyword&gt;&lt;keyword&gt;Stochastic Processes&lt;/keyword&gt;&lt;/keywords&gt;&lt;dates&gt;&lt;year&gt;2007&lt;/year&gt;&lt;pub-dates&gt;&lt;date&gt;Oct 30&lt;/date&gt;&lt;/pub-dates&gt;&lt;/dates&gt;&lt;isbn&gt;0027-8424 (Print)&amp;#xD;0027-8424 (Linking)&lt;/isbn&gt;&lt;accession-num&gt;17942690&lt;/accession-num&gt;&lt;urls&gt;&lt;related-urls&gt;&lt;url&gt;https://www.ncbi.nlm.nih.gov/pubmed/17942690&lt;/url&gt;&lt;url&gt;https://www.ncbi.nlm.nih.gov/pmc/articles/PMC2077273/pdf/zpq17430.pdf&lt;/url&gt;&lt;/related-urls&gt;&lt;/urls&gt;&lt;custom2&gt;PMC2077273&lt;/custom2&gt;&lt;electronic-resource-num&gt;10.1073/pnas.0704350104&lt;/electronic-resource-num&gt;&lt;/record&gt;&lt;/Cite&gt;&lt;/EndNote&gt;</w:instrText>
      </w:r>
      <w:r w:rsidR="00CF7049">
        <w:rPr>
          <w:rFonts w:eastAsiaTheme="minorEastAsia"/>
        </w:rPr>
        <w:fldChar w:fldCharType="separate"/>
      </w:r>
      <w:r w:rsidR="00E70642">
        <w:rPr>
          <w:rFonts w:eastAsiaTheme="minorEastAsia"/>
          <w:noProof/>
        </w:rPr>
        <w:t>(Chase, 2007)</w:t>
      </w:r>
      <w:r w:rsidR="00CF7049">
        <w:rPr>
          <w:rFonts w:eastAsiaTheme="minorEastAsia"/>
        </w:rPr>
        <w:fldChar w:fldCharType="end"/>
      </w:r>
      <w:r w:rsidR="00321FEC" w:rsidRPr="00F41BE8">
        <w:rPr>
          <w:rFonts w:eastAsiaTheme="minorEastAsia"/>
        </w:rPr>
        <w:t xml:space="preserve">. </w:t>
      </w:r>
      <w:r w:rsidR="007823D0" w:rsidRPr="00F41BE8">
        <w:rPr>
          <w:rFonts w:eastAsiaTheme="minorEastAsia" w:hint="eastAsia"/>
        </w:rPr>
        <w:t>W</w:t>
      </w:r>
      <w:r w:rsidR="005E0E5C" w:rsidRPr="00F41BE8">
        <w:rPr>
          <w:rFonts w:eastAsiaTheme="minorEastAsia"/>
        </w:rPr>
        <w:t>ith the strength of homogeneous</w:t>
      </w:r>
      <w:r w:rsidR="00F977C7" w:rsidRPr="00F41BE8">
        <w:rPr>
          <w:rFonts w:eastAsiaTheme="minorEastAsia"/>
        </w:rPr>
        <w:t>-</w:t>
      </w:r>
      <w:r w:rsidR="005E0E5C" w:rsidRPr="00F41BE8">
        <w:rPr>
          <w:rFonts w:eastAsiaTheme="minorEastAsia"/>
        </w:rPr>
        <w:t xml:space="preserve">related </w:t>
      </w:r>
      <w:r w:rsidR="00D03CE8" w:rsidRPr="00F41BE8">
        <w:rPr>
          <w:rFonts w:eastAsia="等线"/>
        </w:rPr>
        <w:t>processes, a</w:t>
      </w:r>
      <w:r w:rsidR="005E0E5C" w:rsidRPr="00F41BE8">
        <w:rPr>
          <w:rFonts w:eastAsiaTheme="minorEastAsia"/>
        </w:rPr>
        <w:t xml:space="preserve"> decrease </w:t>
      </w:r>
      <w:r w:rsidR="00D03CE8" w:rsidRPr="00F41BE8">
        <w:rPr>
          <w:rFonts w:eastAsia="等线"/>
        </w:rPr>
        <w:t>in</w:t>
      </w:r>
      <w:r w:rsidR="005E0E5C" w:rsidRPr="00F41BE8">
        <w:rPr>
          <w:rFonts w:eastAsiaTheme="minorEastAsia"/>
        </w:rPr>
        <w:t xml:space="preserve"> </w:t>
      </w:r>
      <w:r w:rsidR="00181BFD" w:rsidRPr="00F41BE8">
        <w:rPr>
          <w:rFonts w:eastAsiaTheme="minorEastAsia"/>
        </w:rPr>
        <w:t xml:space="preserve">the </w:t>
      </w:r>
      <w:r w:rsidR="005E0E5C" w:rsidRPr="00F41BE8">
        <w:rPr>
          <w:rFonts w:eastAsiaTheme="minorEastAsia"/>
        </w:rPr>
        <w:t xml:space="preserve">Bray-Curtis distance </w:t>
      </w:r>
      <w:r w:rsidR="00D03CE8" w:rsidRPr="00F41BE8">
        <w:rPr>
          <w:rFonts w:eastAsia="等线"/>
        </w:rPr>
        <w:t>and</w:t>
      </w:r>
      <w:r w:rsidR="005E0E5C" w:rsidRPr="00F41BE8">
        <w:rPr>
          <w:rFonts w:eastAsiaTheme="minorEastAsia"/>
        </w:rPr>
        <w:t xml:space="preserve"> Jaccard distance across communities in each phase </w:t>
      </w:r>
      <w:r w:rsidR="00D03CE8" w:rsidRPr="00F41BE8">
        <w:rPr>
          <w:rFonts w:eastAsia="等线"/>
        </w:rPr>
        <w:t>were</w:t>
      </w:r>
      <w:r w:rsidR="005E0E5C" w:rsidRPr="00F41BE8">
        <w:rPr>
          <w:rFonts w:eastAsiaTheme="minorEastAsia"/>
        </w:rPr>
        <w:t xml:space="preserve"> observed</w:t>
      </w:r>
      <w:r w:rsidR="00D03CE8" w:rsidRPr="00F41BE8">
        <w:rPr>
          <w:rFonts w:eastAsia="等线"/>
        </w:rPr>
        <w:t>,</w:t>
      </w:r>
      <w:r w:rsidR="005E0E5C" w:rsidRPr="00F41BE8">
        <w:rPr>
          <w:rFonts w:eastAsiaTheme="minorEastAsia"/>
        </w:rPr>
        <w:t xml:space="preserve"> </w:t>
      </w:r>
      <w:r w:rsidR="005E0E5C" w:rsidRPr="00F41BE8">
        <w:rPr>
          <w:rFonts w:eastAsiaTheme="minorEastAsia" w:hint="eastAsia"/>
        </w:rPr>
        <w:t>which</w:t>
      </w:r>
      <w:r w:rsidR="00057783" w:rsidRPr="00F41BE8">
        <w:rPr>
          <w:rFonts w:eastAsiaTheme="minorEastAsia"/>
        </w:rPr>
        <w:t xml:space="preserve"> was reasonable</w:t>
      </w:r>
      <w:r w:rsidR="00D03CE8" w:rsidRPr="00F41BE8">
        <w:rPr>
          <w:rFonts w:eastAsia="等线"/>
        </w:rPr>
        <w:t>,</w:t>
      </w:r>
      <w:r w:rsidR="00057783" w:rsidRPr="00F41BE8">
        <w:rPr>
          <w:rFonts w:eastAsiaTheme="minorEastAsia"/>
        </w:rPr>
        <w:t xml:space="preserve"> as homogeneous selection led to </w:t>
      </w:r>
      <w:r w:rsidR="00D03CE8" w:rsidRPr="00F41BE8">
        <w:rPr>
          <w:rFonts w:eastAsia="等线"/>
        </w:rPr>
        <w:t>phylogenetically</w:t>
      </w:r>
      <w:r w:rsidR="00057783" w:rsidRPr="00F41BE8">
        <w:rPr>
          <w:rFonts w:eastAsiaTheme="minorEastAsia"/>
        </w:rPr>
        <w:t xml:space="preserve"> more clustered communities</w:t>
      </w:r>
      <w:r w:rsidR="00396F37">
        <w:rPr>
          <w:rFonts w:eastAsiaTheme="minorEastAsia"/>
        </w:rPr>
        <w:t xml:space="preserve"> </w:t>
      </w:r>
      <w:r w:rsidR="00CF7049">
        <w:rPr>
          <w:rFonts w:eastAsiaTheme="minorEastAsia"/>
        </w:rPr>
        <w:fldChar w:fldCharType="begin"/>
      </w:r>
      <w:r w:rsidR="00791F8E">
        <w:rPr>
          <w:rFonts w:eastAsiaTheme="minorEastAsia"/>
        </w:rPr>
        <w:instrText xml:space="preserve"> ADDIN EN.CITE &lt;EndNote&gt;&lt;Cite&gt;&lt;Author&gt;Chase&lt;/Author&gt;&lt;Year&gt;2007&lt;/Year&gt;&lt;RecNum&gt;4766&lt;/RecNum&gt;&lt;DisplayText&gt;(Chase, 2007)&lt;/DisplayText&gt;&lt;record&gt;&lt;rec-number&gt;4766&lt;/rec-number&gt;&lt;foreign-keys&gt;&lt;key app="EN" db-id="0rezrzf9kvsftzes90spzzfnx9asdpv5ftxx" timestamp="1608119924"&gt;4766&lt;/key&gt;&lt;/foreign-keys&gt;&lt;ref-type name="Journal Article"&gt;17&lt;/ref-type&gt;&lt;contributors&gt;&lt;authors&gt;&lt;author&gt;Chase, J. M.&lt;/author&gt;&lt;/authors&gt;&lt;/contributors&gt;&lt;auth-address&gt;Deptartment of Biology, Washington University, Box 1229, St. Louis, MO 63130, USA. jchase@wustl.edu&lt;/auth-address&gt;&lt;titles&gt;&lt;title&gt;Drought mediates the importance of stochastic community assembly&lt;/title&gt;&lt;secondary-title&gt;Proc. Natl. Acad. Sci. U.S.A.&lt;/secondary-title&gt;&lt;/titles&gt;&lt;periodical&gt;&lt;full-title&gt;Proc. Natl. Acad. Sci. U.S.A.&lt;/full-title&gt;&lt;/periodical&gt;&lt;pages&gt;17430-4&lt;/pages&gt;&lt;volume&gt;104&lt;/volume&gt;&lt;number&gt;44&lt;/number&gt;&lt;edition&gt;2007/10/19&lt;/edition&gt;&lt;keywords&gt;&lt;keyword&gt;*Disasters&lt;/keyword&gt;&lt;keyword&gt;Ecology&lt;/keyword&gt;&lt;keyword&gt;Stochastic Processes&lt;/keyword&gt;&lt;/keywords&gt;&lt;dates&gt;&lt;year&gt;2007&lt;/year&gt;&lt;pub-dates&gt;&lt;date&gt;Oct 30&lt;/date&gt;&lt;/pub-dates&gt;&lt;/dates&gt;&lt;isbn&gt;0027-8424 (Print)&amp;#xD;0027-8424 (Linking)&lt;/isbn&gt;&lt;accession-num&gt;17942690&lt;/accession-num&gt;&lt;urls&gt;&lt;related-urls&gt;&lt;url&gt;https://www.ncbi.nlm.nih.gov/pubmed/17942690&lt;/url&gt;&lt;url&gt;https://www.ncbi.nlm.nih.gov/pmc/articles/PMC2077273/pdf/zpq17430.pdf&lt;/url&gt;&lt;/related-urls&gt;&lt;/urls&gt;&lt;custom2&gt;PMC2077273&lt;/custom2&gt;&lt;electronic-resource-num&gt;10.1073/pnas.0704350104&lt;/electronic-resource-num&gt;&lt;/record&gt;&lt;/Cite&gt;&lt;/EndNote&gt;</w:instrText>
      </w:r>
      <w:r w:rsidR="00CF7049">
        <w:rPr>
          <w:rFonts w:eastAsiaTheme="minorEastAsia"/>
        </w:rPr>
        <w:fldChar w:fldCharType="separate"/>
      </w:r>
      <w:r w:rsidR="00E70642">
        <w:rPr>
          <w:rFonts w:eastAsiaTheme="minorEastAsia"/>
          <w:noProof/>
        </w:rPr>
        <w:t>(Chase, 2007)</w:t>
      </w:r>
      <w:r w:rsidR="00CF7049">
        <w:rPr>
          <w:rFonts w:eastAsiaTheme="minorEastAsia"/>
        </w:rPr>
        <w:fldChar w:fldCharType="end"/>
      </w:r>
      <w:r w:rsidR="00057783" w:rsidRPr="00F41BE8">
        <w:rPr>
          <w:rFonts w:eastAsiaTheme="minorEastAsia"/>
        </w:rPr>
        <w:t>.</w:t>
      </w:r>
    </w:p>
    <w:p w14:paraId="758A7341" w14:textId="31C7A4E6" w:rsidR="00CE5F60" w:rsidRPr="00F41BE8" w:rsidRDefault="00D03CE8" w:rsidP="00FC110A">
      <w:pPr>
        <w:adjustRightInd w:val="0"/>
        <w:snapToGrid w:val="0"/>
        <w:spacing w:line="480" w:lineRule="auto"/>
        <w:ind w:firstLine="420"/>
        <w:jc w:val="both"/>
        <w:rPr>
          <w:rFonts w:eastAsiaTheme="minorEastAsia"/>
        </w:rPr>
      </w:pPr>
      <w:r w:rsidRPr="00F41BE8">
        <w:rPr>
          <w:rFonts w:eastAsiaTheme="minorEastAsia"/>
        </w:rPr>
        <w:t xml:space="preserve">The microbial interactions revealed by cooccurrence networks were also influenced by mixing regimes. The mixing in </w:t>
      </w:r>
      <w:r w:rsidR="00181BFD" w:rsidRPr="00F41BE8">
        <w:rPr>
          <w:rFonts w:eastAsiaTheme="minorEastAsia"/>
        </w:rPr>
        <w:t xml:space="preserve">the </w:t>
      </w:r>
      <w:r w:rsidRPr="00F41BE8">
        <w:rPr>
          <w:rFonts w:eastAsiaTheme="minorEastAsia"/>
        </w:rPr>
        <w:t>winter homogenized the water</w:t>
      </w:r>
      <w:r w:rsidR="00181BFD" w:rsidRPr="00F41BE8">
        <w:rPr>
          <w:rFonts w:eastAsiaTheme="minorEastAsia"/>
        </w:rPr>
        <w:t xml:space="preserve"> </w:t>
      </w:r>
      <w:r w:rsidRPr="00F41BE8">
        <w:rPr>
          <w:rFonts w:eastAsiaTheme="minorEastAsia"/>
        </w:rPr>
        <w:t>column</w:t>
      </w:r>
      <w:r w:rsidRPr="00F41BE8">
        <w:rPr>
          <w:rFonts w:eastAsia="等线"/>
        </w:rPr>
        <w:t>,</w:t>
      </w:r>
      <w:r w:rsidRPr="00F41BE8">
        <w:rPr>
          <w:rFonts w:eastAsiaTheme="minorEastAsia"/>
        </w:rPr>
        <w:t xml:space="preserve"> filtering out the </w:t>
      </w:r>
      <w:proofErr w:type="spellStart"/>
      <w:r w:rsidRPr="00F41BE8">
        <w:rPr>
          <w:rFonts w:eastAsia="等线"/>
        </w:rPr>
        <w:t>unadaptive</w:t>
      </w:r>
      <w:proofErr w:type="spellEnd"/>
      <w:r w:rsidRPr="00F41BE8">
        <w:rPr>
          <w:rFonts w:eastAsiaTheme="minorEastAsia"/>
        </w:rPr>
        <w:t xml:space="preserve"> species, such as anaerobic bacteria in</w:t>
      </w:r>
      <w:r w:rsidRPr="00F41BE8">
        <w:rPr>
          <w:rFonts w:eastAsia="等线"/>
        </w:rPr>
        <w:t xml:space="preserve"> the</w:t>
      </w:r>
      <w:r w:rsidRPr="00F41BE8">
        <w:rPr>
          <w:rFonts w:eastAsiaTheme="minorEastAsia"/>
        </w:rPr>
        <w:t xml:space="preserve"> hypolimnion</w:t>
      </w:r>
      <w:r w:rsidR="00396F37">
        <w:rPr>
          <w:rFonts w:eastAsiaTheme="minorEastAsia"/>
        </w:rPr>
        <w:t xml:space="preserve"> </w:t>
      </w:r>
      <w:r w:rsidR="00CF7049">
        <w:rPr>
          <w:rFonts w:eastAsiaTheme="minorEastAsia"/>
        </w:rPr>
        <w:fldChar w:fldCharType="begin"/>
      </w:r>
      <w:r w:rsidR="00791F8E">
        <w:rPr>
          <w:rFonts w:eastAsiaTheme="minorEastAsia"/>
        </w:rPr>
        <w:instrText xml:space="preserve"> ADDIN EN.CITE &lt;EndNote&gt;&lt;Cite&gt;&lt;Author&gt;Shade&lt;/Author&gt;&lt;Year&gt;2010&lt;/Year&gt;&lt;RecNum&gt;6480&lt;/RecNum&gt;&lt;DisplayText&gt;(Shade et al., 2010)&lt;/DisplayText&gt;&lt;record&gt;&lt;rec-number&gt;6480&lt;/rec-number&gt;&lt;foreign-keys&gt;&lt;key app="EN" db-id="0rezrzf9kvsftzes90spzzfnx9asdpv5ftxx" timestamp="1609700504"&gt;6480&lt;/key&gt;&lt;/foreign-keys&gt;&lt;ref-type name="Journal Article"&gt;17&lt;/ref-type&gt;&lt;contributors&gt;&lt;authors&gt;&lt;author&gt;Shade, A.&lt;/author&gt;&lt;author&gt;Chiu, C.-Y.&lt;/author&gt;&lt;author&gt;McMahon, K. D.&lt;/author&gt;&lt;/authors&gt;&lt;/contributors&gt;&lt;titles&gt;&lt;title&gt;Differential bacterial dynamics promote emergent community robustness to lake mixing: an epilimnion to hypolimnion transplant experiment&lt;/title&gt;&lt;secondary-title&gt;Environ. Microbiol.&lt;/secondary-title&gt;&lt;/titles&gt;&lt;periodical&gt;&lt;full-title&gt;Environ. Microbiol.&lt;/full-title&gt;&lt;/periodical&gt;&lt;pages&gt;455-466&lt;/pages&gt;&lt;volume&gt;12&lt;/volume&gt;&lt;number&gt;2&lt;/number&gt;&lt;dates&gt;&lt;year&gt;2010&lt;/year&gt;&lt;/dates&gt;&lt;isbn&gt;1462-2912&lt;/isbn&gt;&lt;urls&gt;&lt;related-urls&gt;&lt;url&gt;https://sfamjournals.onlinelibrary.wiley.com/doi/abs/10.1111/j.1462-2920.2009.02087.x&lt;/url&gt;&lt;/related-urls&gt;&lt;/urls&gt;&lt;electronic-resource-num&gt;https://doi.org/10.1111/j.1462-2920.2009.02087.x&lt;/electronic-resource-num&gt;&lt;/record&gt;&lt;/Cite&gt;&lt;/EndNote&gt;</w:instrText>
      </w:r>
      <w:r w:rsidR="00CF7049">
        <w:rPr>
          <w:rFonts w:eastAsiaTheme="minorEastAsia"/>
        </w:rPr>
        <w:fldChar w:fldCharType="separate"/>
      </w:r>
      <w:r w:rsidR="00E70642">
        <w:rPr>
          <w:rFonts w:eastAsiaTheme="minorEastAsia"/>
          <w:noProof/>
        </w:rPr>
        <w:t>(Shade et al., 2010)</w:t>
      </w:r>
      <w:r w:rsidR="00CF7049">
        <w:rPr>
          <w:rFonts w:eastAsiaTheme="minorEastAsia"/>
        </w:rPr>
        <w:fldChar w:fldCharType="end"/>
      </w:r>
      <w:r w:rsidRPr="00F41BE8">
        <w:rPr>
          <w:rFonts w:eastAsiaTheme="minorEastAsia"/>
        </w:rPr>
        <w:t xml:space="preserve">, </w:t>
      </w:r>
      <w:r w:rsidRPr="00F41BE8">
        <w:rPr>
          <w:rFonts w:eastAsia="等线"/>
        </w:rPr>
        <w:t>and</w:t>
      </w:r>
      <w:r w:rsidRPr="00F41BE8">
        <w:rPr>
          <w:rFonts w:eastAsiaTheme="minorEastAsia"/>
        </w:rPr>
        <w:t xml:space="preserve"> broke the original hypolimnion</w:t>
      </w:r>
      <w:r w:rsidR="00181BFD" w:rsidRPr="00F41BE8">
        <w:rPr>
          <w:rFonts w:eastAsiaTheme="minorEastAsia"/>
        </w:rPr>
        <w:t>,</w:t>
      </w:r>
      <w:r w:rsidRPr="00F41BE8">
        <w:rPr>
          <w:rFonts w:eastAsiaTheme="minorEastAsia"/>
        </w:rPr>
        <w:t xml:space="preserve"> stable</w:t>
      </w:r>
      <w:r w:rsidR="00181BFD" w:rsidRPr="00F41BE8">
        <w:rPr>
          <w:rFonts w:eastAsiaTheme="minorEastAsia"/>
        </w:rPr>
        <w:t>-</w:t>
      </w:r>
      <w:r w:rsidRPr="00F41BE8">
        <w:rPr>
          <w:rFonts w:eastAsiaTheme="minorEastAsia"/>
        </w:rPr>
        <w:t xml:space="preserve">network connections formed in </w:t>
      </w:r>
      <w:r w:rsidR="00181BFD" w:rsidRPr="00F41BE8">
        <w:rPr>
          <w:rFonts w:eastAsiaTheme="minorEastAsia"/>
        </w:rPr>
        <w:t xml:space="preserve">the </w:t>
      </w:r>
      <w:r w:rsidRPr="00F41BE8">
        <w:rPr>
          <w:rFonts w:eastAsiaTheme="minorEastAsia"/>
        </w:rPr>
        <w:t xml:space="preserve">autumn, leading to simple networks in </w:t>
      </w:r>
      <w:r w:rsidR="00181BFD" w:rsidRPr="00F41BE8">
        <w:rPr>
          <w:rFonts w:eastAsiaTheme="minorEastAsia"/>
        </w:rPr>
        <w:t xml:space="preserve">the </w:t>
      </w:r>
      <w:r w:rsidRPr="00F41BE8">
        <w:rPr>
          <w:rFonts w:eastAsiaTheme="minorEastAsia"/>
        </w:rPr>
        <w:t>winter. In addition, we found that the network complexities increased from summer to autumn in both</w:t>
      </w:r>
      <w:r w:rsidRPr="00F41BE8">
        <w:rPr>
          <w:rFonts w:eastAsia="等线"/>
        </w:rPr>
        <w:t xml:space="preserve"> the</w:t>
      </w:r>
      <w:r w:rsidRPr="00F41BE8">
        <w:rPr>
          <w:rFonts w:eastAsiaTheme="minorEastAsia"/>
        </w:rPr>
        <w:t xml:space="preserve"> epilimnion and hypolimnion. Previous studies </w:t>
      </w:r>
      <w:r w:rsidR="00181BFD" w:rsidRPr="00F41BE8">
        <w:rPr>
          <w:rFonts w:eastAsiaTheme="minorEastAsia"/>
        </w:rPr>
        <w:t xml:space="preserve">have </w:t>
      </w:r>
      <w:r w:rsidRPr="00F41BE8">
        <w:rPr>
          <w:rFonts w:eastAsiaTheme="minorEastAsia"/>
        </w:rPr>
        <w:t xml:space="preserve">demonstrated that species tend to build stable connections with each other under stable </w:t>
      </w:r>
      <w:r w:rsidRPr="00F41BE8">
        <w:rPr>
          <w:rFonts w:eastAsia="等线"/>
        </w:rPr>
        <w:t>conditions</w:t>
      </w:r>
      <w:r w:rsidR="00396F37">
        <w:rPr>
          <w:rFonts w:eastAsia="等线"/>
        </w:rPr>
        <w:t xml:space="preserve"> </w:t>
      </w:r>
      <w:r w:rsidR="00CF7049">
        <w:rPr>
          <w:rFonts w:eastAsia="等线"/>
        </w:rPr>
        <w:fldChar w:fldCharType="begin"/>
      </w:r>
      <w:r w:rsidR="00E70642">
        <w:rPr>
          <w:rFonts w:eastAsia="等线"/>
        </w:rPr>
        <w:instrText xml:space="preserve"> ADDIN EN.CITE &lt;EndNote&gt;&lt;Cite&gt;&lt;Author&gt;Bang&lt;/Author&gt;&lt;Year&gt;2018&lt;/Year&gt;&lt;RecNum&gt;6599&lt;/RecNum&gt;&lt;DisplayText&gt;(Bang et al., 2018)&lt;/DisplayText&gt;&lt;record&gt;&lt;rec-number&gt;6599&lt;/rec-number&gt;&lt;foreign-keys&gt;&lt;key app="EN" db-id="0rezrzf9kvsftzes90spzzfnx9asdpv5ftxx" timestamp="1609831182"&gt;6599&lt;/key&gt;&lt;/foreign-keys&gt;&lt;ref-type name="Journal Article"&gt;17&lt;/ref-type&gt;&lt;contributors&gt;&lt;authors&gt;&lt;author&gt;Bang, Corinna&lt;/author&gt;&lt;author&gt;Dagan, Tal&lt;/author&gt;&lt;author&gt;Deines, Peter&lt;/author&gt;&lt;author&gt;Dubilier, Nicole&lt;/author&gt;&lt;author&gt;Duschl, Wolfgang J.&lt;/author&gt;&lt;author&gt;Fraune, Sebastian&lt;/author&gt;&lt;author&gt;Hentschel, Ute&lt;/author&gt;&lt;author&gt;Hirt, Heribert&lt;/author&gt;&lt;author&gt;Hülter, Nils&lt;/author&gt;&lt;author&gt;Lachnit, Tim&lt;/author&gt;&lt;author&gt;Picazo, Devani&lt;/author&gt;&lt;author&gt;Pita, Lucia&lt;/author&gt;&lt;author&gt;Pogoreutz, Claudia&lt;/author&gt;&lt;author&gt;Rädecker, Nils&lt;/author&gt;&lt;author&gt;Saad, Maged M.&lt;/author&gt;&lt;author&gt;Schmitz, Ruth A.&lt;/author&gt;&lt;author&gt;Schulenburg, Hinrich&lt;/author&gt;&lt;author&gt;Voolstra, Christian R.&lt;/author&gt;&lt;author&gt;Weiland-Bräuer, Nancy&lt;/author&gt;&lt;author&gt;Ziegler, Maren&lt;/author&gt;&lt;author&gt;Bosch, Thomas C. G.&lt;/author&gt;&lt;/authors&gt;&lt;/contributors&gt;&lt;titles&gt;&lt;title&gt;Metaorganisms in extreme environments: do microbes play a role in organismal adaptation?&lt;/title&gt;&lt;secondary-title&gt;Zoology&lt;/secondary-title&gt;&lt;/titles&gt;&lt;periodical&gt;&lt;full-title&gt;Zoology&lt;/full-title&gt;&lt;/periodical&gt;&lt;pages&gt;1-19&lt;/pages&gt;&lt;volume&gt;127&lt;/volume&gt;&lt;keywords&gt;&lt;keyword&gt;Holobiont&lt;/keyword&gt;&lt;keyword&gt;Host–microbe interaction&lt;/keyword&gt;&lt;keyword&gt;Microbiome&lt;/keyword&gt;&lt;keyword&gt;Resident microbes&lt;/keyword&gt;&lt;/keywords&gt;&lt;dates&gt;&lt;year&gt;2018&lt;/year&gt;&lt;pub-dates&gt;&lt;date&gt;2018/04/01/&lt;/date&gt;&lt;/pub-dates&gt;&lt;/dates&gt;&lt;isbn&gt;0944-2006&lt;/isbn&gt;&lt;urls&gt;&lt;related-urls&gt;&lt;url&gt;http://www.sciencedirect.com/science/article/pii/S0944200618300199&lt;/url&gt;&lt;/related-urls&gt;&lt;/urls&gt;&lt;electronic-resource-num&gt;https://doi.org/10.1016/j.zool.2018.02.004&lt;/electronic-resource-num&gt;&lt;/record&gt;&lt;/Cite&gt;&lt;/EndNote&gt;</w:instrText>
      </w:r>
      <w:r w:rsidR="00CF7049">
        <w:rPr>
          <w:rFonts w:eastAsia="等线"/>
        </w:rPr>
        <w:fldChar w:fldCharType="separate"/>
      </w:r>
      <w:r w:rsidR="00E70642">
        <w:rPr>
          <w:rFonts w:eastAsia="等线"/>
          <w:noProof/>
        </w:rPr>
        <w:t>(Bang et al., 2018)</w:t>
      </w:r>
      <w:r w:rsidR="00CF7049">
        <w:rPr>
          <w:rFonts w:eastAsia="等线"/>
        </w:rPr>
        <w:fldChar w:fldCharType="end"/>
      </w:r>
      <w:r w:rsidRPr="00F41BE8">
        <w:rPr>
          <w:rFonts w:eastAsiaTheme="minorEastAsia"/>
        </w:rPr>
        <w:t>. In our stud</w:t>
      </w:r>
      <w:r w:rsidR="00181BFD" w:rsidRPr="00F41BE8">
        <w:rPr>
          <w:rFonts w:eastAsiaTheme="minorEastAsia"/>
        </w:rPr>
        <w:t>y</w:t>
      </w:r>
      <w:r w:rsidRPr="00F41BE8">
        <w:rPr>
          <w:rFonts w:eastAsiaTheme="minorEastAsia"/>
        </w:rPr>
        <w:t>, stratification provided a comparably stable environment for the establishment of species connections</w:t>
      </w:r>
      <w:r w:rsidRPr="00F41BE8">
        <w:rPr>
          <w:rFonts w:eastAsia="等线"/>
        </w:rPr>
        <w:t>,</w:t>
      </w:r>
      <w:r w:rsidRPr="00F41BE8">
        <w:rPr>
          <w:rFonts w:eastAsiaTheme="minorEastAsia"/>
        </w:rPr>
        <w:t xml:space="preserve"> leading to only one interconnected module in </w:t>
      </w:r>
      <w:r w:rsidRPr="00F41BE8">
        <w:rPr>
          <w:rFonts w:eastAsia="等线"/>
        </w:rPr>
        <w:t xml:space="preserve">the </w:t>
      </w:r>
      <w:r w:rsidRPr="00F41BE8">
        <w:rPr>
          <w:rFonts w:eastAsiaTheme="minorEastAsia"/>
        </w:rPr>
        <w:t xml:space="preserve">autumn hypolimnion. Remarkably, 70% </w:t>
      </w:r>
      <w:r w:rsidRPr="00F41BE8">
        <w:rPr>
          <w:rFonts w:eastAsia="等线"/>
        </w:rPr>
        <w:t xml:space="preserve">of </w:t>
      </w:r>
      <w:r w:rsidRPr="00F41BE8">
        <w:rPr>
          <w:rFonts w:eastAsiaTheme="minorEastAsia"/>
        </w:rPr>
        <w:t xml:space="preserve">interactions were positive in </w:t>
      </w:r>
      <w:r w:rsidRPr="00F41BE8">
        <w:rPr>
          <w:rFonts w:eastAsia="等线"/>
        </w:rPr>
        <w:t xml:space="preserve">the </w:t>
      </w:r>
      <w:r w:rsidRPr="00F41BE8">
        <w:rPr>
          <w:rFonts w:eastAsiaTheme="minorEastAsia"/>
        </w:rPr>
        <w:t>autumn hypolimnion</w:t>
      </w:r>
      <w:r w:rsidRPr="00F41BE8">
        <w:rPr>
          <w:rFonts w:eastAsia="等线"/>
        </w:rPr>
        <w:t>,</w:t>
      </w:r>
      <w:r w:rsidRPr="00F41BE8">
        <w:rPr>
          <w:rFonts w:eastAsiaTheme="minorEastAsia"/>
        </w:rPr>
        <w:t xml:space="preserve"> indicating the formation of mutual</w:t>
      </w:r>
      <w:r w:rsidR="00181BFD" w:rsidRPr="00F41BE8">
        <w:rPr>
          <w:rFonts w:eastAsiaTheme="minorEastAsia"/>
        </w:rPr>
        <w:t>ly</w:t>
      </w:r>
      <w:r w:rsidRPr="00F41BE8">
        <w:rPr>
          <w:rFonts w:eastAsiaTheme="minorEastAsia"/>
        </w:rPr>
        <w:t xml:space="preserve"> benefi</w:t>
      </w:r>
      <w:r w:rsidR="00181BFD" w:rsidRPr="00F41BE8">
        <w:rPr>
          <w:rFonts w:eastAsiaTheme="minorEastAsia"/>
        </w:rPr>
        <w:t>cial</w:t>
      </w:r>
      <w:r w:rsidRPr="00F41BE8">
        <w:rPr>
          <w:rFonts w:eastAsiaTheme="minorEastAsia"/>
        </w:rPr>
        <w:t xml:space="preserve"> interactions. </w:t>
      </w:r>
      <w:r w:rsidRPr="00F41BE8">
        <w:rPr>
          <w:rFonts w:eastAsia="等线"/>
        </w:rPr>
        <w:t>In the</w:t>
      </w:r>
      <w:r w:rsidRPr="00F41BE8">
        <w:rPr>
          <w:rFonts w:eastAsiaTheme="minorEastAsia"/>
        </w:rPr>
        <w:t xml:space="preserve"> epilimnion, frequent mixing filtered the weak connections</w:t>
      </w:r>
      <w:r w:rsidRPr="00F41BE8">
        <w:rPr>
          <w:rFonts w:eastAsia="等线"/>
        </w:rPr>
        <w:t>,</w:t>
      </w:r>
      <w:r w:rsidRPr="00F41BE8">
        <w:rPr>
          <w:rFonts w:eastAsiaTheme="minorEastAsia"/>
        </w:rPr>
        <w:t xml:space="preserve"> leading to nine weakly connected modules remaining in </w:t>
      </w:r>
      <w:r w:rsidR="00A82A5C" w:rsidRPr="00F41BE8">
        <w:rPr>
          <w:rFonts w:eastAsiaTheme="minorEastAsia"/>
        </w:rPr>
        <w:t xml:space="preserve">the </w:t>
      </w:r>
      <w:r w:rsidRPr="00F41BE8">
        <w:rPr>
          <w:rFonts w:eastAsiaTheme="minorEastAsia"/>
        </w:rPr>
        <w:t xml:space="preserve">autumn. However, the increased network complexity in </w:t>
      </w:r>
      <w:r w:rsidRPr="00F41BE8">
        <w:rPr>
          <w:rFonts w:eastAsia="等线"/>
        </w:rPr>
        <w:t xml:space="preserve">the </w:t>
      </w:r>
      <w:r w:rsidRPr="00F41BE8">
        <w:rPr>
          <w:rFonts w:eastAsiaTheme="minorEastAsia"/>
        </w:rPr>
        <w:t xml:space="preserve">autumn epilimnion compared </w:t>
      </w:r>
      <w:r w:rsidR="004015F3">
        <w:rPr>
          <w:rFonts w:eastAsiaTheme="minorEastAsia"/>
        </w:rPr>
        <w:t>with</w:t>
      </w:r>
      <w:r w:rsidR="004015F3" w:rsidRPr="00F41BE8">
        <w:rPr>
          <w:rFonts w:eastAsiaTheme="minorEastAsia"/>
        </w:rPr>
        <w:t xml:space="preserve"> </w:t>
      </w:r>
      <w:r w:rsidR="00A82A5C" w:rsidRPr="00F41BE8">
        <w:rPr>
          <w:rFonts w:eastAsiaTheme="minorEastAsia"/>
        </w:rPr>
        <w:t xml:space="preserve">that in the </w:t>
      </w:r>
      <w:r w:rsidRPr="00F41BE8">
        <w:rPr>
          <w:rFonts w:eastAsiaTheme="minorEastAsia"/>
        </w:rPr>
        <w:t>summer still</w:t>
      </w:r>
      <w:r w:rsidRPr="00F41BE8">
        <w:rPr>
          <w:rFonts w:eastAsia="等线"/>
        </w:rPr>
        <w:t xml:space="preserve"> emphasizes that</w:t>
      </w:r>
      <w:r w:rsidRPr="00F41BE8">
        <w:rPr>
          <w:rFonts w:eastAsiaTheme="minorEastAsia"/>
        </w:rPr>
        <w:t xml:space="preserve"> the persistence of selection </w:t>
      </w:r>
      <w:r w:rsidR="00A82A5C" w:rsidRPr="00F41BE8">
        <w:rPr>
          <w:rFonts w:eastAsiaTheme="minorEastAsia"/>
        </w:rPr>
        <w:t xml:space="preserve">may </w:t>
      </w:r>
      <w:r w:rsidRPr="00F41BE8">
        <w:rPr>
          <w:rFonts w:eastAsiaTheme="minorEastAsia"/>
        </w:rPr>
        <w:t>facilitate the formation of stable connections.</w:t>
      </w:r>
    </w:p>
    <w:p w14:paraId="4CF57E77" w14:textId="5E88483A" w:rsidR="002C4B24" w:rsidRPr="00F41BE8" w:rsidRDefault="007C3495" w:rsidP="00F35F46">
      <w:pPr>
        <w:adjustRightInd w:val="0"/>
        <w:snapToGrid w:val="0"/>
        <w:spacing w:line="480" w:lineRule="auto"/>
        <w:ind w:firstLine="420"/>
        <w:jc w:val="both"/>
        <w:rPr>
          <w:rFonts w:eastAsiaTheme="minorEastAsia"/>
        </w:rPr>
      </w:pPr>
      <w:r w:rsidRPr="00F41BE8">
        <w:rPr>
          <w:rFonts w:eastAsiaTheme="minorEastAsia"/>
        </w:rPr>
        <w:lastRenderedPageBreak/>
        <w:t xml:space="preserve">In addition, we found </w:t>
      </w:r>
      <w:r w:rsidR="00D03CE8" w:rsidRPr="00F41BE8">
        <w:rPr>
          <w:rFonts w:eastAsia="等线"/>
        </w:rPr>
        <w:t xml:space="preserve">that </w:t>
      </w:r>
      <w:r w:rsidRPr="00F41BE8">
        <w:rPr>
          <w:rFonts w:eastAsiaTheme="minorEastAsia"/>
        </w:rPr>
        <w:t xml:space="preserve">the species in </w:t>
      </w:r>
      <w:r w:rsidR="00D03CE8" w:rsidRPr="00F41BE8">
        <w:rPr>
          <w:rFonts w:eastAsia="等线"/>
        </w:rPr>
        <w:t>highly</w:t>
      </w:r>
      <w:r w:rsidRPr="00F41BE8">
        <w:rPr>
          <w:rFonts w:eastAsiaTheme="minorEastAsia"/>
        </w:rPr>
        <w:t xml:space="preserve"> homogeneous </w:t>
      </w:r>
      <w:r w:rsidR="00D03CE8" w:rsidRPr="00F41BE8">
        <w:rPr>
          <w:rFonts w:eastAsia="等线"/>
        </w:rPr>
        <w:t>environments</w:t>
      </w:r>
      <w:r w:rsidRPr="00F41BE8">
        <w:rPr>
          <w:rFonts w:eastAsiaTheme="minorEastAsia"/>
        </w:rPr>
        <w:t xml:space="preserve"> usually had high niche breadths (Figure S7). These species were more robust to disturbance and more adaptive to the lake environment</w:t>
      </w:r>
      <w:r w:rsidR="00396F37">
        <w:rPr>
          <w:rFonts w:eastAsiaTheme="minorEastAsia"/>
        </w:rPr>
        <w:t xml:space="preserve"> </w:t>
      </w:r>
      <w:r w:rsidR="00CF7049">
        <w:rPr>
          <w:rFonts w:eastAsiaTheme="minorEastAsia"/>
        </w:rPr>
        <w:fldChar w:fldCharType="begin"/>
      </w:r>
      <w:r w:rsidR="00791F8E">
        <w:rPr>
          <w:rFonts w:eastAsiaTheme="minorEastAsia"/>
        </w:rPr>
        <w:instrText xml:space="preserve"> ADDIN EN.CITE &lt;EndNote&gt;&lt;Cite&gt;&lt;Author&gt;Shade&lt;/Author&gt;&lt;Year&gt;2010&lt;/Year&gt;&lt;RecNum&gt;6480&lt;/RecNum&gt;&lt;DisplayText&gt;(Shade et al., 2010)&lt;/DisplayText&gt;&lt;record&gt;&lt;rec-number&gt;6480&lt;/rec-number&gt;&lt;foreign-keys&gt;&lt;key app="EN" db-id="0rezrzf9kvsftzes90spzzfnx9asdpv5ftxx" timestamp="1609700504"&gt;6480&lt;/key&gt;&lt;/foreign-keys&gt;&lt;ref-type name="Journal Article"&gt;17&lt;/ref-type&gt;&lt;contributors&gt;&lt;authors&gt;&lt;author&gt;Shade, A.&lt;/author&gt;&lt;author&gt;Chiu, C.-Y.&lt;/author&gt;&lt;author&gt;McMahon, K. D.&lt;/author&gt;&lt;/authors&gt;&lt;/contributors&gt;&lt;titles&gt;&lt;title&gt;Differential bacterial dynamics promote emergent community robustness to lake mixing: an epilimnion to hypolimnion transplant experiment&lt;/title&gt;&lt;secondary-title&gt;Environ. Microbiol.&lt;/secondary-title&gt;&lt;/titles&gt;&lt;periodical&gt;&lt;full-title&gt;Environ. Microbiol.&lt;/full-title&gt;&lt;/periodical&gt;&lt;pages&gt;455-466&lt;/pages&gt;&lt;volume&gt;12&lt;/volume&gt;&lt;number&gt;2&lt;/number&gt;&lt;dates&gt;&lt;year&gt;2010&lt;/year&gt;&lt;/dates&gt;&lt;isbn&gt;1462-2912&lt;/isbn&gt;&lt;urls&gt;&lt;related-urls&gt;&lt;url&gt;https://sfamjournals.onlinelibrary.wiley.com/doi/abs/10.1111/j.1462-2920.2009.02087.x&lt;/url&gt;&lt;/related-urls&gt;&lt;/urls&gt;&lt;electronic-resource-num&gt;https://doi.org/10.1111/j.1462-2920.2009.02087.x&lt;/electronic-resource-num&gt;&lt;/record&gt;&lt;/Cite&gt;&lt;/EndNote&gt;</w:instrText>
      </w:r>
      <w:r w:rsidR="00CF7049">
        <w:rPr>
          <w:rFonts w:eastAsiaTheme="minorEastAsia"/>
        </w:rPr>
        <w:fldChar w:fldCharType="separate"/>
      </w:r>
      <w:r w:rsidR="00E70642">
        <w:rPr>
          <w:rFonts w:eastAsiaTheme="minorEastAsia"/>
          <w:noProof/>
        </w:rPr>
        <w:t>(Shade et al., 2010)</w:t>
      </w:r>
      <w:r w:rsidR="00CF7049">
        <w:rPr>
          <w:rFonts w:eastAsiaTheme="minorEastAsia"/>
        </w:rPr>
        <w:fldChar w:fldCharType="end"/>
      </w:r>
      <w:r w:rsidRPr="00F41BE8">
        <w:rPr>
          <w:rFonts w:eastAsiaTheme="minorEastAsia"/>
        </w:rPr>
        <w:t>.</w:t>
      </w:r>
    </w:p>
    <w:p w14:paraId="244C011C" w14:textId="1A28A3FB" w:rsidR="002F66C6" w:rsidRPr="00F41BE8" w:rsidRDefault="00264CF8" w:rsidP="00F35F46">
      <w:pPr>
        <w:adjustRightInd w:val="0"/>
        <w:snapToGrid w:val="0"/>
        <w:spacing w:line="480" w:lineRule="auto"/>
        <w:jc w:val="both"/>
        <w:rPr>
          <w:rFonts w:eastAsiaTheme="minorEastAsia"/>
        </w:rPr>
      </w:pPr>
      <w:r>
        <w:rPr>
          <w:rFonts w:eastAsiaTheme="minorEastAsia"/>
          <w:noProof/>
        </w:rPr>
        <w:drawing>
          <wp:inline distT="0" distB="0" distL="0" distR="0" wp14:anchorId="55A33C27" wp14:editId="3F26FEBA">
            <wp:extent cx="5278120" cy="19145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讨论1.tif"/>
                    <pic:cNvPicPr/>
                  </pic:nvPicPr>
                  <pic:blipFill>
                    <a:blip r:embed="rId14"/>
                    <a:stretch>
                      <a:fillRect/>
                    </a:stretch>
                  </pic:blipFill>
                  <pic:spPr>
                    <a:xfrm>
                      <a:off x="0" y="0"/>
                      <a:ext cx="5278120" cy="1914525"/>
                    </a:xfrm>
                    <a:prstGeom prst="rect">
                      <a:avLst/>
                    </a:prstGeom>
                  </pic:spPr>
                </pic:pic>
              </a:graphicData>
            </a:graphic>
          </wp:inline>
        </w:drawing>
      </w:r>
    </w:p>
    <w:p w14:paraId="1AB5DBC8" w14:textId="40204BDC" w:rsidR="00C96853" w:rsidRPr="00F41BE8" w:rsidRDefault="00B977F9" w:rsidP="005151DF">
      <w:pPr>
        <w:adjustRightInd w:val="0"/>
        <w:snapToGrid w:val="0"/>
        <w:spacing w:line="480" w:lineRule="auto"/>
        <w:ind w:left="2" w:hanging="2"/>
        <w:jc w:val="both"/>
        <w:rPr>
          <w:rFonts w:eastAsiaTheme="minorEastAsia"/>
          <w:sz w:val="20"/>
        </w:rPr>
      </w:pPr>
      <w:r w:rsidRPr="00F41BE8">
        <w:rPr>
          <w:rFonts w:eastAsiaTheme="minorEastAsia"/>
          <w:b/>
          <w:sz w:val="22"/>
        </w:rPr>
        <w:t>Fig</w:t>
      </w:r>
      <w:r w:rsidRPr="00F41BE8">
        <w:rPr>
          <w:rFonts w:eastAsiaTheme="minorEastAsia" w:hint="eastAsia"/>
          <w:b/>
          <w:sz w:val="22"/>
        </w:rPr>
        <w:t>ure 4.</w:t>
      </w:r>
      <w:r w:rsidRPr="00F41BE8">
        <w:rPr>
          <w:rFonts w:eastAsiaTheme="minorEastAsia"/>
          <w:b/>
          <w:sz w:val="22"/>
        </w:rPr>
        <w:t xml:space="preserve"> </w:t>
      </w:r>
      <w:r w:rsidR="00943041" w:rsidRPr="00F41BE8">
        <w:rPr>
          <w:rFonts w:eastAsiaTheme="minorEastAsia" w:hint="eastAsia"/>
          <w:b/>
          <w:sz w:val="22"/>
        </w:rPr>
        <w:t>Seasonal</w:t>
      </w:r>
      <w:r w:rsidR="00943041" w:rsidRPr="00F41BE8">
        <w:rPr>
          <w:rFonts w:eastAsiaTheme="minorEastAsia"/>
          <w:b/>
          <w:sz w:val="22"/>
        </w:rPr>
        <w:t xml:space="preserve"> </w:t>
      </w:r>
      <w:r w:rsidR="00943041" w:rsidRPr="00F41BE8">
        <w:rPr>
          <w:rFonts w:eastAsiaTheme="minorEastAsia" w:hint="eastAsia"/>
          <w:b/>
          <w:sz w:val="22"/>
        </w:rPr>
        <w:t>succession</w:t>
      </w:r>
      <w:r w:rsidR="00943041" w:rsidRPr="00F41BE8">
        <w:rPr>
          <w:rFonts w:eastAsiaTheme="minorEastAsia"/>
          <w:b/>
          <w:sz w:val="22"/>
        </w:rPr>
        <w:t xml:space="preserve"> of community assembly processes in </w:t>
      </w:r>
      <w:r w:rsidR="008D103D" w:rsidRPr="00F41BE8">
        <w:rPr>
          <w:rFonts w:eastAsiaTheme="minorEastAsia"/>
          <w:b/>
          <w:sz w:val="22"/>
        </w:rPr>
        <w:t xml:space="preserve">the </w:t>
      </w:r>
      <w:r w:rsidR="00943041" w:rsidRPr="00F41BE8">
        <w:rPr>
          <w:rFonts w:eastAsiaTheme="minorEastAsia"/>
          <w:b/>
          <w:sz w:val="22"/>
        </w:rPr>
        <w:t>epilimnion and hypolimnio</w:t>
      </w:r>
      <w:r w:rsidR="0062702A" w:rsidRPr="00F41BE8">
        <w:rPr>
          <w:rFonts w:eastAsiaTheme="minorEastAsia" w:hint="eastAsia"/>
          <w:b/>
          <w:sz w:val="22"/>
        </w:rPr>
        <w:t>n</w:t>
      </w:r>
      <w:r w:rsidR="0062702A" w:rsidRPr="00F41BE8">
        <w:rPr>
          <w:rFonts w:eastAsiaTheme="minorEastAsia"/>
          <w:b/>
          <w:sz w:val="22"/>
        </w:rPr>
        <w:t xml:space="preserve"> and </w:t>
      </w:r>
      <w:r w:rsidR="008D103D" w:rsidRPr="00F41BE8">
        <w:rPr>
          <w:rFonts w:eastAsiaTheme="minorEastAsia"/>
          <w:b/>
          <w:sz w:val="22"/>
        </w:rPr>
        <w:t xml:space="preserve">the </w:t>
      </w:r>
      <w:r w:rsidR="0062702A" w:rsidRPr="00F41BE8">
        <w:rPr>
          <w:rFonts w:eastAsiaTheme="minorEastAsia" w:hint="eastAsia"/>
          <w:b/>
          <w:sz w:val="22"/>
        </w:rPr>
        <w:t>influence</w:t>
      </w:r>
      <w:r w:rsidR="00943041" w:rsidRPr="00F41BE8">
        <w:rPr>
          <w:rFonts w:eastAsiaTheme="minorEastAsia"/>
          <w:b/>
          <w:sz w:val="22"/>
        </w:rPr>
        <w:t xml:space="preserve"> of homogeneous selection </w:t>
      </w:r>
      <w:r w:rsidR="008D103D" w:rsidRPr="00F41BE8">
        <w:rPr>
          <w:rFonts w:eastAsiaTheme="minorEastAsia"/>
          <w:b/>
          <w:sz w:val="22"/>
        </w:rPr>
        <w:t xml:space="preserve">on </w:t>
      </w:r>
      <w:r w:rsidR="00943041" w:rsidRPr="00F41BE8">
        <w:rPr>
          <w:rFonts w:eastAsiaTheme="minorEastAsia"/>
          <w:b/>
          <w:sz w:val="22"/>
        </w:rPr>
        <w:t>the microbial community.</w:t>
      </w:r>
      <w:r w:rsidR="00D03CE8" w:rsidRPr="00F41BE8">
        <w:rPr>
          <w:rFonts w:eastAsia="等线"/>
          <w:b/>
          <w:sz w:val="22"/>
        </w:rPr>
        <w:t xml:space="preserve"> </w:t>
      </w:r>
      <w:r w:rsidR="00D03CE8" w:rsidRPr="00F41BE8">
        <w:rPr>
          <w:rFonts w:eastAsiaTheme="minorEastAsia"/>
          <w:sz w:val="20"/>
        </w:rPr>
        <w:t>(a) We coupled microbial assembly processes with</w:t>
      </w:r>
      <w:r w:rsidR="00D03CE8" w:rsidRPr="00F41BE8">
        <w:rPr>
          <w:rFonts w:eastAsia="等线"/>
          <w:sz w:val="20"/>
        </w:rPr>
        <w:t xml:space="preserve"> a</w:t>
      </w:r>
      <w:r w:rsidR="00D03CE8" w:rsidRPr="00F41BE8">
        <w:rPr>
          <w:rFonts w:eastAsiaTheme="minorEastAsia"/>
          <w:sz w:val="20"/>
        </w:rPr>
        <w:t xml:space="preserve"> mixing regime</w:t>
      </w:r>
      <w:r w:rsidR="00D03CE8" w:rsidRPr="00F41BE8">
        <w:rPr>
          <w:rFonts w:eastAsia="等线"/>
          <w:sz w:val="20"/>
        </w:rPr>
        <w:t>; the</w:t>
      </w:r>
      <w:r w:rsidR="00D03CE8" w:rsidRPr="00F41BE8">
        <w:rPr>
          <w:rFonts w:eastAsiaTheme="minorEastAsia"/>
          <w:sz w:val="20"/>
        </w:rPr>
        <w:t xml:space="preserve"> green line and red line correspond to assembly processes </w:t>
      </w:r>
      <w:r w:rsidR="008D103D" w:rsidRPr="00F41BE8">
        <w:rPr>
          <w:rFonts w:eastAsiaTheme="minorEastAsia"/>
          <w:sz w:val="20"/>
        </w:rPr>
        <w:t xml:space="preserve">in </w:t>
      </w:r>
      <w:r w:rsidR="00D03CE8" w:rsidRPr="00F41BE8">
        <w:rPr>
          <w:rFonts w:eastAsia="等线"/>
          <w:sz w:val="20"/>
        </w:rPr>
        <w:t xml:space="preserve">the </w:t>
      </w:r>
      <w:r w:rsidR="00D03CE8" w:rsidRPr="00F41BE8">
        <w:rPr>
          <w:rFonts w:eastAsiaTheme="minorEastAsia"/>
          <w:sz w:val="20"/>
        </w:rPr>
        <w:t xml:space="preserve">epilimnion and hypolimnion, respectively. Prolonging stratification promoted </w:t>
      </w:r>
      <w:r w:rsidR="005C7E31">
        <w:rPr>
          <w:rFonts w:eastAsiaTheme="minorEastAsia"/>
          <w:sz w:val="20"/>
        </w:rPr>
        <w:t xml:space="preserve">homogeneous selection and heterogeneous selection </w:t>
      </w:r>
      <w:r w:rsidR="005C7E31" w:rsidRPr="00F41BE8">
        <w:rPr>
          <w:rFonts w:eastAsiaTheme="minorEastAsia"/>
          <w:sz w:val="20"/>
        </w:rPr>
        <w:t>assembly</w:t>
      </w:r>
      <w:r w:rsidR="005C7E31">
        <w:rPr>
          <w:rFonts w:eastAsiaTheme="minorEastAsia"/>
          <w:sz w:val="20"/>
        </w:rPr>
        <w:t xml:space="preserve"> processes </w:t>
      </w:r>
      <w:r w:rsidR="008D103D" w:rsidRPr="00F41BE8">
        <w:rPr>
          <w:rFonts w:eastAsiaTheme="minorEastAsia"/>
          <w:sz w:val="20"/>
        </w:rPr>
        <w:t>in</w:t>
      </w:r>
      <w:r w:rsidR="008D103D" w:rsidRPr="00F41BE8">
        <w:rPr>
          <w:rFonts w:eastAsia="等线"/>
          <w:sz w:val="20"/>
        </w:rPr>
        <w:t xml:space="preserve"> </w:t>
      </w:r>
      <w:r w:rsidR="00D03CE8" w:rsidRPr="00F41BE8">
        <w:rPr>
          <w:rFonts w:eastAsia="等线"/>
          <w:sz w:val="20"/>
        </w:rPr>
        <w:t>the</w:t>
      </w:r>
      <w:r w:rsidR="00D03CE8" w:rsidRPr="00F41BE8">
        <w:rPr>
          <w:rFonts w:eastAsiaTheme="minorEastAsia"/>
          <w:sz w:val="20"/>
        </w:rPr>
        <w:t xml:space="preserve"> epilimnion</w:t>
      </w:r>
      <w:r w:rsidR="005C7E31">
        <w:rPr>
          <w:rFonts w:eastAsiaTheme="minorEastAsia"/>
          <w:sz w:val="20"/>
        </w:rPr>
        <w:t xml:space="preserve"> and hypolimnion, respectively.</w:t>
      </w:r>
      <w:r w:rsidR="00D03CE8" w:rsidRPr="00F41BE8">
        <w:rPr>
          <w:rFonts w:eastAsiaTheme="minorEastAsia"/>
          <w:sz w:val="20"/>
        </w:rPr>
        <w:t xml:space="preserve"> </w:t>
      </w:r>
      <w:r w:rsidR="00D03CE8" w:rsidRPr="00F41BE8">
        <w:rPr>
          <w:rFonts w:eastAsiaTheme="minorEastAsia" w:hint="eastAsia"/>
          <w:sz w:val="20"/>
        </w:rPr>
        <w:t>Mixing</w:t>
      </w:r>
      <w:r w:rsidR="00D03CE8" w:rsidRPr="00F41BE8">
        <w:rPr>
          <w:rFonts w:eastAsiaTheme="minorEastAsia"/>
          <w:sz w:val="20"/>
        </w:rPr>
        <w:t xml:space="preserve"> </w:t>
      </w:r>
      <w:r w:rsidR="00D03CE8" w:rsidRPr="00F41BE8">
        <w:rPr>
          <w:rFonts w:eastAsiaTheme="minorEastAsia" w:hint="eastAsia"/>
          <w:sz w:val="20"/>
        </w:rPr>
        <w:t>in</w:t>
      </w:r>
      <w:r w:rsidR="007F02DB" w:rsidRPr="00F41BE8">
        <w:rPr>
          <w:rFonts w:eastAsiaTheme="minorEastAsia"/>
          <w:sz w:val="20"/>
        </w:rPr>
        <w:t xml:space="preserve"> </w:t>
      </w:r>
      <w:r w:rsidR="008D103D" w:rsidRPr="00F41BE8">
        <w:rPr>
          <w:rFonts w:eastAsiaTheme="minorEastAsia"/>
          <w:sz w:val="20"/>
        </w:rPr>
        <w:t xml:space="preserve">the </w:t>
      </w:r>
      <w:r w:rsidR="007F02DB" w:rsidRPr="00F41BE8">
        <w:rPr>
          <w:rFonts w:eastAsiaTheme="minorEastAsia"/>
          <w:sz w:val="20"/>
        </w:rPr>
        <w:t xml:space="preserve">winter caused dramatic changes </w:t>
      </w:r>
      <w:r w:rsidR="00D03CE8" w:rsidRPr="00F41BE8">
        <w:rPr>
          <w:rFonts w:eastAsia="等线"/>
          <w:sz w:val="20"/>
        </w:rPr>
        <w:t>in</w:t>
      </w:r>
      <w:r w:rsidR="007F02DB" w:rsidRPr="00F41BE8">
        <w:rPr>
          <w:rFonts w:eastAsiaTheme="minorEastAsia"/>
          <w:sz w:val="20"/>
        </w:rPr>
        <w:t xml:space="preserve"> hypolimnion assembly processes, leading to similar homogeneous</w:t>
      </w:r>
      <w:r w:rsidR="00D03CE8" w:rsidRPr="00F41BE8">
        <w:rPr>
          <w:rFonts w:eastAsia="等线"/>
          <w:sz w:val="20"/>
        </w:rPr>
        <w:t>-</w:t>
      </w:r>
      <w:r w:rsidR="007F02DB" w:rsidRPr="00F41BE8">
        <w:rPr>
          <w:rFonts w:eastAsiaTheme="minorEastAsia"/>
          <w:sz w:val="20"/>
        </w:rPr>
        <w:t xml:space="preserve">related assembly patterns </w:t>
      </w:r>
      <w:r w:rsidR="00D03CE8" w:rsidRPr="00F41BE8">
        <w:rPr>
          <w:rFonts w:eastAsia="等线"/>
          <w:sz w:val="20"/>
        </w:rPr>
        <w:t>at</w:t>
      </w:r>
      <w:r w:rsidR="007F02DB" w:rsidRPr="00F41BE8">
        <w:rPr>
          <w:rFonts w:eastAsiaTheme="minorEastAsia"/>
          <w:sz w:val="20"/>
        </w:rPr>
        <w:t xml:space="preserve"> both depths. As the mixing regime was annual</w:t>
      </w:r>
      <w:r w:rsidR="008D103D" w:rsidRPr="00F41BE8">
        <w:rPr>
          <w:rFonts w:eastAsiaTheme="minorEastAsia"/>
          <w:sz w:val="20"/>
        </w:rPr>
        <w:t>ly</w:t>
      </w:r>
      <w:r w:rsidR="007F02DB" w:rsidRPr="00F41BE8">
        <w:rPr>
          <w:rFonts w:eastAsiaTheme="minorEastAsia"/>
          <w:sz w:val="20"/>
        </w:rPr>
        <w:t xml:space="preserve"> periodic, we expected periodi</w:t>
      </w:r>
      <w:r w:rsidR="008D103D" w:rsidRPr="00F41BE8">
        <w:rPr>
          <w:rFonts w:eastAsiaTheme="minorEastAsia"/>
          <w:sz w:val="20"/>
        </w:rPr>
        <w:t>c</w:t>
      </w:r>
      <w:r w:rsidR="007F02DB" w:rsidRPr="00F41BE8">
        <w:rPr>
          <w:rFonts w:eastAsiaTheme="minorEastAsia"/>
          <w:sz w:val="20"/>
        </w:rPr>
        <w:t xml:space="preserve"> community assembly processes</w:t>
      </w:r>
      <w:r w:rsidR="005C7E31">
        <w:rPr>
          <w:rFonts w:eastAsiaTheme="minorEastAsia"/>
          <w:sz w:val="20"/>
        </w:rPr>
        <w:t>.</w:t>
      </w:r>
      <w:r w:rsidR="007F02DB" w:rsidRPr="00F41BE8">
        <w:rPr>
          <w:rFonts w:eastAsiaTheme="minorEastAsia"/>
          <w:sz w:val="20"/>
        </w:rPr>
        <w:t xml:space="preserve"> (b) The increasing influences of homogeneous selection decreased species richness</w:t>
      </w:r>
      <w:r w:rsidR="00D03CE8" w:rsidRPr="00F41BE8">
        <w:rPr>
          <w:rFonts w:eastAsia="等线"/>
          <w:sz w:val="20"/>
        </w:rPr>
        <w:t xml:space="preserve"> and</w:t>
      </w:r>
      <w:r w:rsidR="007F02DB" w:rsidRPr="00F41BE8">
        <w:rPr>
          <w:rFonts w:eastAsiaTheme="minorEastAsia"/>
          <w:sz w:val="20"/>
        </w:rPr>
        <w:t xml:space="preserve"> Jaccard distance within each phase and </w:t>
      </w:r>
      <w:r w:rsidR="00D03CE8" w:rsidRPr="00F41BE8">
        <w:rPr>
          <w:rFonts w:eastAsia="等线"/>
          <w:sz w:val="20"/>
        </w:rPr>
        <w:t>left</w:t>
      </w:r>
      <w:r w:rsidR="007F02DB" w:rsidRPr="00F41BE8">
        <w:rPr>
          <w:rFonts w:eastAsiaTheme="minorEastAsia"/>
          <w:sz w:val="20"/>
        </w:rPr>
        <w:t xml:space="preserve"> communities with better environmental adaptability.</w:t>
      </w:r>
    </w:p>
    <w:p w14:paraId="34BAAE53" w14:textId="77777777" w:rsidR="00312D41" w:rsidRPr="00F41BE8" w:rsidRDefault="00312D41" w:rsidP="00141973">
      <w:pPr>
        <w:adjustRightInd w:val="0"/>
        <w:snapToGrid w:val="0"/>
        <w:spacing w:line="480" w:lineRule="auto"/>
        <w:jc w:val="both"/>
        <w:rPr>
          <w:rFonts w:eastAsiaTheme="minorEastAsia"/>
          <w:sz w:val="20"/>
        </w:rPr>
      </w:pPr>
    </w:p>
    <w:p w14:paraId="3627C015" w14:textId="426238DE" w:rsidR="006078E6" w:rsidRPr="00F41BE8" w:rsidRDefault="00D03CE8" w:rsidP="00FC110A">
      <w:pPr>
        <w:spacing w:line="480" w:lineRule="auto"/>
        <w:jc w:val="both"/>
        <w:rPr>
          <w:rFonts w:eastAsiaTheme="minorEastAsia"/>
          <w:b/>
          <w:i/>
        </w:rPr>
      </w:pPr>
      <w:r w:rsidRPr="00F41BE8">
        <w:rPr>
          <w:rFonts w:eastAsiaTheme="minorEastAsia"/>
          <w:b/>
          <w:i/>
        </w:rPr>
        <w:t xml:space="preserve">4.2 </w:t>
      </w:r>
      <w:bookmarkStart w:id="73" w:name="_Hlk63112719"/>
      <w:r w:rsidRPr="00F41BE8">
        <w:rPr>
          <w:rFonts w:eastAsiaTheme="minorEastAsia"/>
          <w:b/>
          <w:i/>
        </w:rPr>
        <w:t xml:space="preserve">Possible causes of rapid proliferation of </w:t>
      </w:r>
      <w:r w:rsidRPr="00F41BE8">
        <w:rPr>
          <w:rFonts w:eastAsia="等线"/>
          <w:b/>
          <w:i/>
        </w:rPr>
        <w:t xml:space="preserve">the </w:t>
      </w:r>
      <w:r w:rsidRPr="005C7E31">
        <w:rPr>
          <w:rFonts w:eastAsiaTheme="minorEastAsia"/>
          <w:b/>
        </w:rPr>
        <w:t>Planktothrix</w:t>
      </w:r>
      <w:r w:rsidRPr="00F41BE8">
        <w:rPr>
          <w:rFonts w:eastAsiaTheme="minorEastAsia"/>
          <w:b/>
          <w:i/>
        </w:rPr>
        <w:t xml:space="preserve"> genus in </w:t>
      </w:r>
      <w:r w:rsidR="007A43FD" w:rsidRPr="00F41BE8">
        <w:rPr>
          <w:rFonts w:eastAsiaTheme="minorEastAsia"/>
          <w:b/>
          <w:i/>
        </w:rPr>
        <w:t xml:space="preserve">the </w:t>
      </w:r>
      <w:r w:rsidRPr="00F41BE8">
        <w:rPr>
          <w:rFonts w:eastAsiaTheme="minorEastAsia"/>
          <w:b/>
          <w:i/>
        </w:rPr>
        <w:t>winter</w:t>
      </w:r>
      <w:bookmarkEnd w:id="73"/>
    </w:p>
    <w:p w14:paraId="14E658F7" w14:textId="1B90545B" w:rsidR="007E7620" w:rsidRPr="00F41BE8" w:rsidRDefault="00D03CE8" w:rsidP="00FC110A">
      <w:pPr>
        <w:spacing w:line="480" w:lineRule="auto"/>
        <w:jc w:val="both"/>
        <w:rPr>
          <w:rFonts w:eastAsiaTheme="minorEastAsia"/>
        </w:rPr>
      </w:pPr>
      <w:r w:rsidRPr="00F41BE8">
        <w:t xml:space="preserve">In recent decades, blooms of the cyanobacterium </w:t>
      </w:r>
      <w:r w:rsidRPr="00F41BE8">
        <w:rPr>
          <w:i/>
        </w:rPr>
        <w:t>Planktothrix</w:t>
      </w:r>
      <w:r w:rsidRPr="00F41BE8">
        <w:t xml:space="preserve"> have frequently occurred in oligotrophic and mesotrophic lakes, such as drinking</w:t>
      </w:r>
      <w:r w:rsidR="007A43FD" w:rsidRPr="00F41BE8">
        <w:t>-</w:t>
      </w:r>
      <w:r w:rsidRPr="00F41BE8">
        <w:t>water reservoirs</w:t>
      </w:r>
      <w:r w:rsidR="00396F37">
        <w:t xml:space="preserve"> </w:t>
      </w:r>
      <w:r w:rsidR="00CF7049">
        <w:fldChar w:fldCharType="begin">
          <w:fldData xml:space="preserve">PEVuZE5vdGU+PENpdGU+PEF1dGhvcj5Ba2NhYWxhbjwvQXV0aG9yPjxZZWFyPjIwMTQ8L1llYXI+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</w:fldData>
        </w:fldChar>
      </w:r>
      <w:r w:rsidR="00A44552">
        <w:instrText xml:space="preserve"> ADDIN EN.CITE </w:instrText>
      </w:r>
      <w:r w:rsidR="00A44552">
        <w:fldChar w:fldCharType="begin">
          <w:fldData xml:space="preserve">PEVuZE5vdGU+PENpdGU+PEF1dGhvcj5Ba2NhYWxhbjwvQXV0aG9yPjxZZWFyPjIwMTQ8L1llYXI+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</w:fldData>
        </w:fldChar>
      </w:r>
      <w:r w:rsidR="00A44552">
        <w:instrText xml:space="preserve"> ADDIN EN.CITE.DATA </w:instrText>
      </w:r>
      <w:r w:rsidR="00A44552">
        <w:fldChar w:fldCharType="end"/>
      </w:r>
      <w:r w:rsidR="00CF7049">
        <w:fldChar w:fldCharType="separate"/>
      </w:r>
      <w:r w:rsidR="00E70642">
        <w:rPr>
          <w:noProof/>
        </w:rPr>
        <w:t>(Akcaalan et al., 2014; Barco et al., 2004; Guellati et al., 2017; Wentzky et al., 2019)</w:t>
      </w:r>
      <w:r w:rsidR="00CF7049">
        <w:fldChar w:fldCharType="end"/>
      </w:r>
      <w:r w:rsidRPr="00F41BE8">
        <w:t>.</w:t>
      </w:r>
      <w:r w:rsidR="00CE2439" w:rsidRPr="00F41BE8">
        <w:rPr>
          <w:rFonts w:asciiTheme="minorEastAsia" w:eastAsiaTheme="minorEastAsia" w:hAnsiTheme="minorEastAsia"/>
        </w:rPr>
        <w:t xml:space="preserve"> </w:t>
      </w:r>
      <w:r w:rsidR="004B43DA" w:rsidRPr="00F41BE8">
        <w:rPr>
          <w:rFonts w:eastAsiaTheme="minorEastAsia" w:hint="eastAsia"/>
        </w:rPr>
        <w:t>As</w:t>
      </w:r>
      <w:r w:rsidR="004B43DA" w:rsidRPr="00F41BE8">
        <w:rPr>
          <w:rFonts w:eastAsiaTheme="minorEastAsia"/>
        </w:rPr>
        <w:t xml:space="preserve"> </w:t>
      </w:r>
      <w:r w:rsidR="004B43DA" w:rsidRPr="00F41BE8">
        <w:rPr>
          <w:rFonts w:eastAsiaTheme="minorEastAsia"/>
          <w:i/>
        </w:rPr>
        <w:t xml:space="preserve">Planktothrix </w:t>
      </w:r>
      <w:r w:rsidR="004B43DA" w:rsidRPr="00F41BE8">
        <w:rPr>
          <w:rFonts w:eastAsiaTheme="minorEastAsia"/>
        </w:rPr>
        <w:t>species were undetected in the sediment</w:t>
      </w:r>
      <w:r w:rsidR="007A43FD" w:rsidRPr="00F41BE8">
        <w:rPr>
          <w:rFonts w:eastAsiaTheme="minorEastAsia"/>
        </w:rPr>
        <w:t xml:space="preserve"> samples collected in the summer</w:t>
      </w:r>
      <w:r w:rsidR="004B43DA" w:rsidRPr="00F41BE8">
        <w:rPr>
          <w:rFonts w:eastAsiaTheme="minorEastAsia"/>
        </w:rPr>
        <w:t xml:space="preserve">, </w:t>
      </w:r>
      <w:r w:rsidR="00320BD3" w:rsidRPr="00F41BE8">
        <w:rPr>
          <w:rFonts w:eastAsiaTheme="minorEastAsia" w:hint="eastAsia"/>
        </w:rPr>
        <w:t>w</w:t>
      </w:r>
      <w:r w:rsidR="005A2680" w:rsidRPr="00F41BE8">
        <w:rPr>
          <w:rFonts w:eastAsiaTheme="minorEastAsia"/>
        </w:rPr>
        <w:t xml:space="preserve">e concluded </w:t>
      </w:r>
      <w:r w:rsidR="005A2680" w:rsidRPr="00F41BE8">
        <w:rPr>
          <w:rFonts w:eastAsiaTheme="minorEastAsia"/>
        </w:rPr>
        <w:lastRenderedPageBreak/>
        <w:t xml:space="preserve">that the abundant </w:t>
      </w:r>
      <w:r w:rsidR="005A2680" w:rsidRPr="00F41BE8">
        <w:rPr>
          <w:rFonts w:eastAsiaTheme="minorEastAsia"/>
          <w:i/>
        </w:rPr>
        <w:t>Planktothrix</w:t>
      </w:r>
      <w:r w:rsidR="00F84584" w:rsidRPr="00F41BE8">
        <w:rPr>
          <w:rFonts w:eastAsiaTheme="minorEastAsia"/>
        </w:rPr>
        <w:t xml:space="preserve"> in </w:t>
      </w:r>
      <w:r w:rsidR="007A43FD" w:rsidRPr="00F41BE8">
        <w:rPr>
          <w:rFonts w:eastAsiaTheme="minorEastAsia"/>
        </w:rPr>
        <w:t xml:space="preserve">the </w:t>
      </w:r>
      <w:r w:rsidR="00F84584" w:rsidRPr="00F41BE8">
        <w:rPr>
          <w:rFonts w:eastAsiaTheme="minorEastAsia"/>
        </w:rPr>
        <w:t>winter</w:t>
      </w:r>
      <w:r w:rsidR="00CF7049">
        <w:rPr>
          <w:rFonts w:eastAsiaTheme="minorEastAsia"/>
        </w:rPr>
        <w:t xml:space="preserve"> </w:t>
      </w:r>
      <w:r w:rsidR="007A43FD" w:rsidRPr="00F41BE8">
        <w:rPr>
          <w:rFonts w:eastAsiaTheme="minorEastAsia"/>
        </w:rPr>
        <w:t xml:space="preserve">were </w:t>
      </w:r>
      <w:r w:rsidR="00F84584" w:rsidRPr="00F41BE8">
        <w:rPr>
          <w:rFonts w:eastAsiaTheme="minorEastAsia"/>
        </w:rPr>
        <w:t xml:space="preserve">not from the resuspension of the sediment but from </w:t>
      </w:r>
      <w:bookmarkStart w:id="74" w:name="OLE_LINK10"/>
      <w:bookmarkStart w:id="75" w:name="OLE_LINK12"/>
      <w:r w:rsidR="00F84584" w:rsidRPr="00F41BE8">
        <w:rPr>
          <w:rFonts w:eastAsiaTheme="minorEastAsia"/>
        </w:rPr>
        <w:t xml:space="preserve">the proliferation of </w:t>
      </w:r>
      <w:r w:rsidR="00F84584" w:rsidRPr="00F41BE8">
        <w:rPr>
          <w:rFonts w:eastAsiaTheme="minorEastAsia"/>
          <w:i/>
        </w:rPr>
        <w:t>Planktothrix</w:t>
      </w:r>
      <w:bookmarkEnd w:id="74"/>
      <w:bookmarkEnd w:id="75"/>
      <w:r w:rsidR="004B43DA" w:rsidRPr="00F41BE8">
        <w:rPr>
          <w:rFonts w:eastAsiaTheme="minorEastAsia"/>
        </w:rPr>
        <w:t xml:space="preserve"> </w:t>
      </w:r>
      <w:r w:rsidRPr="00F41BE8">
        <w:rPr>
          <w:rFonts w:eastAsia="等线"/>
        </w:rPr>
        <w:t>originally</w:t>
      </w:r>
      <w:r w:rsidR="004B43DA" w:rsidRPr="00F41BE8">
        <w:rPr>
          <w:rFonts w:eastAsiaTheme="minorEastAsia"/>
        </w:rPr>
        <w:t xml:space="preserve"> preserved in </w:t>
      </w:r>
      <w:r w:rsidR="007A43FD" w:rsidRPr="00F41BE8">
        <w:rPr>
          <w:rFonts w:eastAsiaTheme="minorEastAsia"/>
        </w:rPr>
        <w:t xml:space="preserve">the </w:t>
      </w:r>
      <w:r w:rsidR="004B43DA" w:rsidRPr="00F41BE8">
        <w:rPr>
          <w:rFonts w:eastAsiaTheme="minorEastAsia"/>
        </w:rPr>
        <w:t>water.</w:t>
      </w:r>
    </w:p>
    <w:p w14:paraId="15473D27" w14:textId="3EBFCCAD" w:rsidR="000E0A51" w:rsidRPr="00F41BE8" w:rsidRDefault="007A43FD" w:rsidP="00FC110A">
      <w:pPr>
        <w:spacing w:line="480" w:lineRule="auto"/>
        <w:ind w:firstLine="420"/>
        <w:jc w:val="both"/>
        <w:rPr>
          <w:rFonts w:eastAsiaTheme="minorEastAsia"/>
        </w:rPr>
      </w:pPr>
      <w:r w:rsidRPr="00F41BE8">
        <w:rPr>
          <w:rFonts w:eastAsiaTheme="minorEastAsia"/>
        </w:rPr>
        <w:t>P</w:t>
      </w:r>
      <w:r w:rsidR="00D03CE8" w:rsidRPr="00F41BE8">
        <w:rPr>
          <w:rFonts w:eastAsiaTheme="minorEastAsia"/>
        </w:rPr>
        <w:t xml:space="preserve">revious studies </w:t>
      </w:r>
      <w:r w:rsidRPr="00F41BE8">
        <w:rPr>
          <w:rFonts w:eastAsiaTheme="minorEastAsia"/>
        </w:rPr>
        <w:t xml:space="preserve">have </w:t>
      </w:r>
      <w:r w:rsidR="00D03CE8" w:rsidRPr="00F41BE8">
        <w:rPr>
          <w:rFonts w:eastAsiaTheme="minorEastAsia"/>
        </w:rPr>
        <w:t>suggested that water</w:t>
      </w:r>
      <w:r w:rsidRPr="00F41BE8">
        <w:rPr>
          <w:rFonts w:eastAsiaTheme="minorEastAsia"/>
        </w:rPr>
        <w:t>-</w:t>
      </w:r>
      <w:r w:rsidR="00D03CE8" w:rsidRPr="00F41BE8">
        <w:rPr>
          <w:rFonts w:eastAsiaTheme="minorEastAsia"/>
        </w:rPr>
        <w:t xml:space="preserve">column mixing (e.g., artificial destratification) </w:t>
      </w:r>
      <w:r w:rsidRPr="00F41BE8">
        <w:rPr>
          <w:rFonts w:eastAsiaTheme="minorEastAsia"/>
        </w:rPr>
        <w:t xml:space="preserve">is </w:t>
      </w:r>
      <w:r w:rsidR="00D03CE8" w:rsidRPr="00F41BE8">
        <w:rPr>
          <w:rFonts w:eastAsia="等线"/>
        </w:rPr>
        <w:t>efficient in controlling</w:t>
      </w:r>
      <w:r w:rsidR="00D03CE8" w:rsidRPr="00F41BE8">
        <w:rPr>
          <w:rFonts w:eastAsiaTheme="minorEastAsia"/>
        </w:rPr>
        <w:t xml:space="preserve"> cyanobacterial blooms</w:t>
      </w:r>
      <w:r w:rsidR="00D03CE8" w:rsidRPr="00F41BE8">
        <w:rPr>
          <w:rFonts w:eastAsia="等线"/>
        </w:rPr>
        <w:t xml:space="preserve"> </w:t>
      </w:r>
      <w:r w:rsidR="00D03CE8" w:rsidRPr="00F41BE8">
        <w:rPr>
          <w:rFonts w:eastAsiaTheme="minorEastAsia"/>
        </w:rPr>
        <w:t xml:space="preserve">(especially </w:t>
      </w:r>
      <w:r w:rsidR="00D03CE8" w:rsidRPr="00F41BE8">
        <w:rPr>
          <w:rFonts w:eastAsiaTheme="minorEastAsia"/>
          <w:i/>
        </w:rPr>
        <w:t>Microcystis</w:t>
      </w:r>
      <w:r w:rsidR="00D03CE8" w:rsidRPr="00F41BE8">
        <w:rPr>
          <w:rFonts w:eastAsiaTheme="minorEastAsia"/>
        </w:rPr>
        <w:t xml:space="preserve"> and </w:t>
      </w:r>
      <w:r w:rsidR="00D03CE8" w:rsidRPr="00F41BE8">
        <w:rPr>
          <w:rFonts w:eastAsiaTheme="minorEastAsia"/>
          <w:i/>
        </w:rPr>
        <w:t>Anabaena</w:t>
      </w:r>
      <w:r w:rsidR="002C1756" w:rsidRPr="00F41BE8">
        <w:rPr>
          <w:rFonts w:eastAsiaTheme="minorEastAsia"/>
        </w:rPr>
        <w:t>) in lakes because mixing reduce</w:t>
      </w:r>
      <w:r w:rsidRPr="00F41BE8">
        <w:rPr>
          <w:rFonts w:eastAsiaTheme="minorEastAsia"/>
        </w:rPr>
        <w:t>s</w:t>
      </w:r>
      <w:r w:rsidR="002C1756" w:rsidRPr="00F41BE8">
        <w:rPr>
          <w:rFonts w:eastAsiaTheme="minorEastAsia"/>
        </w:rPr>
        <w:t xml:space="preserve"> alga</w:t>
      </w:r>
      <w:r w:rsidRPr="00F41BE8">
        <w:rPr>
          <w:rFonts w:eastAsiaTheme="minorEastAsia"/>
        </w:rPr>
        <w:t>l</w:t>
      </w:r>
      <w:r w:rsidR="002C1756" w:rsidRPr="00F41BE8">
        <w:rPr>
          <w:rFonts w:eastAsiaTheme="minorEastAsia"/>
        </w:rPr>
        <w:t xml:space="preserve"> sedimentation loss and indirectly enhance</w:t>
      </w:r>
      <w:r w:rsidRPr="00F41BE8">
        <w:rPr>
          <w:rFonts w:eastAsiaTheme="minorEastAsia"/>
        </w:rPr>
        <w:t>s</w:t>
      </w:r>
      <w:r w:rsidR="002C1756" w:rsidRPr="00F41BE8">
        <w:rPr>
          <w:rFonts w:eastAsiaTheme="minorEastAsia"/>
        </w:rPr>
        <w:t xml:space="preserve"> the competition between cyanobacteria and other phytoplankton</w:t>
      </w:r>
      <w:r w:rsidR="00396F37">
        <w:rPr>
          <w:rFonts w:eastAsiaTheme="minorEastAsia"/>
        </w:rPr>
        <w:t xml:space="preserve"> </w:t>
      </w:r>
      <w:r w:rsidR="00CF7049">
        <w:rPr>
          <w:rFonts w:eastAsiaTheme="minorEastAsia"/>
        </w:rPr>
        <w:fldChar w:fldCharType="begin">
          <w:fldData xml:space="preserve">PEVuZE5vdGU+PENpdGU+PEF1dGhvcj5WaXNzZXI8L0F1dGhvcj48WWVhcj4yMDE2PC9ZZWFyPjxS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</w:fldData>
        </w:fldChar>
      </w:r>
      <w:r w:rsidR="00791F8E">
        <w:rPr>
          <w:rFonts w:eastAsiaTheme="minorEastAsia"/>
        </w:rPr>
        <w:instrText xml:space="preserve"> ADDIN EN.CITE </w:instrText>
      </w:r>
      <w:r w:rsidR="00791F8E">
        <w:rPr>
          <w:rFonts w:eastAsiaTheme="minorEastAsia"/>
        </w:rPr>
        <w:fldChar w:fldCharType="begin">
          <w:fldData xml:space="preserve">PEVuZE5vdGU+PENpdGU+PEF1dGhvcj5WaXNzZXI8L0F1dGhvcj48WWVhcj4yMDE2PC9ZZWFyPjxS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</w:fldData>
        </w:fldChar>
      </w:r>
      <w:r w:rsidR="00791F8E">
        <w:rPr>
          <w:rFonts w:eastAsiaTheme="minorEastAsia"/>
        </w:rPr>
        <w:instrText xml:space="preserve"> ADDIN EN.CITE.DATA </w:instrText>
      </w:r>
      <w:r w:rsidR="00791F8E">
        <w:rPr>
          <w:rFonts w:eastAsiaTheme="minorEastAsia"/>
        </w:rPr>
      </w:r>
      <w:r w:rsidR="00791F8E">
        <w:rPr>
          <w:rFonts w:eastAsiaTheme="minorEastAsia"/>
        </w:rPr>
        <w:fldChar w:fldCharType="end"/>
      </w:r>
      <w:r w:rsidR="00CF7049">
        <w:rPr>
          <w:rFonts w:eastAsiaTheme="minorEastAsia"/>
        </w:rPr>
      </w:r>
      <w:r w:rsidR="00CF7049">
        <w:rPr>
          <w:rFonts w:eastAsiaTheme="minorEastAsia"/>
        </w:rPr>
        <w:fldChar w:fldCharType="separate"/>
      </w:r>
      <w:r w:rsidR="00E70642">
        <w:rPr>
          <w:rFonts w:eastAsiaTheme="minorEastAsia"/>
          <w:noProof/>
        </w:rPr>
        <w:t>(Steinberg and Zimmermann, 1988; Visser et al., 2016)</w:t>
      </w:r>
      <w:r w:rsidR="00CF7049">
        <w:rPr>
          <w:rFonts w:eastAsiaTheme="minorEastAsia"/>
        </w:rPr>
        <w:fldChar w:fldCharType="end"/>
      </w:r>
      <w:r w:rsidRPr="00F41BE8">
        <w:rPr>
          <w:rFonts w:eastAsiaTheme="minorEastAsia"/>
        </w:rPr>
        <w:t>;</w:t>
      </w:r>
      <w:r w:rsidR="002C1756" w:rsidRPr="00F41BE8">
        <w:rPr>
          <w:rFonts w:eastAsiaTheme="minorEastAsia"/>
        </w:rPr>
        <w:t xml:space="preserve"> </w:t>
      </w:r>
      <w:bookmarkStart w:id="76" w:name="_Hlk60928914"/>
      <w:r w:rsidR="002C1756" w:rsidRPr="00F41BE8">
        <w:rPr>
          <w:rFonts w:eastAsiaTheme="minorEastAsia"/>
          <w:i/>
        </w:rPr>
        <w:t>Planktothrix</w:t>
      </w:r>
      <w:bookmarkEnd w:id="76"/>
      <w:r w:rsidR="00650352" w:rsidRPr="00F41BE8">
        <w:rPr>
          <w:rFonts w:eastAsiaTheme="minorEastAsia"/>
        </w:rPr>
        <w:t xml:space="preserve">, as a special case, </w:t>
      </w:r>
      <w:r w:rsidR="00D03CE8" w:rsidRPr="00F41BE8">
        <w:rPr>
          <w:rFonts w:eastAsia="等线"/>
        </w:rPr>
        <w:t xml:space="preserve">is </w:t>
      </w:r>
      <w:r w:rsidR="00650352" w:rsidRPr="00F41BE8">
        <w:rPr>
          <w:rFonts w:eastAsiaTheme="minorEastAsia"/>
        </w:rPr>
        <w:t>often observed with</w:t>
      </w:r>
      <w:r w:rsidR="00D03CE8" w:rsidRPr="00F41BE8">
        <w:rPr>
          <w:rFonts w:eastAsia="等线"/>
        </w:rPr>
        <w:t xml:space="preserve"> a</w:t>
      </w:r>
      <w:r w:rsidR="00650352" w:rsidRPr="00F41BE8">
        <w:rPr>
          <w:rFonts w:eastAsiaTheme="minorEastAsia"/>
        </w:rPr>
        <w:t xml:space="preserve"> high biomass volume in fully </w:t>
      </w:r>
      <w:r w:rsidR="00D03CE8" w:rsidRPr="00F41BE8">
        <w:rPr>
          <w:rFonts w:eastAsia="等线"/>
        </w:rPr>
        <w:t>mixed</w:t>
      </w:r>
      <w:r w:rsidR="00650352" w:rsidRPr="00F41BE8">
        <w:rPr>
          <w:rFonts w:eastAsiaTheme="minorEastAsia"/>
        </w:rPr>
        <w:t xml:space="preserve"> water</w:t>
      </w:r>
      <w:r w:rsidR="00396F37">
        <w:rPr>
          <w:rFonts w:eastAsiaTheme="minorEastAsia"/>
        </w:rPr>
        <w:t xml:space="preserve"> </w:t>
      </w:r>
      <w:r w:rsidR="009A04B9">
        <w:rPr>
          <w:rFonts w:eastAsiaTheme="minorEastAsia"/>
        </w:rPr>
        <w:fldChar w:fldCharType="begin">
          <w:fldData xml:space="preserve">PEVuZE5vdGU+PENpdGU+PEF1dGhvcj5XZW50emt5PC9BdXRob3I+PFllYXI+MjAxOTwvWWVhcj48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</w:fldData>
        </w:fldChar>
      </w:r>
      <w:r w:rsidR="00791F8E">
        <w:rPr>
          <w:rFonts w:eastAsiaTheme="minorEastAsia"/>
        </w:rPr>
        <w:instrText xml:space="preserve"> ADDIN EN.CITE </w:instrText>
      </w:r>
      <w:r w:rsidR="00791F8E">
        <w:rPr>
          <w:rFonts w:eastAsiaTheme="minorEastAsia"/>
        </w:rPr>
        <w:fldChar w:fldCharType="begin">
          <w:fldData xml:space="preserve">PEVuZE5vdGU+PENpdGU+PEF1dGhvcj5XZW50emt5PC9BdXRob3I+PFllYXI+MjAxOTwvWWVhcj48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</w:fldData>
        </w:fldChar>
      </w:r>
      <w:r w:rsidR="00791F8E">
        <w:rPr>
          <w:rFonts w:eastAsiaTheme="minorEastAsia"/>
        </w:rPr>
        <w:instrText xml:space="preserve"> ADDIN EN.CITE.DATA </w:instrText>
      </w:r>
      <w:r w:rsidR="00791F8E">
        <w:rPr>
          <w:rFonts w:eastAsiaTheme="minorEastAsia"/>
        </w:rPr>
      </w:r>
      <w:r w:rsidR="00791F8E">
        <w:rPr>
          <w:rFonts w:eastAsiaTheme="minorEastAsia"/>
        </w:rPr>
        <w:fldChar w:fldCharType="end"/>
      </w:r>
      <w:r w:rsidR="009A04B9">
        <w:rPr>
          <w:rFonts w:eastAsiaTheme="minorEastAsia"/>
        </w:rPr>
      </w:r>
      <w:r w:rsidR="009A04B9">
        <w:rPr>
          <w:rFonts w:eastAsiaTheme="minorEastAsia"/>
        </w:rPr>
        <w:fldChar w:fldCharType="separate"/>
      </w:r>
      <w:r w:rsidR="00E70642">
        <w:rPr>
          <w:rFonts w:eastAsiaTheme="minorEastAsia"/>
          <w:noProof/>
        </w:rPr>
        <w:t>(Nurnberg et al., 2003; Steinberg and Tille-Backhaus, 1990; Wentzky et al., 2019)</w:t>
      </w:r>
      <w:r w:rsidR="009A04B9">
        <w:rPr>
          <w:rFonts w:eastAsiaTheme="minorEastAsia"/>
        </w:rPr>
        <w:fldChar w:fldCharType="end"/>
      </w:r>
      <w:r w:rsidR="00650352" w:rsidRPr="00F41BE8">
        <w:rPr>
          <w:rFonts w:eastAsiaTheme="minorEastAsia"/>
        </w:rPr>
        <w:t>.</w:t>
      </w:r>
    </w:p>
    <w:p w14:paraId="410F8E35" w14:textId="47B30901" w:rsidR="00EF70B3" w:rsidRPr="00F41BE8" w:rsidRDefault="00D03CE8" w:rsidP="00FC110A">
      <w:pPr>
        <w:spacing w:line="480" w:lineRule="auto"/>
        <w:ind w:firstLine="420"/>
        <w:jc w:val="both"/>
        <w:rPr>
          <w:rFonts w:eastAsiaTheme="minorEastAsia"/>
        </w:rPr>
      </w:pPr>
      <w:r w:rsidRPr="00F41BE8">
        <w:rPr>
          <w:rFonts w:eastAsiaTheme="minorEastAsia"/>
        </w:rPr>
        <w:t xml:space="preserve">We concluded that the proliferation of </w:t>
      </w:r>
      <w:r w:rsidRPr="00F41BE8">
        <w:rPr>
          <w:rFonts w:eastAsiaTheme="minorEastAsia"/>
          <w:i/>
        </w:rPr>
        <w:t>Planktothrix</w:t>
      </w:r>
      <w:r w:rsidRPr="00F41BE8">
        <w:rPr>
          <w:rFonts w:eastAsiaTheme="minorEastAsia"/>
        </w:rPr>
        <w:t xml:space="preserve"> observed in our study was</w:t>
      </w:r>
      <w:r w:rsidR="00636F58" w:rsidRPr="00F41BE8">
        <w:rPr>
          <w:rFonts w:eastAsiaTheme="minorEastAsia"/>
        </w:rPr>
        <w:t xml:space="preserve"> a result of</w:t>
      </w:r>
      <w:r w:rsidRPr="00F41BE8">
        <w:rPr>
          <w:rFonts w:eastAsiaTheme="minorEastAsia"/>
        </w:rPr>
        <w:t xml:space="preserve"> the </w:t>
      </w:r>
      <w:r w:rsidRPr="00F41BE8">
        <w:rPr>
          <w:rFonts w:eastAsia="等线"/>
        </w:rPr>
        <w:t>combined</w:t>
      </w:r>
      <w:r w:rsidRPr="00F41BE8">
        <w:rPr>
          <w:rFonts w:eastAsiaTheme="minorEastAsia"/>
        </w:rPr>
        <w:t xml:space="preserve"> effect of abiotic and biotic factors in which mixing played an important role (Fig. 5).</w:t>
      </w:r>
      <w:bookmarkStart w:id="77" w:name="OLE_LINK41"/>
      <w:bookmarkStart w:id="78" w:name="OLE_LINK42"/>
      <w:r w:rsidR="00912666" w:rsidRPr="00F41BE8">
        <w:rPr>
          <w:rFonts w:eastAsiaTheme="minorEastAsia" w:hint="eastAsia"/>
        </w:rPr>
        <w:t xml:space="preserve"> </w:t>
      </w:r>
      <w:r w:rsidR="005C145F" w:rsidRPr="00F41BE8">
        <w:rPr>
          <w:rFonts w:eastAsiaTheme="minorEastAsia"/>
        </w:rPr>
        <w:t xml:space="preserve">First, we </w:t>
      </w:r>
      <w:r w:rsidRPr="00F41BE8">
        <w:rPr>
          <w:rFonts w:eastAsia="等线"/>
        </w:rPr>
        <w:t>believe that</w:t>
      </w:r>
      <w:r w:rsidR="005C145F" w:rsidRPr="00F41BE8">
        <w:rPr>
          <w:rFonts w:eastAsiaTheme="minorEastAsia"/>
        </w:rPr>
        <w:t xml:space="preserve"> the winter climate objectively </w:t>
      </w:r>
      <w:r w:rsidRPr="00F41BE8">
        <w:rPr>
          <w:rFonts w:eastAsia="等线"/>
        </w:rPr>
        <w:t>provides</w:t>
      </w:r>
      <w:r w:rsidR="005C145F" w:rsidRPr="00F41BE8">
        <w:rPr>
          <w:rFonts w:eastAsiaTheme="minorEastAsia"/>
        </w:rPr>
        <w:t xml:space="preserve"> a suitable environment for the growth of </w:t>
      </w:r>
      <w:r w:rsidR="00774ECF" w:rsidRPr="00F41BE8">
        <w:rPr>
          <w:rFonts w:eastAsiaTheme="minorEastAsia"/>
          <w:i/>
        </w:rPr>
        <w:t>Planktothrix</w:t>
      </w:r>
      <w:bookmarkEnd w:id="77"/>
      <w:bookmarkEnd w:id="78"/>
      <w:r w:rsidR="005C145F" w:rsidRPr="00F41BE8">
        <w:rPr>
          <w:rFonts w:eastAsiaTheme="minorEastAsia"/>
        </w:rPr>
        <w:t xml:space="preserve"> because </w:t>
      </w:r>
      <w:r w:rsidR="005C145F" w:rsidRPr="00F41BE8">
        <w:rPr>
          <w:rFonts w:eastAsiaTheme="minorEastAsia"/>
          <w:i/>
        </w:rPr>
        <w:t>Planktothrix</w:t>
      </w:r>
      <w:r w:rsidR="005C145F" w:rsidRPr="00F41BE8">
        <w:rPr>
          <w:rFonts w:eastAsiaTheme="minorEastAsia"/>
        </w:rPr>
        <w:t xml:space="preserve"> has</w:t>
      </w:r>
      <w:r w:rsidRPr="00F41BE8">
        <w:rPr>
          <w:rFonts w:eastAsia="等线"/>
        </w:rPr>
        <w:t xml:space="preserve"> a</w:t>
      </w:r>
      <w:r w:rsidR="005C145F" w:rsidRPr="00F41BE8">
        <w:rPr>
          <w:rFonts w:eastAsiaTheme="minorEastAsia"/>
        </w:rPr>
        <w:t xml:space="preserve"> competitive advantage </w:t>
      </w:r>
      <w:r w:rsidRPr="00F41BE8">
        <w:rPr>
          <w:rFonts w:eastAsia="等线"/>
        </w:rPr>
        <w:t>at</w:t>
      </w:r>
      <w:r w:rsidR="005C145F" w:rsidRPr="00F41BE8">
        <w:rPr>
          <w:rFonts w:eastAsiaTheme="minorEastAsia"/>
        </w:rPr>
        <w:t xml:space="preserve"> low </w:t>
      </w:r>
      <w:r w:rsidRPr="00F41BE8">
        <w:rPr>
          <w:rFonts w:eastAsia="等线"/>
        </w:rPr>
        <w:t>temperature</w:t>
      </w:r>
      <w:r w:rsidR="00396F37">
        <w:rPr>
          <w:rFonts w:eastAsia="等线"/>
        </w:rPr>
        <w:t xml:space="preserve"> </w:t>
      </w:r>
      <w:r w:rsidR="009A04B9">
        <w:rPr>
          <w:rFonts w:eastAsia="等线"/>
        </w:rPr>
        <w:fldChar w:fldCharType="begin">
          <w:fldData xml:space="preserve">PEVuZE5vdGU+PENpdGU+PEF1dGhvcj5Ba2NhYWxhbjwvQXV0aG9yPjxZZWFyPjIwMTQ8L1llYXI+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=
</w:fldData>
        </w:fldChar>
      </w:r>
      <w:r w:rsidR="00A44552">
        <w:rPr>
          <w:rFonts w:eastAsia="等线"/>
        </w:rPr>
        <w:instrText xml:space="preserve"> ADDIN EN.CITE </w:instrText>
      </w:r>
      <w:r w:rsidR="00A44552">
        <w:rPr>
          <w:rFonts w:eastAsia="等线"/>
        </w:rPr>
        <w:fldChar w:fldCharType="begin">
          <w:fldData xml:space="preserve">PEVuZE5vdGU+PENpdGU+PEF1dGhvcj5Ba2NhYWxhbjwvQXV0aG9yPjxZZWFyPjIwMTQ8L1llYXI+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=
</w:fldData>
        </w:fldChar>
      </w:r>
      <w:r w:rsidR="00A44552">
        <w:rPr>
          <w:rFonts w:eastAsia="等线"/>
        </w:rPr>
        <w:instrText xml:space="preserve"> ADDIN EN.CITE.DATA </w:instrText>
      </w:r>
      <w:r w:rsidR="00A44552">
        <w:rPr>
          <w:rFonts w:eastAsia="等线"/>
        </w:rPr>
      </w:r>
      <w:r w:rsidR="00A44552">
        <w:rPr>
          <w:rFonts w:eastAsia="等线"/>
        </w:rPr>
        <w:fldChar w:fldCharType="end"/>
      </w:r>
      <w:r w:rsidR="009A04B9">
        <w:rPr>
          <w:rFonts w:eastAsia="等线"/>
        </w:rPr>
      </w:r>
      <w:r w:rsidR="009A04B9">
        <w:rPr>
          <w:rFonts w:eastAsia="等线"/>
        </w:rPr>
        <w:fldChar w:fldCharType="separate"/>
      </w:r>
      <w:r w:rsidR="00E70642">
        <w:rPr>
          <w:rFonts w:eastAsia="等线"/>
          <w:noProof/>
        </w:rPr>
        <w:t>(Akcaalan et al., 2014; Babanazarova et al., 2013; Bonilla et al., 2012)</w:t>
      </w:r>
      <w:r w:rsidR="009A04B9">
        <w:rPr>
          <w:rFonts w:eastAsia="等线"/>
        </w:rPr>
        <w:fldChar w:fldCharType="end"/>
      </w:r>
      <w:r w:rsidR="005C145F" w:rsidRPr="00F41BE8">
        <w:rPr>
          <w:rFonts w:eastAsiaTheme="minorEastAsia"/>
        </w:rPr>
        <w:t xml:space="preserve"> and </w:t>
      </w:r>
      <w:r w:rsidRPr="00F41BE8">
        <w:t>is</w:t>
      </w:r>
      <w:r w:rsidR="00912666" w:rsidRPr="00F41BE8">
        <w:t xml:space="preserve"> more adaptive to low light intensities </w:t>
      </w:r>
      <w:r w:rsidRPr="00F41BE8">
        <w:t xml:space="preserve">than </w:t>
      </w:r>
      <w:r w:rsidR="00912666" w:rsidRPr="00F41BE8">
        <w:t xml:space="preserve">other </w:t>
      </w:r>
      <w:r w:rsidR="00636F58" w:rsidRPr="00F41BE8">
        <w:t xml:space="preserve">cyanobacteria that form </w:t>
      </w:r>
      <w:r w:rsidRPr="00F41BE8">
        <w:t>blooms</w:t>
      </w:r>
      <w:r w:rsidR="00396F37">
        <w:t xml:space="preserve"> </w:t>
      </w:r>
      <w:r w:rsidR="009A04B9">
        <w:fldChar w:fldCharType="begin">
          <w:fldData xml:space="preserve">PEVuZE5vdGU+PENpdGU+PEF1dGhvcj5Eb2t1bGlsPC9BdXRob3I+PFllYXI+MjAxMjwvWWVhcj48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</w:fldData>
        </w:fldChar>
      </w:r>
      <w:r w:rsidR="00791F8E">
        <w:instrText xml:space="preserve"> ADDIN EN.CITE </w:instrText>
      </w:r>
      <w:r w:rsidR="00791F8E">
        <w:fldChar w:fldCharType="begin">
          <w:fldData xml:space="preserve">PEVuZE5vdGU+PENpdGU+PEF1dGhvcj5Eb2t1bGlsPC9BdXRob3I+PFllYXI+MjAxMjwvWWVhcj48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</w:fldData>
        </w:fldChar>
      </w:r>
      <w:r w:rsidR="00791F8E">
        <w:instrText xml:space="preserve"> ADDIN EN.CITE.DATA </w:instrText>
      </w:r>
      <w:r w:rsidR="00791F8E">
        <w:fldChar w:fldCharType="end"/>
      </w:r>
      <w:r w:rsidR="009A04B9">
        <w:fldChar w:fldCharType="separate"/>
      </w:r>
      <w:r w:rsidR="00E70642">
        <w:rPr>
          <w:noProof/>
        </w:rPr>
        <w:t>(Dokulil and Teubner, 2012; Walsby and Schanz, 2002)</w:t>
      </w:r>
      <w:r w:rsidR="009A04B9">
        <w:fldChar w:fldCharType="end"/>
      </w:r>
      <w:r w:rsidR="00912666" w:rsidRPr="00F41BE8">
        <w:t xml:space="preserve">. Moreover, mixing brought inorganic nitrogen, which </w:t>
      </w:r>
      <w:r w:rsidR="00636F58" w:rsidRPr="00F41BE8">
        <w:t xml:space="preserve">is </w:t>
      </w:r>
      <w:r w:rsidR="00912666" w:rsidRPr="00F41BE8">
        <w:t xml:space="preserve">of great importance to </w:t>
      </w:r>
      <w:r w:rsidR="00912666" w:rsidRPr="00F41BE8">
        <w:rPr>
          <w:rFonts w:eastAsiaTheme="minorEastAsia"/>
          <w:i/>
        </w:rPr>
        <w:t xml:space="preserve">Planktothrix </w:t>
      </w:r>
      <w:r w:rsidR="00912666" w:rsidRPr="00F41BE8">
        <w:rPr>
          <w:rFonts w:eastAsiaTheme="minorEastAsia"/>
        </w:rPr>
        <w:t>growth,</w:t>
      </w:r>
      <w:r w:rsidR="00912666" w:rsidRPr="00F41BE8">
        <w:t xml:space="preserve"> </w:t>
      </w:r>
      <w:r w:rsidR="00912666" w:rsidRPr="00F41BE8">
        <w:rPr>
          <w:rFonts w:eastAsiaTheme="minorEastAsia"/>
        </w:rPr>
        <w:t xml:space="preserve">from </w:t>
      </w:r>
      <w:r w:rsidR="00636F58" w:rsidRPr="00F41BE8">
        <w:rPr>
          <w:rFonts w:eastAsiaTheme="minorEastAsia"/>
        </w:rPr>
        <w:t xml:space="preserve">the </w:t>
      </w:r>
      <w:r w:rsidR="00912666" w:rsidRPr="00F41BE8">
        <w:rPr>
          <w:rFonts w:eastAsiaTheme="minorEastAsia"/>
        </w:rPr>
        <w:t>sediment or hypolimnion</w:t>
      </w:r>
      <w:r w:rsidR="00396F37">
        <w:rPr>
          <w:rFonts w:eastAsiaTheme="minorEastAsia"/>
        </w:rPr>
        <w:t xml:space="preserve"> </w:t>
      </w:r>
      <w:r w:rsidR="009A04B9">
        <w:rPr>
          <w:rFonts w:eastAsiaTheme="minorEastAsia"/>
        </w:rPr>
        <w:fldChar w:fldCharType="begin">
          <w:fldData xml:space="preserve">PEVuZE5vdGU+PENpdGU+PEF1dGhvcj5TYWxtYXNvPC9BdXRob3I+PFllYXI+MjAxMjwvWWVhcj48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=
</w:fldData>
        </w:fldChar>
      </w:r>
      <w:r w:rsidR="00791F8E">
        <w:rPr>
          <w:rFonts w:eastAsiaTheme="minorEastAsia"/>
        </w:rPr>
        <w:instrText xml:space="preserve"> ADDIN EN.CITE </w:instrText>
      </w:r>
      <w:r w:rsidR="00791F8E">
        <w:rPr>
          <w:rFonts w:eastAsiaTheme="minorEastAsia"/>
        </w:rPr>
        <w:fldChar w:fldCharType="begin">
          <w:fldData xml:space="preserve">PEVuZE5vdGU+PENpdGU+PEF1dGhvcj5TYWxtYXNvPC9BdXRob3I+PFllYXI+MjAxMjwvWWVhcj48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=
</w:fldData>
        </w:fldChar>
      </w:r>
      <w:r w:rsidR="00791F8E">
        <w:rPr>
          <w:rFonts w:eastAsiaTheme="minorEastAsia"/>
        </w:rPr>
        <w:instrText xml:space="preserve"> ADDIN EN.CITE.DATA </w:instrText>
      </w:r>
      <w:r w:rsidR="00791F8E">
        <w:rPr>
          <w:rFonts w:eastAsiaTheme="minorEastAsia"/>
        </w:rPr>
      </w:r>
      <w:r w:rsidR="00791F8E">
        <w:rPr>
          <w:rFonts w:eastAsiaTheme="minorEastAsia"/>
        </w:rPr>
        <w:fldChar w:fldCharType="end"/>
      </w:r>
      <w:r w:rsidR="009A04B9">
        <w:rPr>
          <w:rFonts w:eastAsiaTheme="minorEastAsia"/>
        </w:rPr>
      </w:r>
      <w:r w:rsidR="009A04B9">
        <w:rPr>
          <w:rFonts w:eastAsiaTheme="minorEastAsia"/>
        </w:rPr>
        <w:fldChar w:fldCharType="separate"/>
      </w:r>
      <w:r w:rsidR="00E70642">
        <w:rPr>
          <w:rFonts w:eastAsiaTheme="minorEastAsia"/>
          <w:noProof/>
        </w:rPr>
        <w:t>(Becker et al., 2009; Kasprzak et al., 2017; Salmaso and Cerasino, 2012)</w:t>
      </w:r>
      <w:r w:rsidR="009A04B9">
        <w:rPr>
          <w:rFonts w:eastAsiaTheme="minorEastAsia"/>
        </w:rPr>
        <w:fldChar w:fldCharType="end"/>
      </w:r>
      <w:r w:rsidR="002C1756" w:rsidRPr="00F41BE8">
        <w:t xml:space="preserve">. </w:t>
      </w:r>
      <w:r w:rsidRPr="00F41BE8">
        <w:t>Additionally</w:t>
      </w:r>
      <w:r w:rsidR="002C1756" w:rsidRPr="00F41BE8">
        <w:t xml:space="preserve">, the increased suspended matter caused by mixing </w:t>
      </w:r>
      <w:r w:rsidR="004467A1" w:rsidRPr="00F41BE8">
        <w:rPr>
          <w:rFonts w:eastAsiaTheme="minorEastAsia"/>
        </w:rPr>
        <w:t xml:space="preserve">reduced </w:t>
      </w:r>
      <w:r w:rsidRPr="00F41BE8">
        <w:rPr>
          <w:rFonts w:eastAsia="等线"/>
        </w:rPr>
        <w:t xml:space="preserve">the </w:t>
      </w:r>
      <w:r w:rsidR="004467A1" w:rsidRPr="00F41BE8">
        <w:rPr>
          <w:rFonts w:eastAsiaTheme="minorEastAsia"/>
        </w:rPr>
        <w:t>light intensit</w:t>
      </w:r>
      <w:r w:rsidR="00636F58" w:rsidRPr="00F41BE8">
        <w:rPr>
          <w:rFonts w:eastAsiaTheme="minorEastAsia"/>
        </w:rPr>
        <w:t>y</w:t>
      </w:r>
      <w:r w:rsidR="004467A1" w:rsidRPr="00F41BE8">
        <w:rPr>
          <w:rFonts w:eastAsiaTheme="minorEastAsia"/>
        </w:rPr>
        <w:t xml:space="preserve">. The </w:t>
      </w:r>
      <w:r w:rsidRPr="00F41BE8">
        <w:rPr>
          <w:rFonts w:eastAsia="等线"/>
        </w:rPr>
        <w:t>nutrient</w:t>
      </w:r>
      <w:r w:rsidR="004467A1" w:rsidRPr="00F41BE8">
        <w:rPr>
          <w:rFonts w:eastAsiaTheme="minorEastAsia"/>
        </w:rPr>
        <w:t xml:space="preserve"> replenishment and turbidity increase caused by mixing benefited </w:t>
      </w:r>
      <w:r w:rsidR="004467A1" w:rsidRPr="00F41BE8">
        <w:rPr>
          <w:rFonts w:eastAsiaTheme="minorEastAsia"/>
          <w:i/>
        </w:rPr>
        <w:t>Planktothrix</w:t>
      </w:r>
      <w:r w:rsidRPr="00F41BE8">
        <w:rPr>
          <w:rFonts w:eastAsiaTheme="minorEastAsia"/>
        </w:rPr>
        <w:t>.</w:t>
      </w:r>
    </w:p>
    <w:p w14:paraId="77D23598" w14:textId="41EF79DB" w:rsidR="00D02572" w:rsidRPr="00F41BE8" w:rsidRDefault="001B0DBB" w:rsidP="001E5670">
      <w:pPr>
        <w:spacing w:line="480" w:lineRule="auto"/>
        <w:ind w:firstLine="420"/>
        <w:jc w:val="both"/>
        <w:rPr>
          <w:rFonts w:eastAsiaTheme="minorEastAsia"/>
        </w:rPr>
      </w:pPr>
      <w:r w:rsidRPr="00F41BE8">
        <w:rPr>
          <w:rFonts w:eastAsiaTheme="minorEastAsia"/>
        </w:rPr>
        <w:lastRenderedPageBreak/>
        <w:t xml:space="preserve">Regardless of </w:t>
      </w:r>
      <w:r w:rsidR="00636F58" w:rsidRPr="00F41BE8">
        <w:rPr>
          <w:rFonts w:eastAsiaTheme="minorEastAsia"/>
        </w:rPr>
        <w:t xml:space="preserve">the </w:t>
      </w:r>
      <w:r w:rsidRPr="00F41BE8">
        <w:rPr>
          <w:rFonts w:eastAsiaTheme="minorEastAsia"/>
        </w:rPr>
        <w:t>abiotic factors, water</w:t>
      </w:r>
      <w:r w:rsidR="00636F58" w:rsidRPr="00F41BE8">
        <w:rPr>
          <w:rFonts w:eastAsiaTheme="minorEastAsia"/>
        </w:rPr>
        <w:t>-</w:t>
      </w:r>
      <w:r w:rsidRPr="00F41BE8">
        <w:rPr>
          <w:rFonts w:eastAsiaTheme="minorEastAsia"/>
        </w:rPr>
        <w:t xml:space="preserve">column mixing also </w:t>
      </w:r>
      <w:r w:rsidR="00D03CE8" w:rsidRPr="00F41BE8">
        <w:rPr>
          <w:rFonts w:eastAsia="等线"/>
        </w:rPr>
        <w:t xml:space="preserve">influences </w:t>
      </w:r>
      <w:r w:rsidRPr="00F41BE8">
        <w:rPr>
          <w:rFonts w:eastAsiaTheme="minorEastAsia"/>
        </w:rPr>
        <w:t xml:space="preserve">ecological interactions between species. First, mixing reduced the intraspecific competition of </w:t>
      </w:r>
      <w:r w:rsidRPr="00F41BE8">
        <w:rPr>
          <w:rFonts w:eastAsiaTheme="minorEastAsia"/>
          <w:i/>
        </w:rPr>
        <w:t>Planktothrix</w:t>
      </w:r>
      <w:r w:rsidR="00D03CE8" w:rsidRPr="00F41BE8">
        <w:rPr>
          <w:rFonts w:eastAsiaTheme="minorEastAsia"/>
        </w:rPr>
        <w:t xml:space="preserve"> due to the spatial homogenization of cyanobacterial cells</w:t>
      </w:r>
      <w:r w:rsidR="000847C4">
        <w:rPr>
          <w:rFonts w:eastAsiaTheme="minorEastAsia"/>
        </w:rPr>
        <w:t>. Second</w:t>
      </w:r>
      <w:r w:rsidR="000847C4" w:rsidRPr="00F41BE8">
        <w:rPr>
          <w:rFonts w:eastAsiaTheme="minorEastAsia"/>
        </w:rPr>
        <w:t>, mixing destroyed the stable interactions formed during</w:t>
      </w:r>
      <w:r w:rsidR="000847C4" w:rsidRPr="00F41BE8">
        <w:rPr>
          <w:rFonts w:eastAsia="等线"/>
        </w:rPr>
        <w:t xml:space="preserve"> the</w:t>
      </w:r>
      <w:r w:rsidR="000847C4" w:rsidRPr="00F41BE8">
        <w:rPr>
          <w:rFonts w:eastAsiaTheme="minorEastAsia"/>
        </w:rPr>
        <w:t xml:space="preserve"> stratification period</w:t>
      </w:r>
      <w:r w:rsidR="000847C4" w:rsidRPr="00F41BE8">
        <w:rPr>
          <w:rFonts w:eastAsia="等线"/>
        </w:rPr>
        <w:t>,</w:t>
      </w:r>
      <w:r w:rsidR="000847C4" w:rsidRPr="00F41BE8">
        <w:rPr>
          <w:rFonts w:eastAsiaTheme="minorEastAsia"/>
        </w:rPr>
        <w:t xml:space="preserve"> leading to simple </w:t>
      </w:r>
      <w:r w:rsidR="000847C4" w:rsidRPr="00F41BE8">
        <w:rPr>
          <w:rFonts w:eastAsia="等线"/>
        </w:rPr>
        <w:t>cooccurrence</w:t>
      </w:r>
      <w:r w:rsidR="000847C4" w:rsidRPr="00F41BE8">
        <w:rPr>
          <w:rFonts w:eastAsiaTheme="minorEastAsia"/>
        </w:rPr>
        <w:t xml:space="preserve"> networks in the winter</w:t>
      </w:r>
      <w:r w:rsidR="000847C4" w:rsidRPr="00F41BE8">
        <w:rPr>
          <w:rFonts w:eastAsia="等线"/>
        </w:rPr>
        <w:t>,</w:t>
      </w:r>
      <w:r w:rsidR="000847C4" w:rsidRPr="00F41BE8">
        <w:rPr>
          <w:rFonts w:eastAsiaTheme="minorEastAsia"/>
        </w:rPr>
        <w:t xml:space="preserve"> indicating</w:t>
      </w:r>
      <w:r w:rsidR="000847C4" w:rsidRPr="00F41BE8">
        <w:rPr>
          <w:rFonts w:eastAsia="等线"/>
        </w:rPr>
        <w:t xml:space="preserve"> that</w:t>
      </w:r>
      <w:r w:rsidR="000847C4" w:rsidRPr="00F41BE8">
        <w:rPr>
          <w:rFonts w:eastAsiaTheme="minorEastAsia"/>
        </w:rPr>
        <w:t xml:space="preserve"> the influences of other </w:t>
      </w:r>
      <w:r w:rsidR="000847C4">
        <w:rPr>
          <w:rFonts w:eastAsiaTheme="minorEastAsia"/>
        </w:rPr>
        <w:t xml:space="preserve">microbial </w:t>
      </w:r>
      <w:r w:rsidR="000847C4" w:rsidRPr="00F41BE8">
        <w:rPr>
          <w:rFonts w:eastAsiaTheme="minorEastAsia"/>
        </w:rPr>
        <w:t xml:space="preserve">species </w:t>
      </w:r>
      <w:r w:rsidR="000847C4" w:rsidRPr="00F41BE8">
        <w:rPr>
          <w:rFonts w:eastAsia="等线"/>
        </w:rPr>
        <w:t>on</w:t>
      </w:r>
      <w:r w:rsidR="000847C4" w:rsidRPr="00F41BE8">
        <w:rPr>
          <w:rFonts w:eastAsiaTheme="minorEastAsia"/>
        </w:rPr>
        <w:t xml:space="preserve"> </w:t>
      </w:r>
      <w:r w:rsidR="000847C4" w:rsidRPr="00F41BE8">
        <w:rPr>
          <w:rFonts w:eastAsiaTheme="minorEastAsia"/>
          <w:i/>
        </w:rPr>
        <w:t>Planktothrix</w:t>
      </w:r>
      <w:r w:rsidR="000847C4" w:rsidRPr="00F41BE8">
        <w:rPr>
          <w:rFonts w:eastAsiaTheme="minorEastAsia"/>
        </w:rPr>
        <w:t xml:space="preserve"> decreased.</w:t>
      </w:r>
      <w:r w:rsidR="00D03CE8" w:rsidRPr="00F41BE8">
        <w:rPr>
          <w:rFonts w:eastAsia="等线"/>
        </w:rPr>
        <w:t xml:space="preserve"> </w:t>
      </w:r>
      <w:r w:rsidR="000847C4" w:rsidRPr="00F41BE8">
        <w:rPr>
          <w:rFonts w:eastAsiaTheme="minorEastAsia"/>
        </w:rPr>
        <w:t xml:space="preserve">In addition, the zooplankton grazing rate due to oxygen replenishment probably increased, </w:t>
      </w:r>
      <w:r w:rsidR="000847C4">
        <w:t>while</w:t>
      </w:r>
      <w:r w:rsidR="000847C4" w:rsidRPr="00F41BE8">
        <w:t xml:space="preserve"> </w:t>
      </w:r>
      <w:r w:rsidR="000847C4" w:rsidRPr="00F41BE8">
        <w:rPr>
          <w:i/>
        </w:rPr>
        <w:t>Planktothrix</w:t>
      </w:r>
      <w:r w:rsidR="000847C4" w:rsidRPr="00F41BE8">
        <w:t xml:space="preserve"> is commonly considered to be nutritionally inefficient for zooplankton due to its filament morphological properties, production of harmful metabolites and essential lip deficiency</w:t>
      </w:r>
      <w:r w:rsidR="00396F37">
        <w:t xml:space="preserve"> </w:t>
      </w:r>
      <w:r w:rsidR="009A04B9">
        <w:fldChar w:fldCharType="begin"/>
      </w:r>
      <w:r w:rsidR="00791F8E">
        <w:instrText xml:space="preserve"> ADDIN EN.CITE &lt;EndNote&gt;&lt;Cite&gt;&lt;Author&gt;Schwarzenberger&lt;/Author&gt;&lt;Year&gt;2020&lt;/Year&gt;&lt;RecNum&gt;2523&lt;/RecNum&gt;&lt;DisplayText&gt;(Schwarzenberger et al., 2020)&lt;/DisplayText&gt;&lt;record&gt;&lt;rec-number&gt;2523&lt;/rec-number&gt;&lt;foreign-keys&gt;&lt;key app="EN" db-id="0rezrzf9kvsftzes90spzzfnx9asdpv5ftxx" timestamp="1607779168"&gt;2523&lt;/key&gt;&lt;/foreign-keys&gt;&lt;ref-type name="Journal Article"&gt;17&lt;/ref-type&gt;&lt;contributors&gt;&lt;authors&gt;&lt;author&gt;Schwarzenberger, A.&lt;/author&gt;&lt;author&gt;Kurmayer, R.&lt;/author&gt;&lt;author&gt;Martin-Creuzburg, D.&lt;/author&gt;&lt;/authors&gt;&lt;/contributors&gt;&lt;titles&gt;&lt;title&gt;Toward disentangling the multiple nutritional constraints imposed by Planktothrix: the significance of harmful secondary metabolites and sterol limitation&lt;/title&gt;&lt;secondary-title&gt;Front Microbiol&lt;/secondary-title&gt;&lt;short-title&gt;Combined Planktothrix effects on Daphnia&lt;/short-title&gt;&lt;/titles&gt;&lt;periodical&gt;&lt;full-title&gt;Front Microbiol&lt;/full-title&gt;&lt;/periodical&gt;&lt;volume&gt;11&lt;/volume&gt;&lt;number&gt;2473&lt;/number&gt;&lt;dates&gt;&lt;year&gt;2020&lt;/year&gt;&lt;pub-dates&gt;&lt;date&gt;2020-October-21&lt;/date&gt;&lt;/pub-dates&gt;&lt;/dates&gt;&lt;isbn&gt;1664-302X&lt;/isbn&gt;&lt;accession-num&gt;WOS:000584581100001&lt;/accession-num&gt;&lt;work-type&gt;Original Research&lt;/work-type&gt;&lt;urls&gt;&lt;related-urls&gt;&lt;url&gt;&lt;style face="underline" font="default" size="100%"&gt;&amp;lt;Go to ISI&amp;gt;://WOS:000584581100001&lt;/style&gt;&lt;/url&gt;&lt;/related-urls&gt;&lt;/urls&gt;&lt;custom7&gt;586120&lt;/custom7&gt;&lt;electronic-resource-num&gt;10.3389/fmicb.2020.586120&lt;/electronic-resource-num&gt;&lt;/record&gt;&lt;/Cite&gt;&lt;/EndNote&gt;</w:instrText>
      </w:r>
      <w:r w:rsidR="009A04B9">
        <w:fldChar w:fldCharType="separate"/>
      </w:r>
      <w:r w:rsidR="00E70642">
        <w:rPr>
          <w:noProof/>
        </w:rPr>
        <w:t>(Schwarzenberger et al., 2020)</w:t>
      </w:r>
      <w:r w:rsidR="009A04B9">
        <w:fldChar w:fldCharType="end"/>
      </w:r>
      <w:r w:rsidR="000847C4">
        <w:t xml:space="preserve"> which indirectly increases </w:t>
      </w:r>
      <w:r w:rsidR="000847C4" w:rsidRPr="00F41BE8">
        <w:rPr>
          <w:i/>
        </w:rPr>
        <w:t>Planktothrix</w:t>
      </w:r>
      <w:r w:rsidR="000847C4">
        <w:t xml:space="preserve"> competitive advantages</w:t>
      </w:r>
      <w:r w:rsidR="001E5670">
        <w:t xml:space="preserve"> to other phytoplankton. However, mixing also </w:t>
      </w:r>
      <w:r w:rsidR="001E5670" w:rsidRPr="00F41BE8">
        <w:rPr>
          <w:rFonts w:eastAsiaTheme="minorEastAsia"/>
        </w:rPr>
        <w:t>intensified</w:t>
      </w:r>
      <w:r w:rsidR="00D03CE8" w:rsidRPr="00F41BE8">
        <w:rPr>
          <w:rFonts w:eastAsiaTheme="minorEastAsia"/>
        </w:rPr>
        <w:t xml:space="preserve"> interspecific competition among phytoplankton</w:t>
      </w:r>
      <w:r w:rsidR="001E5670">
        <w:rPr>
          <w:rFonts w:eastAsiaTheme="minorEastAsia"/>
        </w:rPr>
        <w:t xml:space="preserve"> as </w:t>
      </w:r>
      <w:r w:rsidR="00D03CE8" w:rsidRPr="00F41BE8">
        <w:rPr>
          <w:rFonts w:eastAsiaTheme="minorEastAsia"/>
        </w:rPr>
        <w:t xml:space="preserve">water mixing decreased </w:t>
      </w:r>
      <w:r w:rsidR="00D03CE8" w:rsidRPr="00F41BE8">
        <w:rPr>
          <w:rFonts w:eastAsia="等线"/>
        </w:rPr>
        <w:t xml:space="preserve">the </w:t>
      </w:r>
      <w:r w:rsidR="00D03CE8" w:rsidRPr="00F41BE8">
        <w:rPr>
          <w:rFonts w:eastAsiaTheme="minorEastAsia"/>
        </w:rPr>
        <w:t xml:space="preserve">sedimentation loss of diatoms and </w:t>
      </w:r>
      <w:r w:rsidR="00D03CE8" w:rsidRPr="00F41BE8">
        <w:rPr>
          <w:rFonts w:eastAsia="等线"/>
        </w:rPr>
        <w:t>nonmotile</w:t>
      </w:r>
      <w:r w:rsidR="00D03CE8" w:rsidRPr="00F41BE8">
        <w:rPr>
          <w:rFonts w:eastAsiaTheme="minorEastAsia"/>
        </w:rPr>
        <w:t xml:space="preserve"> green algae and </w:t>
      </w:r>
      <w:r w:rsidR="00D03CE8" w:rsidRPr="00F41BE8">
        <w:rPr>
          <w:rFonts w:eastAsia="等线"/>
        </w:rPr>
        <w:t>brought</w:t>
      </w:r>
      <w:r w:rsidR="00D03CE8" w:rsidRPr="00F41BE8">
        <w:rPr>
          <w:rFonts w:eastAsiaTheme="minorEastAsia"/>
        </w:rPr>
        <w:t xml:space="preserve"> them to the </w:t>
      </w:r>
      <w:r w:rsidR="00D03CE8" w:rsidRPr="00F41BE8">
        <w:rPr>
          <w:rFonts w:eastAsiaTheme="minorEastAsia" w:hint="eastAsia"/>
        </w:rPr>
        <w:t>epilimnion</w:t>
      </w:r>
      <w:r w:rsidR="00396F37">
        <w:rPr>
          <w:rFonts w:eastAsiaTheme="minorEastAsia"/>
        </w:rPr>
        <w:t xml:space="preserve"> </w:t>
      </w:r>
      <w:r w:rsidR="009A04B9">
        <w:rPr>
          <w:rFonts w:eastAsiaTheme="minorEastAsia"/>
        </w:rPr>
        <w:fldChar w:fldCharType="begin">
          <w:fldData xml:space="preserve">PEVuZE5vdGU+PENpdGU+PEF1dGhvcj5WSVNTRVI8L0F1dGhvcj48WWVhcj4xOTk2PC9ZZWFyPjxS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</w:fldData>
        </w:fldChar>
      </w:r>
      <w:r w:rsidR="00791F8E">
        <w:rPr>
          <w:rFonts w:eastAsiaTheme="minorEastAsia"/>
        </w:rPr>
        <w:instrText xml:space="preserve"> ADDIN EN.CITE </w:instrText>
      </w:r>
      <w:r w:rsidR="00791F8E">
        <w:rPr>
          <w:rFonts w:eastAsiaTheme="minorEastAsia"/>
        </w:rPr>
        <w:fldChar w:fldCharType="begin">
          <w:fldData xml:space="preserve">PEVuZE5vdGU+PENpdGU+PEF1dGhvcj5WSVNTRVI8L0F1dGhvcj48WWVhcj4xOTk2PC9ZZWFyPjxS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</w:fldData>
        </w:fldChar>
      </w:r>
      <w:r w:rsidR="00791F8E">
        <w:rPr>
          <w:rFonts w:eastAsiaTheme="minorEastAsia"/>
        </w:rPr>
        <w:instrText xml:space="preserve"> ADDIN EN.CITE.DATA </w:instrText>
      </w:r>
      <w:r w:rsidR="00791F8E">
        <w:rPr>
          <w:rFonts w:eastAsiaTheme="minorEastAsia"/>
        </w:rPr>
      </w:r>
      <w:r w:rsidR="00791F8E">
        <w:rPr>
          <w:rFonts w:eastAsiaTheme="minorEastAsia"/>
        </w:rPr>
        <w:fldChar w:fldCharType="end"/>
      </w:r>
      <w:r w:rsidR="009A04B9">
        <w:rPr>
          <w:rFonts w:eastAsiaTheme="minorEastAsia"/>
        </w:rPr>
      </w:r>
      <w:r w:rsidR="009A04B9">
        <w:rPr>
          <w:rFonts w:eastAsiaTheme="minorEastAsia"/>
        </w:rPr>
        <w:fldChar w:fldCharType="separate"/>
      </w:r>
      <w:r w:rsidR="00E70642">
        <w:rPr>
          <w:rFonts w:eastAsiaTheme="minorEastAsia"/>
          <w:noProof/>
        </w:rPr>
        <w:t>(Heo and Kim, 2004; VISSER et al., 1996)</w:t>
      </w:r>
      <w:r w:rsidR="009A04B9">
        <w:rPr>
          <w:rFonts w:eastAsiaTheme="minorEastAsia"/>
        </w:rPr>
        <w:fldChar w:fldCharType="end"/>
      </w:r>
      <w:r w:rsidR="00B56C73" w:rsidRPr="00F41BE8">
        <w:rPr>
          <w:rFonts w:eastAsiaTheme="minorEastAsia"/>
        </w:rPr>
        <w:t xml:space="preserve">. </w:t>
      </w:r>
    </w:p>
    <w:p w14:paraId="24D833A2" w14:textId="7FC0DEDB" w:rsidR="009258D6" w:rsidRPr="00F41BE8" w:rsidRDefault="00264CF8" w:rsidP="007D52F7">
      <w:pPr>
        <w:spacing w:line="480" w:lineRule="auto"/>
        <w:jc w:val="both"/>
        <w:rPr>
          <w:rFonts w:eastAsiaTheme="minorEastAsia"/>
        </w:rPr>
      </w:pPr>
      <w:r>
        <w:rPr>
          <w:rFonts w:eastAsiaTheme="minorEastAsia"/>
          <w:noProof/>
        </w:rPr>
        <w:drawing>
          <wp:inline distT="0" distB="0" distL="0" distR="0" wp14:anchorId="768688A2" wp14:editId="30FDDC4D">
            <wp:extent cx="5278120" cy="28067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讨论2.tif"/>
                    <pic:cNvPicPr/>
                  </pic:nvPicPr>
                  <pic:blipFill>
                    <a:blip r:embed="rId15"/>
                    <a:stretch>
                      <a:fillRect/>
                    </a:stretch>
                  </pic:blipFill>
                  <pic:spPr>
                    <a:xfrm>
                      <a:off x="0" y="0"/>
                      <a:ext cx="5278120" cy="2806700"/>
                    </a:xfrm>
                    <a:prstGeom prst="rect">
                      <a:avLst/>
                    </a:prstGeom>
                  </pic:spPr>
                </pic:pic>
              </a:graphicData>
            </a:graphic>
          </wp:inline>
        </w:drawing>
      </w:r>
    </w:p>
    <w:p w14:paraId="4D09A95D" w14:textId="6C4DAE2E" w:rsidR="00AF1D11" w:rsidRPr="00F41BE8" w:rsidRDefault="00D03CE8" w:rsidP="00F35F46">
      <w:pPr>
        <w:spacing w:line="360" w:lineRule="auto"/>
        <w:jc w:val="both"/>
      </w:pPr>
      <w:r w:rsidRPr="00F41BE8">
        <w:rPr>
          <w:rFonts w:eastAsiaTheme="minorEastAsia"/>
          <w:b/>
          <w:sz w:val="22"/>
        </w:rPr>
        <w:lastRenderedPageBreak/>
        <w:t>Fig</w:t>
      </w:r>
      <w:r w:rsidRPr="00F41BE8">
        <w:rPr>
          <w:rFonts w:eastAsiaTheme="minorEastAsia" w:hint="eastAsia"/>
          <w:b/>
          <w:sz w:val="22"/>
        </w:rPr>
        <w:t xml:space="preserve">ure </w:t>
      </w:r>
      <w:r w:rsidRPr="00F41BE8">
        <w:rPr>
          <w:rFonts w:eastAsiaTheme="minorEastAsia"/>
          <w:b/>
          <w:sz w:val="22"/>
        </w:rPr>
        <w:t>5</w:t>
      </w:r>
      <w:r w:rsidRPr="00F41BE8">
        <w:rPr>
          <w:rFonts w:eastAsiaTheme="minorEastAsia" w:hint="eastAsia"/>
          <w:b/>
          <w:sz w:val="22"/>
        </w:rPr>
        <w:t>.</w:t>
      </w:r>
      <w:r w:rsidRPr="00F41BE8">
        <w:rPr>
          <w:rFonts w:eastAsiaTheme="minorEastAsia"/>
          <w:b/>
          <w:sz w:val="22"/>
        </w:rPr>
        <w:t xml:space="preserve"> </w:t>
      </w:r>
      <w:r w:rsidR="00B6077D" w:rsidRPr="00F41BE8">
        <w:rPr>
          <w:rFonts w:eastAsiaTheme="minorEastAsia" w:hint="eastAsia"/>
          <w:b/>
          <w:sz w:val="22"/>
        </w:rPr>
        <w:t>C</w:t>
      </w:r>
      <w:r w:rsidR="00B6077D" w:rsidRPr="00F41BE8">
        <w:rPr>
          <w:rFonts w:eastAsiaTheme="minorEastAsia"/>
          <w:b/>
          <w:sz w:val="22"/>
        </w:rPr>
        <w:t>ombin</w:t>
      </w:r>
      <w:r w:rsidR="00B6077D" w:rsidRPr="00F41BE8">
        <w:rPr>
          <w:rFonts w:eastAsiaTheme="minorEastAsia" w:hint="eastAsia"/>
          <w:b/>
          <w:sz w:val="22"/>
        </w:rPr>
        <w:t>ation of</w:t>
      </w:r>
      <w:r w:rsidR="00B6077D" w:rsidRPr="00F41BE8">
        <w:rPr>
          <w:rFonts w:eastAsiaTheme="minorEastAsia"/>
          <w:b/>
          <w:sz w:val="22"/>
        </w:rPr>
        <w:t xml:space="preserve"> </w:t>
      </w:r>
      <w:r w:rsidR="00B6077D" w:rsidRPr="00F41BE8">
        <w:rPr>
          <w:rFonts w:eastAsiaTheme="minorEastAsia" w:hint="eastAsia"/>
          <w:b/>
          <w:sz w:val="22"/>
        </w:rPr>
        <w:t>w</w:t>
      </w:r>
      <w:r w:rsidRPr="00F41BE8">
        <w:rPr>
          <w:rFonts w:eastAsiaTheme="minorEastAsia"/>
          <w:b/>
          <w:sz w:val="22"/>
        </w:rPr>
        <w:t xml:space="preserve">ater mixing and climate </w:t>
      </w:r>
      <w:r w:rsidR="00B6077D" w:rsidRPr="00F41BE8">
        <w:rPr>
          <w:rFonts w:eastAsiaTheme="minorEastAsia" w:hint="eastAsia"/>
          <w:b/>
          <w:sz w:val="22"/>
        </w:rPr>
        <w:t>resulting in</w:t>
      </w:r>
      <w:r w:rsidRPr="00F41BE8">
        <w:rPr>
          <w:rFonts w:eastAsiaTheme="minorEastAsia"/>
          <w:b/>
          <w:sz w:val="22"/>
        </w:rPr>
        <w:t xml:space="preserve"> </w:t>
      </w:r>
      <w:r w:rsidR="00C25271" w:rsidRPr="00F41BE8">
        <w:rPr>
          <w:rFonts w:eastAsiaTheme="minorEastAsia"/>
          <w:b/>
          <w:sz w:val="22"/>
        </w:rPr>
        <w:t xml:space="preserve">the </w:t>
      </w:r>
      <w:r w:rsidRPr="00F41BE8">
        <w:rPr>
          <w:rFonts w:eastAsiaTheme="minorEastAsia"/>
          <w:b/>
          <w:sz w:val="22"/>
        </w:rPr>
        <w:t xml:space="preserve">proliferation of cyanobacterial </w:t>
      </w:r>
      <w:r w:rsidRPr="00F41BE8">
        <w:rPr>
          <w:rFonts w:eastAsiaTheme="minorEastAsia"/>
          <w:b/>
          <w:i/>
          <w:sz w:val="22"/>
        </w:rPr>
        <w:t>Planktothrix</w:t>
      </w:r>
      <w:r w:rsidRPr="00F41BE8">
        <w:rPr>
          <w:rFonts w:eastAsiaTheme="minorEastAsia"/>
          <w:b/>
          <w:sz w:val="22"/>
        </w:rPr>
        <w:t xml:space="preserve"> in </w:t>
      </w:r>
      <w:r w:rsidR="00C25271" w:rsidRPr="00F41BE8">
        <w:rPr>
          <w:rFonts w:eastAsiaTheme="minorEastAsia"/>
          <w:b/>
          <w:sz w:val="22"/>
        </w:rPr>
        <w:t xml:space="preserve">the </w:t>
      </w:r>
      <w:r w:rsidRPr="00F41BE8">
        <w:rPr>
          <w:rFonts w:eastAsiaTheme="minorEastAsia"/>
          <w:b/>
          <w:sz w:val="22"/>
        </w:rPr>
        <w:t>winter</w:t>
      </w:r>
      <w:r w:rsidR="00C25271" w:rsidRPr="00F41BE8">
        <w:rPr>
          <w:rFonts w:eastAsiaTheme="minorEastAsia"/>
          <w:b/>
          <w:sz w:val="22"/>
        </w:rPr>
        <w:t>.</w:t>
      </w:r>
    </w:p>
    <w:p w14:paraId="2105C2CC" w14:textId="5D8E43CC" w:rsidR="0030092E" w:rsidRPr="00F41BE8" w:rsidRDefault="00D03CE8" w:rsidP="008D558F">
      <w:pPr>
        <w:spacing w:line="360" w:lineRule="auto"/>
      </w:pPr>
      <w:r w:rsidRPr="00F41BE8">
        <w:rPr>
          <w:rFonts w:eastAsiaTheme="minorEastAsia"/>
          <w:sz w:val="20"/>
        </w:rPr>
        <w:t xml:space="preserve">In </w:t>
      </w:r>
      <w:r w:rsidR="00C25271" w:rsidRPr="00F41BE8">
        <w:rPr>
          <w:rFonts w:eastAsiaTheme="minorEastAsia"/>
          <w:sz w:val="20"/>
        </w:rPr>
        <w:t xml:space="preserve">the </w:t>
      </w:r>
      <w:r w:rsidRPr="00F41BE8">
        <w:rPr>
          <w:rFonts w:eastAsia="等线"/>
          <w:sz w:val="20"/>
        </w:rPr>
        <w:t>autumn</w:t>
      </w:r>
      <w:r w:rsidRPr="00F41BE8">
        <w:rPr>
          <w:rFonts w:eastAsiaTheme="minorEastAsia"/>
          <w:sz w:val="20"/>
        </w:rPr>
        <w:t xml:space="preserve">, complex interactions were formed according to the network analysis. </w:t>
      </w:r>
      <w:r w:rsidRPr="00F41BE8">
        <w:rPr>
          <w:rFonts w:eastAsiaTheme="minorEastAsia"/>
          <w:i/>
          <w:sz w:val="20"/>
          <w:szCs w:val="20"/>
        </w:rPr>
        <w:t>Planktothrix</w:t>
      </w:r>
      <w:r w:rsidR="00941160" w:rsidRPr="00F41BE8">
        <w:rPr>
          <w:rFonts w:eastAsiaTheme="minorEastAsia"/>
          <w:sz w:val="20"/>
          <w:szCs w:val="20"/>
        </w:rPr>
        <w:t xml:space="preserve"> (green nodes) were </w:t>
      </w:r>
      <w:r w:rsidRPr="00F41BE8">
        <w:rPr>
          <w:rFonts w:eastAsia="等线"/>
          <w:sz w:val="20"/>
          <w:szCs w:val="20"/>
        </w:rPr>
        <w:t>unevenly</w:t>
      </w:r>
      <w:r w:rsidR="00941160" w:rsidRPr="00F41BE8">
        <w:rPr>
          <w:rFonts w:eastAsiaTheme="minorEastAsia"/>
          <w:sz w:val="20"/>
          <w:szCs w:val="20"/>
        </w:rPr>
        <w:t xml:space="preserve"> distributed, with little </w:t>
      </w:r>
      <w:r w:rsidRPr="00F41BE8">
        <w:rPr>
          <w:rFonts w:eastAsia="等线"/>
          <w:sz w:val="20"/>
          <w:szCs w:val="20"/>
        </w:rPr>
        <w:t>interaction with</w:t>
      </w:r>
      <w:r w:rsidR="00941160" w:rsidRPr="00F41BE8">
        <w:rPr>
          <w:rFonts w:eastAsiaTheme="minorEastAsia"/>
          <w:sz w:val="20"/>
          <w:szCs w:val="20"/>
        </w:rPr>
        <w:t xml:space="preserve"> other species (other color nodes). </w:t>
      </w:r>
      <w:r w:rsidRPr="00F41BE8">
        <w:rPr>
          <w:rFonts w:eastAsia="等线"/>
          <w:sz w:val="20"/>
          <w:szCs w:val="20"/>
        </w:rPr>
        <w:t xml:space="preserve">Environmental </w:t>
      </w:r>
      <w:r w:rsidR="00941160" w:rsidRPr="00F41BE8">
        <w:rPr>
          <w:rFonts w:eastAsiaTheme="minorEastAsia"/>
          <w:sz w:val="20"/>
          <w:szCs w:val="20"/>
        </w:rPr>
        <w:t xml:space="preserve">heterogeneity </w:t>
      </w:r>
      <w:r w:rsidR="00C25271" w:rsidRPr="00F41BE8">
        <w:rPr>
          <w:rFonts w:eastAsiaTheme="minorEastAsia"/>
          <w:sz w:val="20"/>
          <w:szCs w:val="20"/>
        </w:rPr>
        <w:t xml:space="preserve">is </w:t>
      </w:r>
      <w:r w:rsidR="00941160" w:rsidRPr="00F41BE8">
        <w:rPr>
          <w:rFonts w:eastAsiaTheme="minorEastAsia"/>
          <w:sz w:val="20"/>
          <w:szCs w:val="20"/>
        </w:rPr>
        <w:t xml:space="preserve">reflected by different orange </w:t>
      </w:r>
      <w:r w:rsidR="00C25271" w:rsidRPr="00F41BE8">
        <w:rPr>
          <w:rFonts w:eastAsiaTheme="minorEastAsia"/>
          <w:sz w:val="20"/>
          <w:szCs w:val="20"/>
        </w:rPr>
        <w:t>shading</w:t>
      </w:r>
      <w:r w:rsidR="00941160" w:rsidRPr="00F41BE8">
        <w:rPr>
          <w:rFonts w:eastAsiaTheme="minorEastAsia"/>
          <w:sz w:val="20"/>
          <w:szCs w:val="20"/>
        </w:rPr>
        <w:t>. Water</w:t>
      </w:r>
      <w:r w:rsidR="00C25271" w:rsidRPr="00F41BE8">
        <w:rPr>
          <w:rFonts w:eastAsiaTheme="minorEastAsia"/>
          <w:sz w:val="20"/>
          <w:szCs w:val="20"/>
        </w:rPr>
        <w:t>-</w:t>
      </w:r>
      <w:r w:rsidR="00941160" w:rsidRPr="00F41BE8">
        <w:rPr>
          <w:rFonts w:eastAsiaTheme="minorEastAsia"/>
          <w:sz w:val="20"/>
          <w:szCs w:val="20"/>
        </w:rPr>
        <w:t xml:space="preserve">column mixing broke the interactions among species and homogenized the environment and </w:t>
      </w:r>
      <w:r w:rsidR="00941160" w:rsidRPr="00F41BE8">
        <w:rPr>
          <w:rFonts w:eastAsiaTheme="minorEastAsia"/>
          <w:i/>
          <w:sz w:val="20"/>
          <w:szCs w:val="20"/>
        </w:rPr>
        <w:t>Planktothrix</w:t>
      </w:r>
      <w:r w:rsidR="00941160" w:rsidRPr="00F41BE8">
        <w:rPr>
          <w:rFonts w:eastAsiaTheme="minorEastAsia"/>
          <w:sz w:val="20"/>
          <w:szCs w:val="20"/>
        </w:rPr>
        <w:t xml:space="preserve">. The replenished nutrients and increased turbidity brought by mixing benefited </w:t>
      </w:r>
      <w:r w:rsidR="00941160" w:rsidRPr="00F41BE8">
        <w:rPr>
          <w:rFonts w:eastAsiaTheme="minorEastAsia"/>
          <w:i/>
          <w:sz w:val="20"/>
          <w:szCs w:val="20"/>
        </w:rPr>
        <w:t>Planktothrix</w:t>
      </w:r>
      <w:r w:rsidR="00941160" w:rsidRPr="00F41BE8">
        <w:rPr>
          <w:rFonts w:eastAsiaTheme="minorEastAsia"/>
          <w:sz w:val="20"/>
          <w:szCs w:val="20"/>
        </w:rPr>
        <w:t xml:space="preserve">. Mixing and climate combined to promote the proliferation of </w:t>
      </w:r>
      <w:r w:rsidR="00941160" w:rsidRPr="00F41BE8">
        <w:rPr>
          <w:rFonts w:eastAsiaTheme="minorEastAsia"/>
          <w:i/>
          <w:sz w:val="20"/>
          <w:szCs w:val="20"/>
        </w:rPr>
        <w:t>Planktothrix</w:t>
      </w:r>
      <w:r w:rsidR="00941160" w:rsidRPr="00F41BE8">
        <w:rPr>
          <w:rFonts w:eastAsiaTheme="minorEastAsia"/>
          <w:sz w:val="20"/>
          <w:szCs w:val="20"/>
        </w:rPr>
        <w:t>.</w:t>
      </w:r>
    </w:p>
    <w:p w14:paraId="6BE6CE92" w14:textId="77777777" w:rsidR="00526442" w:rsidRDefault="00D03CE8" w:rsidP="007D52F7">
      <w:pPr>
        <w:spacing w:line="480" w:lineRule="auto"/>
        <w:ind w:firstLine="420"/>
        <w:jc w:val="both"/>
        <w:rPr>
          <w:rFonts w:eastAsiaTheme="minorEastAsia"/>
        </w:rPr>
      </w:pPr>
      <w:r w:rsidRPr="00F41BE8">
        <w:rPr>
          <w:rFonts w:eastAsiaTheme="minorEastAsia"/>
        </w:rPr>
        <w:br w:type="page"/>
      </w:r>
      <w:bookmarkStart w:id="79" w:name="_Hlk61270460"/>
    </w:p>
    <w:p w14:paraId="096C3259" w14:textId="44C21C39" w:rsidR="00526442" w:rsidRPr="00526442" w:rsidRDefault="00526442" w:rsidP="00526442">
      <w:pPr>
        <w:spacing w:line="480" w:lineRule="auto"/>
        <w:jc w:val="both"/>
        <w:rPr>
          <w:rFonts w:eastAsiaTheme="minorEastAsia"/>
          <w:b/>
          <w:sz w:val="28"/>
        </w:rPr>
      </w:pPr>
      <w:r w:rsidRPr="00526442">
        <w:rPr>
          <w:rFonts w:eastAsiaTheme="minorEastAsia"/>
          <w:b/>
          <w:sz w:val="28"/>
        </w:rPr>
        <w:lastRenderedPageBreak/>
        <w:t>5</w:t>
      </w:r>
      <w:r>
        <w:rPr>
          <w:rFonts w:eastAsiaTheme="minorEastAsia"/>
          <w:b/>
          <w:sz w:val="28"/>
        </w:rPr>
        <w:t>.</w:t>
      </w:r>
      <w:r w:rsidRPr="00526442">
        <w:rPr>
          <w:rFonts w:eastAsiaTheme="minorEastAsia"/>
          <w:b/>
          <w:sz w:val="28"/>
        </w:rPr>
        <w:t xml:space="preserve"> Conclusions</w:t>
      </w:r>
    </w:p>
    <w:p w14:paraId="0497CA20" w14:textId="21D1D1D9" w:rsidR="007D52F7" w:rsidRPr="00F41BE8" w:rsidRDefault="007D52F7" w:rsidP="007D52F7">
      <w:pPr>
        <w:spacing w:line="480" w:lineRule="auto"/>
        <w:ind w:firstLine="420"/>
        <w:jc w:val="both"/>
        <w:rPr>
          <w:rFonts w:eastAsiaTheme="minorEastAsia"/>
        </w:rPr>
      </w:pPr>
      <w:r w:rsidRPr="00F41BE8">
        <w:rPr>
          <w:rFonts w:eastAsiaTheme="minorEastAsia"/>
        </w:rPr>
        <w:t xml:space="preserve">In summary, integrating all the empirical evidence obtained here, we propose a conceptual model to describe how </w:t>
      </w:r>
      <w:r w:rsidRPr="00F41BE8">
        <w:rPr>
          <w:rFonts w:eastAsia="等线"/>
        </w:rPr>
        <w:t xml:space="preserve">the </w:t>
      </w:r>
      <w:r w:rsidRPr="00F41BE8">
        <w:rPr>
          <w:rFonts w:eastAsiaTheme="minorEastAsia"/>
        </w:rPr>
        <w:t>mixing regime shapes the microbial community assembly processes in</w:t>
      </w:r>
      <w:r w:rsidRPr="00F41BE8">
        <w:rPr>
          <w:rFonts w:eastAsia="等线"/>
        </w:rPr>
        <w:t xml:space="preserve"> the</w:t>
      </w:r>
      <w:r w:rsidRPr="00F41BE8">
        <w:rPr>
          <w:rFonts w:eastAsiaTheme="minorEastAsia"/>
        </w:rPr>
        <w:t xml:space="preserve"> epilimnion and hypolimnion across seasonal successions. First, stochastic process</w:t>
      </w:r>
      <w:r>
        <w:rPr>
          <w:rFonts w:eastAsiaTheme="minorEastAsia"/>
        </w:rPr>
        <w:t>es</w:t>
      </w:r>
      <w:r w:rsidRPr="00F41BE8">
        <w:rPr>
          <w:rFonts w:eastAsiaTheme="minorEastAsia"/>
        </w:rPr>
        <w:t xml:space="preserve"> dominated the assembly of microbial communities across depths and seasons. Second, the assembly processes across depths depended on</w:t>
      </w:r>
      <w:r w:rsidRPr="00F41BE8">
        <w:rPr>
          <w:rFonts w:eastAsia="等线"/>
        </w:rPr>
        <w:t xml:space="preserve"> the</w:t>
      </w:r>
      <w:r w:rsidRPr="00F41BE8">
        <w:rPr>
          <w:rFonts w:eastAsiaTheme="minorEastAsia"/>
        </w:rPr>
        <w:t xml:space="preserve"> mixing regime. That is, during stratification, </w:t>
      </w:r>
      <w:r w:rsidRPr="00F41BE8">
        <w:rPr>
          <w:rFonts w:eastAsia="等线"/>
        </w:rPr>
        <w:t xml:space="preserve">the </w:t>
      </w:r>
      <w:r w:rsidRPr="00F41BE8">
        <w:rPr>
          <w:rFonts w:eastAsiaTheme="minorEastAsia"/>
        </w:rPr>
        <w:t xml:space="preserve">epilimnion and hypolimnion experienced homogeneous-related </w:t>
      </w:r>
      <w:r w:rsidRPr="00F41BE8">
        <w:rPr>
          <w:rFonts w:eastAsia="等线"/>
        </w:rPr>
        <w:t>processes and heterogeneous</w:t>
      </w:r>
      <w:r w:rsidRPr="00F41BE8">
        <w:rPr>
          <w:rFonts w:eastAsiaTheme="minorEastAsia"/>
        </w:rPr>
        <w:t xml:space="preserve">-related </w:t>
      </w:r>
      <w:r w:rsidRPr="00F41BE8">
        <w:rPr>
          <w:rFonts w:eastAsia="等线"/>
        </w:rPr>
        <w:t>processes</w:t>
      </w:r>
      <w:r w:rsidRPr="00F41BE8">
        <w:rPr>
          <w:rFonts w:eastAsiaTheme="minorEastAsia"/>
        </w:rPr>
        <w:t xml:space="preserve">, respectively. </w:t>
      </w:r>
      <w:r w:rsidRPr="00F41BE8">
        <w:rPr>
          <w:rFonts w:eastAsia="等线"/>
        </w:rPr>
        <w:t>Water-</w:t>
      </w:r>
      <w:r w:rsidRPr="00F41BE8">
        <w:rPr>
          <w:rFonts w:eastAsiaTheme="minorEastAsia"/>
        </w:rPr>
        <w:t>column mixing converged the assembly process across depths</w:t>
      </w:r>
      <w:r>
        <w:rPr>
          <w:rFonts w:eastAsiaTheme="minorEastAsia"/>
        </w:rPr>
        <w:t xml:space="preserve"> and made </w:t>
      </w:r>
      <w:r w:rsidRPr="00F41BE8">
        <w:rPr>
          <w:rFonts w:eastAsiaTheme="minorEastAsia"/>
        </w:rPr>
        <w:t xml:space="preserve">microbial cooccurrence networks </w:t>
      </w:r>
      <w:r>
        <w:rPr>
          <w:rFonts w:eastAsiaTheme="minorEastAsia"/>
        </w:rPr>
        <w:t>simpler.</w:t>
      </w:r>
      <w:r w:rsidRPr="00F41BE8">
        <w:rPr>
          <w:rFonts w:eastAsiaTheme="minorEastAsia"/>
        </w:rPr>
        <w:t xml:space="preserve"> </w:t>
      </w:r>
      <w:r w:rsidRPr="00F41BE8">
        <w:rPr>
          <w:rFonts w:eastAsia="等线"/>
        </w:rPr>
        <w:t xml:space="preserve">In addition, </w:t>
      </w:r>
      <w:r w:rsidRPr="00F41BE8">
        <w:rPr>
          <w:rFonts w:eastAsiaTheme="minorEastAsia"/>
        </w:rPr>
        <w:t xml:space="preserve">rapid proliferation of </w:t>
      </w:r>
      <w:r w:rsidRPr="00F41BE8">
        <w:rPr>
          <w:rFonts w:eastAsiaTheme="minorEastAsia"/>
          <w:i/>
        </w:rPr>
        <w:t>Planktothrix</w:t>
      </w:r>
      <w:r w:rsidR="007F535F">
        <w:rPr>
          <w:rFonts w:eastAsiaTheme="minorEastAsia"/>
        </w:rPr>
        <w:t xml:space="preserve"> was pa</w:t>
      </w:r>
      <w:r w:rsidR="00016239">
        <w:rPr>
          <w:rFonts w:eastAsiaTheme="minorEastAsia"/>
        </w:rPr>
        <w:t xml:space="preserve">rtly benefited from </w:t>
      </w:r>
      <w:r w:rsidR="00016239" w:rsidRPr="00F41BE8">
        <w:rPr>
          <w:rFonts w:eastAsiaTheme="minorEastAsia"/>
        </w:rPr>
        <w:t>winter mixing</w:t>
      </w:r>
      <w:r w:rsidRPr="00F41BE8">
        <w:rPr>
          <w:rFonts w:eastAsiaTheme="minorEastAsia"/>
        </w:rPr>
        <w:t>.</w:t>
      </w:r>
      <w:r w:rsidR="00A44552" w:rsidRPr="00A44552">
        <w:t xml:space="preserve"> </w:t>
      </w:r>
      <w:r w:rsidRPr="00F41BE8">
        <w:rPr>
          <w:rFonts w:eastAsiaTheme="minorEastAsia"/>
        </w:rPr>
        <w:t xml:space="preserve">Considering the importance of </w:t>
      </w:r>
      <w:r w:rsidRPr="00F41BE8">
        <w:rPr>
          <w:rFonts w:eastAsia="等线"/>
        </w:rPr>
        <w:t xml:space="preserve">overall </w:t>
      </w:r>
      <w:r w:rsidRPr="00F41BE8">
        <w:rPr>
          <w:rFonts w:eastAsiaTheme="minorEastAsia"/>
        </w:rPr>
        <w:t xml:space="preserve">microorganism functions, it is crucial to understand the underlying mechanisms </w:t>
      </w:r>
      <w:r w:rsidRPr="00F41BE8">
        <w:rPr>
          <w:rFonts w:eastAsia="等线"/>
        </w:rPr>
        <w:t>of</w:t>
      </w:r>
      <w:r w:rsidRPr="00F41BE8">
        <w:rPr>
          <w:rFonts w:eastAsiaTheme="minorEastAsia"/>
        </w:rPr>
        <w:t xml:space="preserve"> species abundance and diversity </w:t>
      </w:r>
      <w:r w:rsidRPr="00F41BE8">
        <w:rPr>
          <w:rFonts w:eastAsia="等线"/>
        </w:rPr>
        <w:t>patterns</w:t>
      </w:r>
      <w:r w:rsidRPr="00F41BE8">
        <w:rPr>
          <w:rFonts w:eastAsiaTheme="minorEastAsia"/>
        </w:rPr>
        <w:t xml:space="preserve"> in response to environmental changes. By uncovering the linkages between </w:t>
      </w:r>
      <w:r w:rsidRPr="00F41BE8">
        <w:rPr>
          <w:rFonts w:eastAsia="等线"/>
        </w:rPr>
        <w:t xml:space="preserve">the </w:t>
      </w:r>
      <w:r w:rsidRPr="00F41BE8">
        <w:rPr>
          <w:rFonts w:eastAsiaTheme="minorEastAsia"/>
        </w:rPr>
        <w:t xml:space="preserve">mixing regime and the community assembly process during seasonal succession, our study </w:t>
      </w:r>
      <w:r>
        <w:rPr>
          <w:rFonts w:eastAsiaTheme="minorEastAsia"/>
        </w:rPr>
        <w:t>revealed</w:t>
      </w:r>
      <w:r w:rsidRPr="00F41BE8">
        <w:rPr>
          <w:rFonts w:eastAsiaTheme="minorEastAsia"/>
        </w:rPr>
        <w:t xml:space="preserve"> the </w:t>
      </w:r>
      <w:r>
        <w:rPr>
          <w:rFonts w:eastAsiaTheme="minorEastAsia"/>
        </w:rPr>
        <w:t>influences</w:t>
      </w:r>
      <w:r w:rsidRPr="00F41BE8">
        <w:rPr>
          <w:rFonts w:eastAsiaTheme="minorEastAsia"/>
        </w:rPr>
        <w:t xml:space="preserve"> of periodic factors in structuring the community assembly process</w:t>
      </w:r>
      <w:r>
        <w:rPr>
          <w:rFonts w:eastAsiaTheme="minorEastAsia"/>
        </w:rPr>
        <w:t xml:space="preserve"> and </w:t>
      </w:r>
      <w:r w:rsidRPr="00F41BE8">
        <w:rPr>
          <w:rFonts w:eastAsiaTheme="minorEastAsia"/>
        </w:rPr>
        <w:t>further guid</w:t>
      </w:r>
      <w:r>
        <w:rPr>
          <w:rFonts w:eastAsiaTheme="minorEastAsia"/>
        </w:rPr>
        <w:t>ed</w:t>
      </w:r>
      <w:r w:rsidRPr="00F41BE8">
        <w:rPr>
          <w:rFonts w:eastAsiaTheme="minorEastAsia"/>
        </w:rPr>
        <w:t xml:space="preserve"> us to adopt better management strategies </w:t>
      </w:r>
      <w:r w:rsidRPr="00F41BE8">
        <w:rPr>
          <w:rFonts w:eastAsia="等线"/>
        </w:rPr>
        <w:t>for</w:t>
      </w:r>
      <w:r w:rsidRPr="00F41BE8">
        <w:rPr>
          <w:rFonts w:eastAsiaTheme="minorEastAsia"/>
        </w:rPr>
        <w:t xml:space="preserve"> specific cyanobacterial blooms.</w:t>
      </w:r>
      <w:bookmarkEnd w:id="79"/>
    </w:p>
    <w:p w14:paraId="4DCB79C4" w14:textId="0C0976FC" w:rsidR="009D05C9" w:rsidRPr="007D52F7" w:rsidRDefault="009D05C9" w:rsidP="00B225BA">
      <w:pPr>
        <w:rPr>
          <w:rFonts w:eastAsiaTheme="minorEastAsia"/>
        </w:rPr>
      </w:pPr>
    </w:p>
    <w:p w14:paraId="558164AC" w14:textId="50DA7957" w:rsidR="009D05C9" w:rsidRPr="00BE3B38" w:rsidRDefault="00BE3B38" w:rsidP="00496C5D">
      <w:pPr>
        <w:pStyle w:val="EndNoteBibliography"/>
        <w:ind w:left="720" w:hanging="720"/>
        <w:rPr>
          <w:rFonts w:ascii="Times New Roman" w:eastAsiaTheme="minorEastAsia" w:hAnsi="Times New Roman" w:cs="Times New Roman"/>
          <w:b/>
          <w:noProof w:val="0"/>
          <w:kern w:val="0"/>
          <w:sz w:val="28"/>
          <w:szCs w:val="24"/>
        </w:rPr>
      </w:pPr>
      <w:r w:rsidRPr="00BE3B38">
        <w:rPr>
          <w:rFonts w:ascii="Times New Roman" w:eastAsiaTheme="minorEastAsia" w:hAnsi="Times New Roman" w:cs="Times New Roman"/>
          <w:b/>
          <w:noProof w:val="0"/>
          <w:kern w:val="0"/>
          <w:sz w:val="28"/>
          <w:szCs w:val="24"/>
        </w:rPr>
        <w:t>Acknowledgment</w:t>
      </w:r>
      <w:r>
        <w:rPr>
          <w:rFonts w:ascii="Times New Roman" w:eastAsiaTheme="minorEastAsia" w:hAnsi="Times New Roman" w:cs="Times New Roman"/>
          <w:b/>
          <w:noProof w:val="0"/>
          <w:kern w:val="0"/>
          <w:sz w:val="28"/>
          <w:szCs w:val="24"/>
        </w:rPr>
        <w:t>s</w:t>
      </w:r>
    </w:p>
    <w:p w14:paraId="3FAB9E2A" w14:textId="77777777" w:rsidR="00DB3553" w:rsidRDefault="00DB3553" w:rsidP="00496C5D">
      <w:pPr>
        <w:pStyle w:val="EndNoteBibliography"/>
        <w:ind w:left="720" w:hanging="720"/>
        <w:rPr>
          <w:rFonts w:eastAsiaTheme="minorEastAsia"/>
          <w:noProof w:val="0"/>
        </w:rPr>
      </w:pPr>
    </w:p>
    <w:p w14:paraId="5AB19DB8" w14:textId="77777777" w:rsidR="00DB3553" w:rsidRDefault="00DB3553" w:rsidP="00496C5D">
      <w:pPr>
        <w:pStyle w:val="EndNoteBibliography"/>
        <w:ind w:left="720" w:hanging="720"/>
        <w:rPr>
          <w:rFonts w:eastAsiaTheme="minorEastAsia"/>
          <w:noProof w:val="0"/>
        </w:rPr>
      </w:pPr>
    </w:p>
    <w:p w14:paraId="4F964E59" w14:textId="77777777" w:rsidR="008F5BDC" w:rsidRDefault="008F5BDC">
      <w:pPr>
        <w:rPr>
          <w:rFonts w:ascii="等线" w:eastAsiaTheme="minorEastAsia" w:hAnsi="等线" w:cstheme="minorBidi"/>
          <w:kern w:val="2"/>
          <w:sz w:val="20"/>
          <w:szCs w:val="22"/>
        </w:rPr>
      </w:pPr>
      <w:r>
        <w:rPr>
          <w:rFonts w:eastAsiaTheme="minorEastAsia"/>
        </w:rPr>
        <w:br w:type="page"/>
      </w:r>
    </w:p>
    <w:p w14:paraId="2A62AF1D" w14:textId="437A3E61" w:rsidR="008F5BDC" w:rsidRPr="008F5BDC" w:rsidRDefault="008F5BDC" w:rsidP="008F5BDC">
      <w:pPr>
        <w:spacing w:line="480" w:lineRule="auto"/>
        <w:jc w:val="both"/>
        <w:rPr>
          <w:rFonts w:eastAsiaTheme="minorEastAsia"/>
          <w:b/>
          <w:sz w:val="28"/>
        </w:rPr>
      </w:pPr>
      <w:r w:rsidRPr="008F5BDC">
        <w:rPr>
          <w:rFonts w:eastAsiaTheme="minorEastAsia"/>
          <w:b/>
          <w:sz w:val="28"/>
        </w:rPr>
        <w:lastRenderedPageBreak/>
        <w:t>R</w:t>
      </w:r>
      <w:r w:rsidRPr="008F5BDC">
        <w:rPr>
          <w:rFonts w:eastAsiaTheme="minorEastAsia" w:hint="eastAsia"/>
          <w:b/>
          <w:sz w:val="28"/>
        </w:rPr>
        <w:t>eference</w:t>
      </w:r>
      <w:r>
        <w:rPr>
          <w:rFonts w:eastAsiaTheme="minorEastAsia" w:hint="eastAsia"/>
          <w:b/>
          <w:sz w:val="28"/>
        </w:rPr>
        <w:t>s</w:t>
      </w:r>
    </w:p>
    <w:p w14:paraId="5E56E50C" w14:textId="77777777" w:rsidR="00A44552" w:rsidRPr="00A44552" w:rsidRDefault="00DB3553" w:rsidP="00A44552">
      <w:pPr>
        <w:pStyle w:val="EndNoteBibliography"/>
        <w:ind w:left="720" w:hanging="720"/>
      </w:pPr>
      <w:r>
        <w:rPr>
          <w:rFonts w:eastAsiaTheme="minorEastAsia"/>
          <w:noProof w:val="0"/>
        </w:rPr>
        <w:fldChar w:fldCharType="begin"/>
      </w:r>
      <w:r>
        <w:rPr>
          <w:rFonts w:eastAsiaTheme="minorEastAsia"/>
          <w:noProof w:val="0"/>
        </w:rPr>
        <w:instrText xml:space="preserve"> ADDIN EN.REFLIST </w:instrText>
      </w:r>
      <w:r>
        <w:rPr>
          <w:rFonts w:eastAsiaTheme="minorEastAsia"/>
          <w:noProof w:val="0"/>
        </w:rPr>
        <w:fldChar w:fldCharType="separate"/>
      </w:r>
      <w:r w:rsidR="00A44552" w:rsidRPr="00A44552">
        <w:t>Akcaalan R, Koker L, Gurevin C, Albay M. Planktothrix rubescens: a perennial presence and toxicity in Lake Sapanca. Turk. J. Botany 2014; 38: 782-789.</w:t>
      </w:r>
    </w:p>
    <w:p w14:paraId="579E2767" w14:textId="77777777" w:rsidR="00A44552" w:rsidRPr="00A44552" w:rsidRDefault="00A44552" w:rsidP="00A44552">
      <w:pPr>
        <w:pStyle w:val="EndNoteBibliography"/>
        <w:ind w:left="720" w:hanging="720"/>
      </w:pPr>
      <w:r w:rsidRPr="00A44552">
        <w:t>Babanazarova O, Sidelev S, Schischeleva S. The structure of winter phytoplankton in Lake Nero, Russia, a hypertrophic lake dominated by Planktothrix-like Cyanobacteria. Aquat Biosyst 2013; 9: 18.</w:t>
      </w:r>
    </w:p>
    <w:p w14:paraId="79F06014" w14:textId="77777777" w:rsidR="00A44552" w:rsidRPr="00A44552" w:rsidRDefault="00A44552" w:rsidP="00A44552">
      <w:pPr>
        <w:pStyle w:val="EndNoteBibliography"/>
        <w:ind w:left="720" w:hanging="720"/>
      </w:pPr>
      <w:r w:rsidRPr="00A44552">
        <w:t>Bang C, Dagan T, Deines P, Dubilier N, Duschl WJ, Fraune S, et al. Metaorganisms in extreme environments: do microbes play a role in organismal adaptation? Zoology 2018; 127: 1-19.</w:t>
      </w:r>
    </w:p>
    <w:p w14:paraId="4A2F3BE9" w14:textId="77777777" w:rsidR="00A44552" w:rsidRPr="00A44552" w:rsidRDefault="00A44552" w:rsidP="00A44552">
      <w:pPr>
        <w:pStyle w:val="EndNoteBibliography"/>
        <w:ind w:left="720" w:hanging="720"/>
      </w:pPr>
      <w:r w:rsidRPr="00A44552">
        <w:t>Barco M, Flores C, Rivera J, Caixach J. Determination of microcystin variants and related peptides present in a water bloom of Planktothrix (Oscillatoria) rubescens in a Spanish drinking water reservoir by LC/ESI-MS. Toxicon 2004; 44: 881-886.</w:t>
      </w:r>
    </w:p>
    <w:p w14:paraId="3461374A" w14:textId="77777777" w:rsidR="00A44552" w:rsidRPr="00A44552" w:rsidRDefault="00A44552" w:rsidP="00A44552">
      <w:pPr>
        <w:pStyle w:val="EndNoteBibliography"/>
        <w:ind w:left="720" w:hanging="720"/>
      </w:pPr>
      <w:r w:rsidRPr="00A44552">
        <w:t>Bastian M, Heymann S, Jacomy M. Gephi: An Open Source Software for Exploring and Manipulating Networks: International AAAI Conference on Weblogs and Social Media, 2009.</w:t>
      </w:r>
    </w:p>
    <w:p w14:paraId="0470F9A1" w14:textId="77777777" w:rsidR="00A44552" w:rsidRPr="00A44552" w:rsidRDefault="00A44552" w:rsidP="00A44552">
      <w:pPr>
        <w:pStyle w:val="EndNoteBibliography"/>
        <w:ind w:left="720" w:hanging="720"/>
      </w:pPr>
      <w:r w:rsidRPr="00A44552">
        <w:t>Becker V, Huszar VLM, Crossetti LO. Responses of phytoplankton functional groups to the mixing regime in a deep subtropical reservoir. Hydrobiologia 2009; 628: 137-151.</w:t>
      </w:r>
    </w:p>
    <w:p w14:paraId="1CA623CC" w14:textId="77777777" w:rsidR="00A44552" w:rsidRPr="00A44552" w:rsidRDefault="00A44552" w:rsidP="00A44552">
      <w:pPr>
        <w:pStyle w:val="EndNoteBibliography"/>
        <w:ind w:left="720" w:hanging="720"/>
      </w:pPr>
      <w:r w:rsidRPr="00A44552">
        <w:t>Berry D, Widder S. Deciphering microbial interactions and detecting keystone species with co-occurrence networks. Front Microbiol 2014; 5: 219.</w:t>
      </w:r>
    </w:p>
    <w:p w14:paraId="2EE6D46A" w14:textId="77777777" w:rsidR="00A44552" w:rsidRPr="00A44552" w:rsidRDefault="00A44552" w:rsidP="00A44552">
      <w:pPr>
        <w:pStyle w:val="EndNoteBibliography"/>
        <w:ind w:left="720" w:hanging="720"/>
      </w:pPr>
      <w:r w:rsidRPr="00A44552">
        <w:t>Boehrer B, Schultze M. Stratification of lakes. Rev. Geophys. 2008; 46: 27.</w:t>
      </w:r>
    </w:p>
    <w:p w14:paraId="38232171" w14:textId="77777777" w:rsidR="00A44552" w:rsidRPr="00A44552" w:rsidRDefault="00A44552" w:rsidP="00A44552">
      <w:pPr>
        <w:pStyle w:val="EndNoteBibliography"/>
        <w:ind w:left="720" w:hanging="720"/>
      </w:pPr>
      <w:r w:rsidRPr="00A44552">
        <w:t>Bonilla S, Aubriot L, Soares MCS, Gonzalez-Piana M, Fabre A, Huszar VLM, et al. What drives the distribution of the bloom-forming cyanobacteria Planktothrix agardhii and Cylindrospermopsis raciborskii? FEMS Microbiol. Ecol. 2012; 79: 594-607.</w:t>
      </w:r>
    </w:p>
    <w:p w14:paraId="0382C36B" w14:textId="77777777" w:rsidR="00A44552" w:rsidRPr="00A44552" w:rsidRDefault="00A44552" w:rsidP="00A44552">
      <w:pPr>
        <w:pStyle w:val="EndNoteBibliography"/>
        <w:ind w:left="720" w:hanging="720"/>
      </w:pPr>
      <w:r w:rsidRPr="00A44552">
        <w:t>Cao X, Xu X, Bian R, Wang Y, Yu H, Xu Y, et al. Sedimentary ancient DNA metabarcoding delineates the contrastingly temporal change of lake cyanobacterial communities. Water Res. 2020; 183: 116077.</w:t>
      </w:r>
    </w:p>
    <w:p w14:paraId="65BC389E" w14:textId="77777777" w:rsidR="00A44552" w:rsidRPr="00A44552" w:rsidRDefault="00A44552" w:rsidP="00A44552">
      <w:pPr>
        <w:pStyle w:val="EndNoteBibliography"/>
        <w:ind w:left="720" w:hanging="720"/>
      </w:pPr>
      <w:r w:rsidRPr="00A44552">
        <w:t>Chase JM. Drought mediates the importance of stochastic community assembly. Proc. Natl. Acad. Sci. U.S.A. 2007; 104: 17430-4.</w:t>
      </w:r>
    </w:p>
    <w:p w14:paraId="05CF076F" w14:textId="77777777" w:rsidR="00A44552" w:rsidRPr="00A44552" w:rsidRDefault="00A44552" w:rsidP="00A44552">
      <w:pPr>
        <w:pStyle w:val="EndNoteBibliography"/>
        <w:ind w:left="720" w:hanging="720"/>
      </w:pPr>
      <w:r w:rsidRPr="00A44552">
        <w:t>Chase JM. Stochastic Community Assembly Causes Higher Biodiversity in More Productive Environments. Science 2010; 328: 1388-1391.</w:t>
      </w:r>
    </w:p>
    <w:p w14:paraId="17CA87A3" w14:textId="77777777" w:rsidR="00A44552" w:rsidRPr="00A44552" w:rsidRDefault="00A44552" w:rsidP="00A44552">
      <w:pPr>
        <w:pStyle w:val="EndNoteBibliography"/>
        <w:ind w:left="720" w:hanging="720"/>
      </w:pPr>
      <w:r w:rsidRPr="00A44552">
        <w:t>Chase JM, Kraft NJB, Smith KG, Vellend M, Inouye BD. Using null models to disentangle variation in community dissimilarity from variation in α-diversity. Ecosphere 2011; 2: art24.</w:t>
      </w:r>
    </w:p>
    <w:p w14:paraId="4183B1AB" w14:textId="77777777" w:rsidR="00A44552" w:rsidRPr="00A44552" w:rsidRDefault="00A44552" w:rsidP="00A44552">
      <w:pPr>
        <w:pStyle w:val="EndNoteBibliography"/>
        <w:ind w:left="720" w:hanging="720"/>
      </w:pPr>
      <w:r w:rsidRPr="00A44552">
        <w:t>Crump BC, Hobbie JE. Synchrony and seasonality in bacterioplankton communities of two temperate rivers. Limnol. Oceanogr. 2005; 50: 1718-1729.</w:t>
      </w:r>
    </w:p>
    <w:p w14:paraId="6976630B" w14:textId="77777777" w:rsidR="00A44552" w:rsidRPr="00A44552" w:rsidRDefault="00A44552" w:rsidP="00A44552">
      <w:pPr>
        <w:pStyle w:val="EndNoteBibliography"/>
        <w:ind w:left="720" w:hanging="720"/>
      </w:pPr>
      <w:r w:rsidRPr="00A44552">
        <w:t>Diao M, Sinnige R, Kalbitz K, Huisman J, Muyzer G. Succession of bacterial communities in a seasonally stratified lake with an anoxic and sulfidic hypolimnion. Front. Microbiol. 2017; 8: 2511.</w:t>
      </w:r>
    </w:p>
    <w:p w14:paraId="5D063ABE" w14:textId="77777777" w:rsidR="00A44552" w:rsidRPr="00A44552" w:rsidRDefault="00A44552" w:rsidP="00A44552">
      <w:pPr>
        <w:pStyle w:val="EndNoteBibliography"/>
        <w:ind w:left="720" w:hanging="720"/>
      </w:pPr>
      <w:r w:rsidRPr="00A44552">
        <w:t>Dini-Andreote F, Stegen JC, van Elsas JD, Salles JF. Disentangling mechanisms that mediate the balance between stochastic and deterministic processes in microbial succession. Proc. Natl. Acad. Sci. U.S.A. 2015; 112: E1326.</w:t>
      </w:r>
    </w:p>
    <w:p w14:paraId="6D331270" w14:textId="77777777" w:rsidR="00A44552" w:rsidRPr="00A44552" w:rsidRDefault="00A44552" w:rsidP="00A44552">
      <w:pPr>
        <w:pStyle w:val="EndNoteBibliography"/>
        <w:ind w:left="720" w:hanging="720"/>
      </w:pPr>
      <w:r w:rsidRPr="00A44552">
        <w:t xml:space="preserve">Dokulil MT, Teubner K. Deep living Planktothrix rubescens modulated by environmental </w:t>
      </w:r>
      <w:r w:rsidRPr="00A44552">
        <w:lastRenderedPageBreak/>
        <w:t>constraints and climate forcing. Hydrobiologia 2012; 698: 29-46.</w:t>
      </w:r>
    </w:p>
    <w:p w14:paraId="3FDA4929" w14:textId="77777777" w:rsidR="00A44552" w:rsidRPr="00A44552" w:rsidRDefault="00A44552" w:rsidP="00A44552">
      <w:pPr>
        <w:pStyle w:val="EndNoteBibliography"/>
        <w:ind w:left="720" w:hanging="720"/>
      </w:pPr>
      <w:r w:rsidRPr="00A44552">
        <w:t>Faust K, Raes J. Microbial interactions: from networks to models. Nat. Rev. Microbiol. 2012; 10: 538-50.</w:t>
      </w:r>
    </w:p>
    <w:p w14:paraId="023433AA" w14:textId="77777777" w:rsidR="00A44552" w:rsidRPr="00A44552" w:rsidRDefault="00A44552" w:rsidP="00A44552">
      <w:pPr>
        <w:pStyle w:val="EndNoteBibliography"/>
        <w:ind w:left="720" w:hanging="720"/>
      </w:pPr>
      <w:r w:rsidRPr="00A44552">
        <w:t>Goslee SC. Correlation analysis of dissimilarity matrices. Plant Ecol 2009; 206: 279.</w:t>
      </w:r>
    </w:p>
    <w:p w14:paraId="5E89AACE" w14:textId="77777777" w:rsidR="00A44552" w:rsidRPr="00A44552" w:rsidRDefault="00A44552" w:rsidP="00A44552">
      <w:pPr>
        <w:pStyle w:val="EndNoteBibliography"/>
        <w:ind w:left="720" w:hanging="720"/>
      </w:pPr>
      <w:r w:rsidRPr="00A44552">
        <w:t>Guellati FZ, Touati H, Tambosco K, Quiblier C, Humbert J-F, Bensouilah M. Unusual cohabitation and competition between Planktothrix rubescens and Microcystis sp. (cyanobacteria) in a subtropical reservoir (Hammam Debagh) located in Algeria. PloS one 2017; 12: e0183540-e0183540.</w:t>
      </w:r>
    </w:p>
    <w:p w14:paraId="72DFBCF4" w14:textId="77777777" w:rsidR="00A44552" w:rsidRPr="00A44552" w:rsidRDefault="00A44552" w:rsidP="00A44552">
      <w:pPr>
        <w:pStyle w:val="EndNoteBibliography"/>
        <w:ind w:left="720" w:hanging="720"/>
      </w:pPr>
      <w:r w:rsidRPr="00A44552">
        <w:t>Guggenheim C, Freimann R, Mayr MJ, Beck K, Wehrli B, Burgmann H. Environmental and microbial interactions shape methane-oxidizing bacterial communities in a stratified lake. Front. Microbiol. 2020; 11: 579427.</w:t>
      </w:r>
    </w:p>
    <w:p w14:paraId="7695AF39" w14:textId="77777777" w:rsidR="00A44552" w:rsidRPr="00A44552" w:rsidRDefault="00A44552" w:rsidP="00A44552">
      <w:pPr>
        <w:pStyle w:val="EndNoteBibliography"/>
        <w:ind w:left="720" w:hanging="720"/>
      </w:pPr>
      <w:r w:rsidRPr="00A44552">
        <w:t>Heino J, Melo AS, Siqueira T, Soininen J, Valanko S, Bini LM. Metacommunity organisation, spatial extent and dispersal in aquatic systems: patterns, processes and prospects. Freshw. Biol. 2015; 60: 845-869.</w:t>
      </w:r>
    </w:p>
    <w:p w14:paraId="411CF408" w14:textId="77777777" w:rsidR="00A44552" w:rsidRPr="00A44552" w:rsidRDefault="00A44552" w:rsidP="00A44552">
      <w:pPr>
        <w:pStyle w:val="EndNoteBibliography"/>
        <w:ind w:left="720" w:hanging="720"/>
      </w:pPr>
      <w:r w:rsidRPr="00A44552">
        <w:t>Heo W-M, Kim B. The effect of artificial destratification on phytoplankton in a reservoir. Hydrobiologia 2004; 524: 229-239.</w:t>
      </w:r>
    </w:p>
    <w:p w14:paraId="021AD13E" w14:textId="77777777" w:rsidR="00A44552" w:rsidRPr="00A44552" w:rsidRDefault="00A44552" w:rsidP="00A44552">
      <w:pPr>
        <w:pStyle w:val="EndNoteBibliography"/>
        <w:ind w:left="720" w:hanging="720"/>
      </w:pPr>
      <w:r w:rsidRPr="00A44552">
        <w:t>Huacong L, Qiaojuan W, Guannan M, Junwen C, Yongjun S, Le D, et al. Driving factors behind the seasonal succession of cyanobacterial composition in Chenghai, a plateau lake (in Chinese). Ying Yong Yu Huan Jing Sheng Wu Xue Bao 2019.</w:t>
      </w:r>
    </w:p>
    <w:p w14:paraId="15D76AAC" w14:textId="77777777" w:rsidR="00A44552" w:rsidRPr="00A44552" w:rsidRDefault="00A44552" w:rsidP="00A44552">
      <w:pPr>
        <w:pStyle w:val="EndNoteBibliography"/>
        <w:ind w:left="720" w:hanging="720"/>
      </w:pPr>
      <w:r w:rsidRPr="00A44552">
        <w:t>Hubbell S. The unified neutral theory of biodiversity and biogeography. Princeton University Press 2001.</w:t>
      </w:r>
    </w:p>
    <w:p w14:paraId="12F20CF7" w14:textId="77777777" w:rsidR="00A44552" w:rsidRPr="00A44552" w:rsidRDefault="00A44552" w:rsidP="00A44552">
      <w:pPr>
        <w:pStyle w:val="EndNoteBibliography"/>
        <w:ind w:left="720" w:hanging="720"/>
      </w:pPr>
      <w:r w:rsidRPr="00A44552">
        <w:t>Huber P, Metz S, Unrein F, Mayora G, Sarmento H, Devercelli M. Environmental heterogeneity determines the ecological processes that govern bacterial metacommunity assembly in a floodplain river system. ISME J 2020; 14: 2951-2966.</w:t>
      </w:r>
    </w:p>
    <w:p w14:paraId="49EF5508" w14:textId="77777777" w:rsidR="00A44552" w:rsidRPr="00A44552" w:rsidRDefault="00A44552" w:rsidP="00A44552">
      <w:pPr>
        <w:pStyle w:val="EndNoteBibliography"/>
        <w:ind w:left="720" w:hanging="720"/>
      </w:pPr>
      <w:r w:rsidRPr="00A44552">
        <w:t>Huisman J, van Oostveen P, Weissing FJ. Species dynamics in phytoplankton blooms: Incomplete mixing and competition for light. Am. Nat. 1999; 154: 46-68.</w:t>
      </w:r>
    </w:p>
    <w:p w14:paraId="5192A284" w14:textId="77777777" w:rsidR="00A44552" w:rsidRPr="00A44552" w:rsidRDefault="00A44552" w:rsidP="00A44552">
      <w:pPr>
        <w:pStyle w:val="EndNoteBibliography"/>
        <w:ind w:left="720" w:hanging="720"/>
      </w:pPr>
      <w:r w:rsidRPr="00A44552">
        <w:t>Jezberova J, Jezbera J, Znachor P, Nedoma J, Kasalicky V, Simek K. The limnohabitans genus harbors generalistic and opportunistic subtypes: evidence from spatiotemporal succession in a canyon-shaped reservoir. Appl Environ Microb 2017; 83.</w:t>
      </w:r>
    </w:p>
    <w:p w14:paraId="7B6A381C" w14:textId="77777777" w:rsidR="00A44552" w:rsidRPr="00A44552" w:rsidRDefault="00A44552" w:rsidP="00A44552">
      <w:pPr>
        <w:pStyle w:val="EndNoteBibliography"/>
        <w:ind w:left="720" w:hanging="720"/>
      </w:pPr>
      <w:r w:rsidRPr="00A44552">
        <w:t>Jiao S, Yang Y, Xu Y, Zhang J, Lu Y. Balance between community assembly processes mediates species coexistence in agricultural soil microbiomes across eastern China. ISME J 2020; 14: 202-216.</w:t>
      </w:r>
    </w:p>
    <w:p w14:paraId="7007CD71" w14:textId="77777777" w:rsidR="00A44552" w:rsidRPr="00A44552" w:rsidRDefault="00A44552" w:rsidP="00A44552">
      <w:pPr>
        <w:pStyle w:val="EndNoteBibliography"/>
        <w:ind w:left="720" w:hanging="720"/>
      </w:pPr>
      <w:r w:rsidRPr="00A44552">
        <w:t>Jin-tun Z. Quantitative Ecology (in Chinese). Science Press 2004.</w:t>
      </w:r>
    </w:p>
    <w:p w14:paraId="109626A0" w14:textId="77777777" w:rsidR="00A44552" w:rsidRPr="00A44552" w:rsidRDefault="00A44552" w:rsidP="00A44552">
      <w:pPr>
        <w:pStyle w:val="EndNoteBibliography"/>
        <w:ind w:left="720" w:hanging="720"/>
      </w:pPr>
      <w:r w:rsidRPr="00A44552">
        <w:t>Kasprzak P, Shatwell T, Gessner MO, Gonsiorczyk T, Kirillin G, Selmeczy G, et al. Extreme weather event triggers cascade towards extreme turbidity in a clear-water lake. Ecosystems 2017; 20: 1407-1420.</w:t>
      </w:r>
    </w:p>
    <w:p w14:paraId="1ADC0752" w14:textId="77777777" w:rsidR="00A44552" w:rsidRPr="00A44552" w:rsidRDefault="00A44552" w:rsidP="00A44552">
      <w:pPr>
        <w:pStyle w:val="EndNoteBibliography"/>
        <w:ind w:left="720" w:hanging="720"/>
      </w:pPr>
      <w:r w:rsidRPr="00A44552">
        <w:t>Knelman JE, Nemergut DR. Changes in community assembly may shift the relationship between biodiversity and ecosystem function. Front. Microbiol. 2014; 5: 424.</w:t>
      </w:r>
    </w:p>
    <w:p w14:paraId="52DB17DF" w14:textId="77777777" w:rsidR="00A44552" w:rsidRPr="00A44552" w:rsidRDefault="00A44552" w:rsidP="00A44552">
      <w:pPr>
        <w:pStyle w:val="EndNoteBibliography"/>
        <w:ind w:left="720" w:hanging="720"/>
      </w:pPr>
      <w:r w:rsidRPr="00A44552">
        <w:t>Layeghifard M, Hwang DM, Guttman DS. Disentangling interactions in the microbiome: a network perspective. Trends Microbiol. 2017; 25: 217-228.</w:t>
      </w:r>
    </w:p>
    <w:p w14:paraId="523C2709" w14:textId="77777777" w:rsidR="00A44552" w:rsidRPr="00A44552" w:rsidRDefault="00A44552" w:rsidP="00A44552">
      <w:pPr>
        <w:pStyle w:val="EndNoteBibliography"/>
        <w:ind w:left="720" w:hanging="720"/>
      </w:pPr>
      <w:r w:rsidRPr="00A44552">
        <w:t>Lee JE, Buckley HL, Etienne RS, Lear G. Both species sorting and neutral processes drive assembly of bacterial communities in aquatic microcosms. FEMS Microbiol. Ecol. 2013; 86: 288-302.</w:t>
      </w:r>
    </w:p>
    <w:p w14:paraId="1B680C86" w14:textId="77777777" w:rsidR="00A44552" w:rsidRPr="00A44552" w:rsidRDefault="00A44552" w:rsidP="00A44552">
      <w:pPr>
        <w:pStyle w:val="EndNoteBibliography"/>
        <w:ind w:left="720" w:hanging="720"/>
      </w:pPr>
      <w:r w:rsidRPr="00A44552">
        <w:lastRenderedPageBreak/>
        <w:t>Legendre P. Interpreting the replacement and richness difference components of beta diversity. Glob. Ecol. Biogeogr. 2014; 23: 1324-1334.</w:t>
      </w:r>
    </w:p>
    <w:p w14:paraId="202CE231" w14:textId="77777777" w:rsidR="00A44552" w:rsidRPr="00A44552" w:rsidRDefault="00A44552" w:rsidP="00A44552">
      <w:pPr>
        <w:pStyle w:val="EndNoteBibliography"/>
        <w:ind w:left="720" w:hanging="720"/>
      </w:pPr>
      <w:r w:rsidRPr="00A44552">
        <w:t>Legendre P, Legendre L. Numerical Ecology. Oxford, NETHERLANDS, THE: Elsevier, 2012.</w:t>
      </w:r>
    </w:p>
    <w:p w14:paraId="1272A5DA" w14:textId="77777777" w:rsidR="00A44552" w:rsidRPr="00A44552" w:rsidRDefault="00A44552" w:rsidP="00A44552">
      <w:pPr>
        <w:pStyle w:val="EndNoteBibliography"/>
        <w:ind w:left="720" w:hanging="720"/>
      </w:pPr>
      <w:r w:rsidRPr="00A44552">
        <w:t>Liao JQ, Cao XF, Zhao L, Wang J, Gao Z, Wang MC, et al. The importance of neutral and niche processes for bacterial community assembly differs between habitat generalists and specialists. FEMS Microbiol. Ecol. 2016; 92.</w:t>
      </w:r>
    </w:p>
    <w:p w14:paraId="64D0740A" w14:textId="77777777" w:rsidR="00A44552" w:rsidRPr="00A44552" w:rsidRDefault="00A44552" w:rsidP="00A44552">
      <w:pPr>
        <w:pStyle w:val="EndNoteBibliography"/>
        <w:ind w:left="720" w:hanging="720"/>
      </w:pPr>
      <w:r w:rsidRPr="00A44552">
        <w:t>Linz AM, Crary BC, Shade A, Owens S, Gilbert JA, Knight R, et al. Bacterial community composition and dynamics spanning five years in freshwater bog lakes. mSphere 2017; 2: e00169-17.</w:t>
      </w:r>
    </w:p>
    <w:p w14:paraId="2CE279B6" w14:textId="77777777" w:rsidR="00A44552" w:rsidRPr="00A44552" w:rsidRDefault="00A44552" w:rsidP="00A44552">
      <w:pPr>
        <w:pStyle w:val="EndNoteBibliography"/>
        <w:ind w:left="720" w:hanging="720"/>
      </w:pPr>
      <w:r w:rsidRPr="00A44552">
        <w:t>Lowe WH, McPeek MA. Is dispersal neutral? Trends Ecol. Evol. 2014; 29: 444-450.</w:t>
      </w:r>
    </w:p>
    <w:p w14:paraId="0079931E" w14:textId="77777777" w:rsidR="00A44552" w:rsidRPr="00A44552" w:rsidRDefault="00A44552" w:rsidP="00A44552">
      <w:pPr>
        <w:pStyle w:val="EndNoteBibliography"/>
        <w:ind w:left="720" w:hanging="720"/>
      </w:pPr>
      <w:r w:rsidRPr="00A44552">
        <w:t>McDonald D, Price MN, Goodrich J, Nawrocki EP, DeSantis TZ, Probst A, et al. An improved Greengenes taxonomy with explicit ranks for ecological and evolutionary analyses of bacteria and archaea. ISME J 2012; 6: 610-618.</w:t>
      </w:r>
    </w:p>
    <w:p w14:paraId="64BB3C08" w14:textId="77777777" w:rsidR="00A44552" w:rsidRPr="00A44552" w:rsidRDefault="00A44552" w:rsidP="00A44552">
      <w:pPr>
        <w:pStyle w:val="EndNoteBibliography"/>
        <w:ind w:left="720" w:hanging="720"/>
      </w:pPr>
      <w:r w:rsidRPr="00A44552">
        <w:t>Meuser JE, Baxter BK, Spear JR, Peters JW, Posewitz MC, Boyd ES. Contrasting patterns of community assembly in the stratified water column of Great Salt Lake, Utah. Microb. Ecol. 2013; 66: 268-80.</w:t>
      </w:r>
    </w:p>
    <w:p w14:paraId="2F8C6B39" w14:textId="77777777" w:rsidR="00A44552" w:rsidRPr="00A44552" w:rsidRDefault="00A44552" w:rsidP="00A44552">
      <w:pPr>
        <w:pStyle w:val="EndNoteBibliography"/>
        <w:ind w:left="720" w:hanging="720"/>
      </w:pPr>
      <w:r w:rsidRPr="00A44552">
        <w:t>Nelson CE. Phenology of high-elevation pelagic bacteria: the roles of meteorologic variability, catchment inputs and thermal stratification in structuring communities. ISME J 2009; 3: 13-30.</w:t>
      </w:r>
    </w:p>
    <w:p w14:paraId="72D610D9" w14:textId="77777777" w:rsidR="00A44552" w:rsidRPr="00A44552" w:rsidRDefault="00A44552" w:rsidP="00A44552">
      <w:pPr>
        <w:pStyle w:val="EndNoteBibliography"/>
        <w:ind w:left="720" w:hanging="720"/>
      </w:pPr>
      <w:r w:rsidRPr="00A44552">
        <w:t>Nurnberg GK, LaZerte BD, Olding DD. An artificially induced Planktothrix rubescens surface bloom in a small kettle lake in Southern Ontario compared to blooms world-wide. Lake Reserv Manage 2003; 19: 307-322.</w:t>
      </w:r>
    </w:p>
    <w:p w14:paraId="02A1E0BC" w14:textId="77777777" w:rsidR="00A44552" w:rsidRPr="00A44552" w:rsidRDefault="00A44552" w:rsidP="00A44552">
      <w:pPr>
        <w:pStyle w:val="EndNoteBibliography"/>
        <w:ind w:left="720" w:hanging="720"/>
      </w:pPr>
      <w:r w:rsidRPr="00A44552">
        <w:t>Pholchan MK, Baptista Jde C, Davenport RJ, Sloan WT, Curtis TP. Microbial community assembly, theory and rare functions. Front Microbiol 2013; 4: 68.</w:t>
      </w:r>
    </w:p>
    <w:p w14:paraId="4D431E8D" w14:textId="77777777" w:rsidR="00A44552" w:rsidRPr="00A44552" w:rsidRDefault="00A44552" w:rsidP="00A44552">
      <w:pPr>
        <w:pStyle w:val="EndNoteBibliography"/>
        <w:ind w:left="720" w:hanging="720"/>
      </w:pPr>
      <w:r w:rsidRPr="00A44552">
        <w:t>Powell JR, Karunaratne S, Campbell CD, Yao H, Robinson L, Singh BK. Deterministic processes vary during community assembly for ecologically dissimilar taxa. Nat Commun 2015; 6: 8444.</w:t>
      </w:r>
    </w:p>
    <w:p w14:paraId="1B9BA7D0" w14:textId="77777777" w:rsidR="00A44552" w:rsidRPr="00A44552" w:rsidRDefault="00A44552" w:rsidP="00A44552">
      <w:pPr>
        <w:pStyle w:val="EndNoteBibliography"/>
        <w:ind w:left="720" w:hanging="720"/>
      </w:pPr>
      <w:r w:rsidRPr="00A44552">
        <w:t>Qu Z, Forster D, Bruni EP, Frantal D, Kammerlander B, Nachbaur L, et al. Aquatic food webs in deep temperate lakes: Key species establish through their autecological versatility. Mol Ecol 2021; 30: 1053-1071.</w:t>
      </w:r>
    </w:p>
    <w:p w14:paraId="1BD2EEED" w14:textId="77777777" w:rsidR="00A44552" w:rsidRPr="00A44552" w:rsidRDefault="00A44552" w:rsidP="00A44552">
      <w:pPr>
        <w:pStyle w:val="EndNoteBibliography"/>
        <w:ind w:left="720" w:hanging="720"/>
      </w:pPr>
      <w:r w:rsidRPr="00A44552">
        <w:t>Ren L, Jeppesen E, He D, Wang J, Liboriussen L, Xing P, et al. pH influences the importance of niche-related and neutral processes in lacustrine bacterioplankton assembly. Appl Environ Microbiol 2015; 81: 3104-14.</w:t>
      </w:r>
    </w:p>
    <w:p w14:paraId="0AB9C630" w14:textId="77777777" w:rsidR="00A44552" w:rsidRPr="00A44552" w:rsidRDefault="00A44552" w:rsidP="00A44552">
      <w:pPr>
        <w:pStyle w:val="EndNoteBibliography"/>
        <w:ind w:left="720" w:hanging="720"/>
      </w:pPr>
      <w:r w:rsidRPr="00A44552">
        <w:t>Reshef DN, Reshef YA, Finucane HK, Grossman SR, McVean G, Turnbaugh PJ, et al. Detecting novel associations in large data sets. Science 2011; 334: 1518.</w:t>
      </w:r>
    </w:p>
    <w:p w14:paraId="309D0014" w14:textId="77777777" w:rsidR="00A44552" w:rsidRPr="00A44552" w:rsidRDefault="00A44552" w:rsidP="00A44552">
      <w:pPr>
        <w:pStyle w:val="EndNoteBibliography"/>
        <w:ind w:left="720" w:hanging="720"/>
      </w:pPr>
      <w:r w:rsidRPr="00A44552">
        <w:t>Richard L. Evolution in changing environments: some theoretical explorations. New Jersey: Princeton University Press 1968.</w:t>
      </w:r>
    </w:p>
    <w:p w14:paraId="4C127463" w14:textId="77777777" w:rsidR="00A44552" w:rsidRPr="00A44552" w:rsidRDefault="00A44552" w:rsidP="00A44552">
      <w:pPr>
        <w:pStyle w:val="EndNoteBibliography"/>
        <w:ind w:left="720" w:hanging="720"/>
      </w:pPr>
      <w:r w:rsidRPr="00A44552">
        <w:t>Salmaso N. Effects of Habitat Partitioning on the Distribution of Bacterioplankton in Deep Lakes. Frontiers in Microbiology 2019; 10.</w:t>
      </w:r>
    </w:p>
    <w:p w14:paraId="7DEC5E35" w14:textId="77777777" w:rsidR="00A44552" w:rsidRPr="00A44552" w:rsidRDefault="00A44552" w:rsidP="00A44552">
      <w:pPr>
        <w:pStyle w:val="EndNoteBibliography"/>
        <w:ind w:left="720" w:hanging="720"/>
      </w:pPr>
      <w:r w:rsidRPr="00A44552">
        <w:t>Salmaso N, Cerasino L. Long-term trends and fine year-to-year tuning of phytoplankton in large lakes are ruled by eutrophication and atmospheric modes of variability. Hydrobiologia 2012; 698: 17-28.</w:t>
      </w:r>
    </w:p>
    <w:p w14:paraId="6AB15DEE" w14:textId="77777777" w:rsidR="00A44552" w:rsidRPr="00A44552" w:rsidRDefault="00A44552" w:rsidP="00A44552">
      <w:pPr>
        <w:pStyle w:val="EndNoteBibliography"/>
        <w:ind w:left="720" w:hanging="720"/>
      </w:pPr>
      <w:r w:rsidRPr="00A44552">
        <w:t xml:space="preserve">Schwarzenberger A, Kurmayer R, Martin-Creuzburg D. Toward disentangling the multiple nutritional constraints imposed by Planktothrix: the significance of harmful secondary </w:t>
      </w:r>
      <w:r w:rsidRPr="00A44552">
        <w:lastRenderedPageBreak/>
        <w:t>metabolites and sterol limitation. Front Microbiol 2020; 11.</w:t>
      </w:r>
    </w:p>
    <w:p w14:paraId="4AF8E099" w14:textId="77777777" w:rsidR="00A44552" w:rsidRPr="00A44552" w:rsidRDefault="00A44552" w:rsidP="00A44552">
      <w:pPr>
        <w:pStyle w:val="EndNoteBibliography"/>
        <w:ind w:left="720" w:hanging="720"/>
      </w:pPr>
      <w:r w:rsidRPr="00A44552">
        <w:t>Shade A, Chiu C-Y, McMahon KD. Differential bacterial dynamics promote emergent community robustness to lake mixing: an epilimnion to hypolimnion transplant experiment. Environ. Microbiol. 2010; 12: 455-466.</w:t>
      </w:r>
    </w:p>
    <w:p w14:paraId="002CCBC2" w14:textId="77777777" w:rsidR="00A44552" w:rsidRPr="00A44552" w:rsidRDefault="00A44552" w:rsidP="00A44552">
      <w:pPr>
        <w:pStyle w:val="EndNoteBibliography"/>
        <w:ind w:left="720" w:hanging="720"/>
      </w:pPr>
      <w:r w:rsidRPr="00A44552">
        <w:t>State_Environmental_Protection_Administration_of_China. Monitoring and analysis method of water and wastewater. 3rd edn. Beijing: China Environmental Science Press 1989.</w:t>
      </w:r>
    </w:p>
    <w:p w14:paraId="10C00931" w14:textId="77777777" w:rsidR="00A44552" w:rsidRPr="00A44552" w:rsidRDefault="00A44552" w:rsidP="00A44552">
      <w:pPr>
        <w:pStyle w:val="EndNoteBibliography"/>
        <w:ind w:left="720" w:hanging="720"/>
      </w:pPr>
      <w:r w:rsidRPr="00A44552">
        <w:t>Stegen JC, Lin X, Fredrickson JK, Chen X, Kennedy DW, Murray CJ, et al. Quantifying community assembly processes and identifying features that impose them. ISME J 2013; 7: 2069-2079.</w:t>
      </w:r>
    </w:p>
    <w:p w14:paraId="125603F9" w14:textId="77777777" w:rsidR="00A44552" w:rsidRPr="00A44552" w:rsidRDefault="00A44552" w:rsidP="00A44552">
      <w:pPr>
        <w:pStyle w:val="EndNoteBibliography"/>
        <w:ind w:left="720" w:hanging="720"/>
      </w:pPr>
      <w:r w:rsidRPr="00A44552">
        <w:t>Stegen JC, Lin X, Konopka AE, Fredrickson JK. Stochastic and deterministic assembly processes in subsurface microbial communities. ISME J 2012; 6: 1653-64.</w:t>
      </w:r>
    </w:p>
    <w:p w14:paraId="5BB94E3B" w14:textId="77777777" w:rsidR="00A44552" w:rsidRPr="00A44552" w:rsidRDefault="00A44552" w:rsidP="00A44552">
      <w:pPr>
        <w:pStyle w:val="EndNoteBibliography"/>
        <w:ind w:left="720" w:hanging="720"/>
      </w:pPr>
      <w:r w:rsidRPr="00A44552">
        <w:t>Steinberg C, Tille-Backhaus R. Re-occurrence of filamentous planktonic cyanobacteria during permanent artificial destratification. J. Plankton Res. 1990; 12: 661-664.</w:t>
      </w:r>
    </w:p>
    <w:p w14:paraId="66C99F50" w14:textId="77777777" w:rsidR="00A44552" w:rsidRPr="00A44552" w:rsidRDefault="00A44552" w:rsidP="00A44552">
      <w:pPr>
        <w:pStyle w:val="EndNoteBibliography"/>
        <w:ind w:left="720" w:hanging="720"/>
      </w:pPr>
      <w:r w:rsidRPr="00A44552">
        <w:t>Steinberg C, Zimmermann GM. Intermittent destratification: A therapy measure against cyanobacteria in lakes. Environ. Technol. Lett. 1988; 9: 337-350.</w:t>
      </w:r>
    </w:p>
    <w:p w14:paraId="54958E79" w14:textId="77777777" w:rsidR="00A44552" w:rsidRPr="00A44552" w:rsidRDefault="00A44552" w:rsidP="00A44552">
      <w:pPr>
        <w:pStyle w:val="EndNoteBibliography"/>
        <w:ind w:left="720" w:hanging="720"/>
      </w:pPr>
      <w:r w:rsidRPr="00A44552">
        <w:t>Tripathi BM, Stegen JC, Kim M, Dong K, Adams JM, Lee YK. Soil pH mediates the balance between stochastic and deterministic assembly of bacteria. ISME J 2018; 12: 1072-1083.</w:t>
      </w:r>
    </w:p>
    <w:p w14:paraId="6F4EC162" w14:textId="77777777" w:rsidR="00A44552" w:rsidRPr="00A44552" w:rsidRDefault="00A44552" w:rsidP="00A44552">
      <w:pPr>
        <w:pStyle w:val="EndNoteBibliography"/>
        <w:ind w:left="720" w:hanging="720"/>
      </w:pPr>
      <w:r w:rsidRPr="00A44552">
        <w:t>Vellend M. Conceptual synthesis in community ecology. Q. Rev. Biol. 2010; 85: 183-206.</w:t>
      </w:r>
    </w:p>
    <w:p w14:paraId="5D3B7813" w14:textId="77777777" w:rsidR="00A44552" w:rsidRPr="00A44552" w:rsidRDefault="00A44552" w:rsidP="00A44552">
      <w:pPr>
        <w:pStyle w:val="EndNoteBibliography"/>
        <w:ind w:left="720" w:hanging="720"/>
      </w:pPr>
      <w:r w:rsidRPr="00A44552">
        <w:t>VISSER P, IBELINGS B, VAN DER VEER B, KOEDOOD J, MUR R. Artificial mixing prevents nuisance blooms of the cyanobacterium Microcystis in Lake Nieuwe Meer, the Netherlands. Freshw. Biol. 1996; 36: 435-450.</w:t>
      </w:r>
    </w:p>
    <w:p w14:paraId="6AC287F7" w14:textId="77777777" w:rsidR="00A44552" w:rsidRPr="00A44552" w:rsidRDefault="00A44552" w:rsidP="00A44552">
      <w:pPr>
        <w:pStyle w:val="EndNoteBibliography"/>
        <w:ind w:left="720" w:hanging="720"/>
      </w:pPr>
      <w:r w:rsidRPr="00A44552">
        <w:t>Visser PM, Ibelings BW, Bormans M, Huisman J. Artificial mixing to control cyanobacterial blooms: a review. Aquat Ecol 2016; 50: 423-441.</w:t>
      </w:r>
    </w:p>
    <w:p w14:paraId="766CB29B" w14:textId="77777777" w:rsidR="00A44552" w:rsidRPr="00A44552" w:rsidRDefault="00A44552" w:rsidP="00A44552">
      <w:pPr>
        <w:pStyle w:val="EndNoteBibliography"/>
        <w:ind w:left="720" w:hanging="720"/>
      </w:pPr>
      <w:r w:rsidRPr="00A44552">
        <w:t>Walsby AE, Schanz F. Light-dependent growth rate determines changes in the population of Planktothrix rubescens over the annual cycle in Lake Zürich, Switzerland. New Phytol. 2002; 154: 671-687.</w:t>
      </w:r>
    </w:p>
    <w:p w14:paraId="047286E6" w14:textId="77777777" w:rsidR="00A44552" w:rsidRPr="00A44552" w:rsidRDefault="00A44552" w:rsidP="00A44552">
      <w:pPr>
        <w:pStyle w:val="EndNoteBibliography"/>
        <w:ind w:left="720" w:hanging="720"/>
      </w:pPr>
      <w:r w:rsidRPr="00A44552">
        <w:t>Wang Q, Liang J, Zhao C, Bai Y, Liu R, Liu H, et al. Wastewater treatment plant upgrade induces the receiving river retaining bioavailable nitrogen sources. Environ. Pollut. 2020; 263: 114478.</w:t>
      </w:r>
    </w:p>
    <w:p w14:paraId="004F1AE0" w14:textId="77777777" w:rsidR="00A44552" w:rsidRPr="00A44552" w:rsidRDefault="00A44552" w:rsidP="00A44552">
      <w:pPr>
        <w:pStyle w:val="EndNoteBibliography"/>
        <w:ind w:left="720" w:hanging="720"/>
      </w:pPr>
      <w:r w:rsidRPr="00A44552">
        <w:t>Weithoff G, Lorke A, Walz N. Effects of water-column mixing on bacteria, phytoplankton, and rotifers under different levels of herbivory in a shallow eutrophic lake. Oecologia 2000; 125: 91-100.</w:t>
      </w:r>
    </w:p>
    <w:p w14:paraId="7B4C5AEC" w14:textId="77777777" w:rsidR="00A44552" w:rsidRPr="00A44552" w:rsidRDefault="00A44552" w:rsidP="00A44552">
      <w:pPr>
        <w:pStyle w:val="EndNoteBibliography"/>
        <w:ind w:left="720" w:hanging="720"/>
      </w:pPr>
      <w:r w:rsidRPr="00A44552">
        <w:t>Wentzky VC, Frassl MA, Rinke K, Boehrer B. Metalimnetic oxygen minimum and the presence of Planktothrix rubescens in a low-nutrient drinking water reservoir. Water Res. 2019; 148: 208-218.</w:t>
      </w:r>
    </w:p>
    <w:p w14:paraId="7CCBD8C2" w14:textId="77777777" w:rsidR="00A44552" w:rsidRPr="00A44552" w:rsidRDefault="00A44552" w:rsidP="00A44552">
      <w:pPr>
        <w:pStyle w:val="EndNoteBibliography"/>
        <w:ind w:left="720" w:hanging="720"/>
      </w:pPr>
      <w:r w:rsidRPr="00A44552">
        <w:t>Woolway RI, Simpson JH, Spiby D, Feuchtmayr H, Powell B, Maberly SC. Physical and chemical impacts of a major storm on a temperate lake: a taste of things to come? Clim Change 2018; 151: 333-347.</w:t>
      </w:r>
    </w:p>
    <w:p w14:paraId="59D23E5D" w14:textId="77777777" w:rsidR="00A44552" w:rsidRPr="00A44552" w:rsidRDefault="00A44552" w:rsidP="00A44552">
      <w:pPr>
        <w:pStyle w:val="EndNoteBibliography"/>
        <w:ind w:left="720" w:hanging="720"/>
      </w:pPr>
      <w:r w:rsidRPr="00A44552">
        <w:t>Xing P, Tao Y, Luo JH, Wang LN, Li B, Li HB, et al. Stratification of microbiomes during the holomictic period of Lake Fuxian, an alpine monomictic lake. Limnology and Oceanography 2020; 65: S134-S148.</w:t>
      </w:r>
    </w:p>
    <w:p w14:paraId="6ECAB092" w14:textId="77777777" w:rsidR="00A44552" w:rsidRPr="00A44552" w:rsidRDefault="00A44552" w:rsidP="00A44552">
      <w:pPr>
        <w:pStyle w:val="EndNoteBibliography"/>
        <w:ind w:left="720" w:hanging="720"/>
      </w:pPr>
      <w:r w:rsidRPr="00A44552">
        <w:t>Youngblut ND, Dell'Aringa M, Whitaker RJ. Differentiation between sediment and hypolimnion methanogen communities in humic lakes. Environ. Microbiol. 2014; 16: 1411-1423.</w:t>
      </w:r>
    </w:p>
    <w:p w14:paraId="169D1ADC" w14:textId="77777777" w:rsidR="00A44552" w:rsidRPr="00A44552" w:rsidRDefault="00A44552" w:rsidP="00A44552">
      <w:pPr>
        <w:pStyle w:val="EndNoteBibliography"/>
        <w:ind w:left="720" w:hanging="720"/>
      </w:pPr>
      <w:r w:rsidRPr="00A44552">
        <w:lastRenderedPageBreak/>
        <w:t>Zhou J, Liu W, Deng Y, Jiang YH, Xue K, He Z, et al. Stochastic assembly leads to alternative communities with distinct functions in a bioreactor microbial community. mBio 2013; 4.</w:t>
      </w:r>
    </w:p>
    <w:p w14:paraId="787B7E8D" w14:textId="1079401C" w:rsidR="00AA1F77" w:rsidRDefault="00DB3553" w:rsidP="005C7459">
      <w:pPr>
        <w:pStyle w:val="EndNoteBibliography"/>
        <w:ind w:left="567" w:hanging="567"/>
        <w:rPr>
          <w:rFonts w:eastAsiaTheme="minorEastAsia"/>
          <w:noProof w:val="0"/>
        </w:rPr>
      </w:pPr>
      <w:r>
        <w:rPr>
          <w:rFonts w:eastAsiaTheme="minorEastAsia"/>
          <w:noProof w:val="0"/>
        </w:rPr>
        <w:fldChar w:fldCharType="end"/>
      </w:r>
    </w:p>
    <w:p w14:paraId="2D657D2E" w14:textId="77777777" w:rsidR="00C459B0" w:rsidRPr="00F41BE8" w:rsidRDefault="00C459B0" w:rsidP="005C7459">
      <w:pPr>
        <w:pStyle w:val="EndNoteBibliography"/>
        <w:ind w:left="567" w:hanging="567"/>
        <w:rPr>
          <w:rFonts w:eastAsiaTheme="minorEastAsia"/>
          <w:noProof w:val="0"/>
        </w:rPr>
      </w:pPr>
    </w:p>
    <w:sectPr w:rsidR="00C459B0" w:rsidRPr="00F41BE8" w:rsidSect="00EF5FEB">
      <w:pgSz w:w="11906" w:h="16838" w:code="9"/>
      <w:pgMar w:top="1440" w:right="1797" w:bottom="1440" w:left="1797"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2F7A33" w14:textId="77777777" w:rsidR="001D7455" w:rsidRDefault="001D7455" w:rsidP="00B225BA">
      <w:r>
        <w:separator/>
      </w:r>
    </w:p>
  </w:endnote>
  <w:endnote w:type="continuationSeparator" w:id="0">
    <w:p w14:paraId="302C93C2" w14:textId="77777777" w:rsidR="001D7455" w:rsidRDefault="001D7455" w:rsidP="00B225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A72015" w14:textId="77777777" w:rsidR="001D7455" w:rsidRDefault="001D7455" w:rsidP="00B225BA">
      <w:r>
        <w:separator/>
      </w:r>
    </w:p>
  </w:footnote>
  <w:footnote w:type="continuationSeparator" w:id="0">
    <w:p w14:paraId="4577FB0E" w14:textId="77777777" w:rsidR="001D7455" w:rsidRDefault="001D7455" w:rsidP="00B225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48472F"/>
    <w:multiLevelType w:val="hybridMultilevel"/>
    <w:tmpl w:val="E480B786"/>
    <w:lvl w:ilvl="0" w:tplc="B302F5C6">
      <w:start w:val="1"/>
      <w:numFmt w:val="lowerRoman"/>
      <w:lvlText w:val="(%1)"/>
      <w:lvlJc w:val="left"/>
      <w:pPr>
        <w:ind w:left="1080" w:hanging="720"/>
      </w:pPr>
      <w:rPr>
        <w:rFonts w:hint="default"/>
      </w:rPr>
    </w:lvl>
    <w:lvl w:ilvl="1" w:tplc="6B669ED0" w:tentative="1">
      <w:start w:val="1"/>
      <w:numFmt w:val="lowerLetter"/>
      <w:lvlText w:val="%2."/>
      <w:lvlJc w:val="left"/>
      <w:pPr>
        <w:ind w:left="1440" w:hanging="360"/>
      </w:pPr>
    </w:lvl>
    <w:lvl w:ilvl="2" w:tplc="33DCF596" w:tentative="1">
      <w:start w:val="1"/>
      <w:numFmt w:val="lowerRoman"/>
      <w:lvlText w:val="%3."/>
      <w:lvlJc w:val="right"/>
      <w:pPr>
        <w:ind w:left="2160" w:hanging="180"/>
      </w:pPr>
    </w:lvl>
    <w:lvl w:ilvl="3" w:tplc="22DA49DA" w:tentative="1">
      <w:start w:val="1"/>
      <w:numFmt w:val="decimal"/>
      <w:lvlText w:val="%4."/>
      <w:lvlJc w:val="left"/>
      <w:pPr>
        <w:ind w:left="2880" w:hanging="360"/>
      </w:pPr>
    </w:lvl>
    <w:lvl w:ilvl="4" w:tplc="ABD21B9C" w:tentative="1">
      <w:start w:val="1"/>
      <w:numFmt w:val="lowerLetter"/>
      <w:lvlText w:val="%5."/>
      <w:lvlJc w:val="left"/>
      <w:pPr>
        <w:ind w:left="3600" w:hanging="360"/>
      </w:pPr>
    </w:lvl>
    <w:lvl w:ilvl="5" w:tplc="8050E13E" w:tentative="1">
      <w:start w:val="1"/>
      <w:numFmt w:val="lowerRoman"/>
      <w:lvlText w:val="%6."/>
      <w:lvlJc w:val="right"/>
      <w:pPr>
        <w:ind w:left="4320" w:hanging="180"/>
      </w:pPr>
    </w:lvl>
    <w:lvl w:ilvl="6" w:tplc="9D241A9C" w:tentative="1">
      <w:start w:val="1"/>
      <w:numFmt w:val="decimal"/>
      <w:lvlText w:val="%7."/>
      <w:lvlJc w:val="left"/>
      <w:pPr>
        <w:ind w:left="5040" w:hanging="360"/>
      </w:pPr>
    </w:lvl>
    <w:lvl w:ilvl="7" w:tplc="3364F61E" w:tentative="1">
      <w:start w:val="1"/>
      <w:numFmt w:val="lowerLetter"/>
      <w:lvlText w:val="%8."/>
      <w:lvlJc w:val="left"/>
      <w:pPr>
        <w:ind w:left="5760" w:hanging="360"/>
      </w:pPr>
    </w:lvl>
    <w:lvl w:ilvl="8" w:tplc="64F2F36E" w:tentative="1">
      <w:start w:val="1"/>
      <w:numFmt w:val="lowerRoman"/>
      <w:lvlText w:val="%9."/>
      <w:lvlJc w:val="right"/>
      <w:pPr>
        <w:ind w:left="6480" w:hanging="180"/>
      </w:pPr>
    </w:lvl>
  </w:abstractNum>
  <w:abstractNum w:abstractNumId="1" w15:restartNumberingAfterBreak="0">
    <w:nsid w:val="3DB577E6"/>
    <w:multiLevelType w:val="hybridMultilevel"/>
    <w:tmpl w:val="89180770"/>
    <w:lvl w:ilvl="0" w:tplc="4B569A78">
      <w:start w:val="1"/>
      <w:numFmt w:val="decimal"/>
      <w:lvlText w:val="%1."/>
      <w:lvlJc w:val="left"/>
      <w:pPr>
        <w:ind w:left="360" w:hanging="360"/>
      </w:pPr>
      <w:rPr>
        <w:rFonts w:ascii="Times New Roman" w:eastAsia="Times New Roman" w:hAnsi="Times New Roman" w:cs="Times New Roman" w:hint="default"/>
      </w:rPr>
    </w:lvl>
    <w:lvl w:ilvl="1" w:tplc="5F523860" w:tentative="1">
      <w:start w:val="1"/>
      <w:numFmt w:val="lowerLetter"/>
      <w:lvlText w:val="%2)"/>
      <w:lvlJc w:val="left"/>
      <w:pPr>
        <w:ind w:left="840" w:hanging="420"/>
      </w:pPr>
    </w:lvl>
    <w:lvl w:ilvl="2" w:tplc="16727800" w:tentative="1">
      <w:start w:val="1"/>
      <w:numFmt w:val="lowerRoman"/>
      <w:lvlText w:val="%3."/>
      <w:lvlJc w:val="right"/>
      <w:pPr>
        <w:ind w:left="1260" w:hanging="420"/>
      </w:pPr>
    </w:lvl>
    <w:lvl w:ilvl="3" w:tplc="3342C0EC" w:tentative="1">
      <w:start w:val="1"/>
      <w:numFmt w:val="decimal"/>
      <w:lvlText w:val="%4."/>
      <w:lvlJc w:val="left"/>
      <w:pPr>
        <w:ind w:left="1680" w:hanging="420"/>
      </w:pPr>
    </w:lvl>
    <w:lvl w:ilvl="4" w:tplc="A7003458" w:tentative="1">
      <w:start w:val="1"/>
      <w:numFmt w:val="lowerLetter"/>
      <w:lvlText w:val="%5)"/>
      <w:lvlJc w:val="left"/>
      <w:pPr>
        <w:ind w:left="2100" w:hanging="420"/>
      </w:pPr>
    </w:lvl>
    <w:lvl w:ilvl="5" w:tplc="7B8E8E14" w:tentative="1">
      <w:start w:val="1"/>
      <w:numFmt w:val="lowerRoman"/>
      <w:lvlText w:val="%6."/>
      <w:lvlJc w:val="right"/>
      <w:pPr>
        <w:ind w:left="2520" w:hanging="420"/>
      </w:pPr>
    </w:lvl>
    <w:lvl w:ilvl="6" w:tplc="0C0223F4" w:tentative="1">
      <w:start w:val="1"/>
      <w:numFmt w:val="decimal"/>
      <w:lvlText w:val="%7."/>
      <w:lvlJc w:val="left"/>
      <w:pPr>
        <w:ind w:left="2940" w:hanging="420"/>
      </w:pPr>
    </w:lvl>
    <w:lvl w:ilvl="7" w:tplc="BAEC8FB2" w:tentative="1">
      <w:start w:val="1"/>
      <w:numFmt w:val="lowerLetter"/>
      <w:lvlText w:val="%8)"/>
      <w:lvlJc w:val="left"/>
      <w:pPr>
        <w:ind w:left="3360" w:hanging="420"/>
      </w:pPr>
    </w:lvl>
    <w:lvl w:ilvl="8" w:tplc="3C585DB4" w:tentative="1">
      <w:start w:val="1"/>
      <w:numFmt w:val="lowerRoman"/>
      <w:lvlText w:val="%9."/>
      <w:lvlJc w:val="right"/>
      <w:pPr>
        <w:ind w:left="3780" w:hanging="420"/>
      </w:pPr>
    </w:lvl>
  </w:abstractNum>
  <w:abstractNum w:abstractNumId="2" w15:restartNumberingAfterBreak="0">
    <w:nsid w:val="412C7B25"/>
    <w:multiLevelType w:val="hybridMultilevel"/>
    <w:tmpl w:val="300A8038"/>
    <w:lvl w:ilvl="0" w:tplc="623E5126">
      <w:start w:val="1"/>
      <w:numFmt w:val="lowerRoman"/>
      <w:lvlText w:val="(%1)"/>
      <w:lvlJc w:val="left"/>
      <w:pPr>
        <w:ind w:left="1080" w:hanging="720"/>
      </w:pPr>
      <w:rPr>
        <w:rFonts w:hint="default"/>
      </w:rPr>
    </w:lvl>
    <w:lvl w:ilvl="1" w:tplc="A2AACE4E" w:tentative="1">
      <w:start w:val="1"/>
      <w:numFmt w:val="lowerLetter"/>
      <w:lvlText w:val="%2."/>
      <w:lvlJc w:val="left"/>
      <w:pPr>
        <w:ind w:left="1440" w:hanging="360"/>
      </w:pPr>
    </w:lvl>
    <w:lvl w:ilvl="2" w:tplc="38768050" w:tentative="1">
      <w:start w:val="1"/>
      <w:numFmt w:val="lowerRoman"/>
      <w:lvlText w:val="%3."/>
      <w:lvlJc w:val="right"/>
      <w:pPr>
        <w:ind w:left="2160" w:hanging="180"/>
      </w:pPr>
    </w:lvl>
    <w:lvl w:ilvl="3" w:tplc="0380C678" w:tentative="1">
      <w:start w:val="1"/>
      <w:numFmt w:val="decimal"/>
      <w:lvlText w:val="%4."/>
      <w:lvlJc w:val="left"/>
      <w:pPr>
        <w:ind w:left="2880" w:hanging="360"/>
      </w:pPr>
    </w:lvl>
    <w:lvl w:ilvl="4" w:tplc="8A9E51CA" w:tentative="1">
      <w:start w:val="1"/>
      <w:numFmt w:val="lowerLetter"/>
      <w:lvlText w:val="%5."/>
      <w:lvlJc w:val="left"/>
      <w:pPr>
        <w:ind w:left="3600" w:hanging="360"/>
      </w:pPr>
    </w:lvl>
    <w:lvl w:ilvl="5" w:tplc="198EBC16" w:tentative="1">
      <w:start w:val="1"/>
      <w:numFmt w:val="lowerRoman"/>
      <w:lvlText w:val="%6."/>
      <w:lvlJc w:val="right"/>
      <w:pPr>
        <w:ind w:left="4320" w:hanging="180"/>
      </w:pPr>
    </w:lvl>
    <w:lvl w:ilvl="6" w:tplc="2A88083E" w:tentative="1">
      <w:start w:val="1"/>
      <w:numFmt w:val="decimal"/>
      <w:lvlText w:val="%7."/>
      <w:lvlJc w:val="left"/>
      <w:pPr>
        <w:ind w:left="5040" w:hanging="360"/>
      </w:pPr>
    </w:lvl>
    <w:lvl w:ilvl="7" w:tplc="A8AC5C46" w:tentative="1">
      <w:start w:val="1"/>
      <w:numFmt w:val="lowerLetter"/>
      <w:lvlText w:val="%8."/>
      <w:lvlJc w:val="left"/>
      <w:pPr>
        <w:ind w:left="5760" w:hanging="360"/>
      </w:pPr>
    </w:lvl>
    <w:lvl w:ilvl="8" w:tplc="66ECF32E" w:tentative="1">
      <w:start w:val="1"/>
      <w:numFmt w:val="lowerRoman"/>
      <w:lvlText w:val="%9."/>
      <w:lvlJc w:val="right"/>
      <w:pPr>
        <w:ind w:left="6480" w:hanging="180"/>
      </w:pPr>
    </w:lvl>
  </w:abstractNum>
  <w:abstractNum w:abstractNumId="3" w15:restartNumberingAfterBreak="0">
    <w:nsid w:val="4BF81F1F"/>
    <w:multiLevelType w:val="hybridMultilevel"/>
    <w:tmpl w:val="38C8B788"/>
    <w:lvl w:ilvl="0" w:tplc="EABCF4AA">
      <w:start w:val="1"/>
      <w:numFmt w:val="bullet"/>
      <w:lvlText w:val=""/>
      <w:lvlJc w:val="left"/>
      <w:pPr>
        <w:ind w:left="420" w:hanging="420"/>
      </w:pPr>
      <w:rPr>
        <w:rFonts w:ascii="Wingdings" w:hAnsi="Wingdings" w:hint="default"/>
      </w:rPr>
    </w:lvl>
    <w:lvl w:ilvl="1" w:tplc="A28EAD18" w:tentative="1">
      <w:start w:val="1"/>
      <w:numFmt w:val="bullet"/>
      <w:lvlText w:val=""/>
      <w:lvlJc w:val="left"/>
      <w:pPr>
        <w:ind w:left="840" w:hanging="420"/>
      </w:pPr>
      <w:rPr>
        <w:rFonts w:ascii="Wingdings" w:hAnsi="Wingdings" w:hint="default"/>
      </w:rPr>
    </w:lvl>
    <w:lvl w:ilvl="2" w:tplc="E0AA7000" w:tentative="1">
      <w:start w:val="1"/>
      <w:numFmt w:val="bullet"/>
      <w:lvlText w:val=""/>
      <w:lvlJc w:val="left"/>
      <w:pPr>
        <w:ind w:left="1260" w:hanging="420"/>
      </w:pPr>
      <w:rPr>
        <w:rFonts w:ascii="Wingdings" w:hAnsi="Wingdings" w:hint="default"/>
      </w:rPr>
    </w:lvl>
    <w:lvl w:ilvl="3" w:tplc="44B41456" w:tentative="1">
      <w:start w:val="1"/>
      <w:numFmt w:val="bullet"/>
      <w:lvlText w:val=""/>
      <w:lvlJc w:val="left"/>
      <w:pPr>
        <w:ind w:left="1680" w:hanging="420"/>
      </w:pPr>
      <w:rPr>
        <w:rFonts w:ascii="Wingdings" w:hAnsi="Wingdings" w:hint="default"/>
      </w:rPr>
    </w:lvl>
    <w:lvl w:ilvl="4" w:tplc="6BAC1492" w:tentative="1">
      <w:start w:val="1"/>
      <w:numFmt w:val="bullet"/>
      <w:lvlText w:val=""/>
      <w:lvlJc w:val="left"/>
      <w:pPr>
        <w:ind w:left="2100" w:hanging="420"/>
      </w:pPr>
      <w:rPr>
        <w:rFonts w:ascii="Wingdings" w:hAnsi="Wingdings" w:hint="default"/>
      </w:rPr>
    </w:lvl>
    <w:lvl w:ilvl="5" w:tplc="766A2D6C" w:tentative="1">
      <w:start w:val="1"/>
      <w:numFmt w:val="bullet"/>
      <w:lvlText w:val=""/>
      <w:lvlJc w:val="left"/>
      <w:pPr>
        <w:ind w:left="2520" w:hanging="420"/>
      </w:pPr>
      <w:rPr>
        <w:rFonts w:ascii="Wingdings" w:hAnsi="Wingdings" w:hint="default"/>
      </w:rPr>
    </w:lvl>
    <w:lvl w:ilvl="6" w:tplc="CC267E2E" w:tentative="1">
      <w:start w:val="1"/>
      <w:numFmt w:val="bullet"/>
      <w:lvlText w:val=""/>
      <w:lvlJc w:val="left"/>
      <w:pPr>
        <w:ind w:left="2940" w:hanging="420"/>
      </w:pPr>
      <w:rPr>
        <w:rFonts w:ascii="Wingdings" w:hAnsi="Wingdings" w:hint="default"/>
      </w:rPr>
    </w:lvl>
    <w:lvl w:ilvl="7" w:tplc="44BC37F2" w:tentative="1">
      <w:start w:val="1"/>
      <w:numFmt w:val="bullet"/>
      <w:lvlText w:val=""/>
      <w:lvlJc w:val="left"/>
      <w:pPr>
        <w:ind w:left="3360" w:hanging="420"/>
      </w:pPr>
      <w:rPr>
        <w:rFonts w:ascii="Wingdings" w:hAnsi="Wingdings" w:hint="default"/>
      </w:rPr>
    </w:lvl>
    <w:lvl w:ilvl="8" w:tplc="CB8C6C08" w:tentative="1">
      <w:start w:val="1"/>
      <w:numFmt w:val="bullet"/>
      <w:lvlText w:val=""/>
      <w:lvlJc w:val="left"/>
      <w:pPr>
        <w:ind w:left="3780" w:hanging="420"/>
      </w:pPr>
      <w:rPr>
        <w:rFonts w:ascii="Wingdings" w:hAnsi="Wingdings" w:hint="default"/>
      </w:rPr>
    </w:lvl>
  </w:abstractNum>
  <w:abstractNum w:abstractNumId="4" w15:restartNumberingAfterBreak="0">
    <w:nsid w:val="5E9531EA"/>
    <w:multiLevelType w:val="multilevel"/>
    <w:tmpl w:val="2B861B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3C01A85"/>
    <w:multiLevelType w:val="hybridMultilevel"/>
    <w:tmpl w:val="7E36836C"/>
    <w:lvl w:ilvl="0" w:tplc="527E0748">
      <w:start w:val="1"/>
      <w:numFmt w:val="lowerRoman"/>
      <w:lvlText w:val="(%1)"/>
      <w:lvlJc w:val="left"/>
      <w:pPr>
        <w:ind w:left="1080" w:hanging="720"/>
      </w:pPr>
      <w:rPr>
        <w:rFonts w:hint="default"/>
      </w:rPr>
    </w:lvl>
    <w:lvl w:ilvl="1" w:tplc="A8AC5BB2" w:tentative="1">
      <w:start w:val="1"/>
      <w:numFmt w:val="lowerLetter"/>
      <w:lvlText w:val="%2."/>
      <w:lvlJc w:val="left"/>
      <w:pPr>
        <w:ind w:left="1440" w:hanging="360"/>
      </w:pPr>
    </w:lvl>
    <w:lvl w:ilvl="2" w:tplc="4A701BE2" w:tentative="1">
      <w:start w:val="1"/>
      <w:numFmt w:val="lowerRoman"/>
      <w:lvlText w:val="%3."/>
      <w:lvlJc w:val="right"/>
      <w:pPr>
        <w:ind w:left="2160" w:hanging="180"/>
      </w:pPr>
    </w:lvl>
    <w:lvl w:ilvl="3" w:tplc="254E79C0" w:tentative="1">
      <w:start w:val="1"/>
      <w:numFmt w:val="decimal"/>
      <w:lvlText w:val="%4."/>
      <w:lvlJc w:val="left"/>
      <w:pPr>
        <w:ind w:left="2880" w:hanging="360"/>
      </w:pPr>
    </w:lvl>
    <w:lvl w:ilvl="4" w:tplc="1C8C87CC" w:tentative="1">
      <w:start w:val="1"/>
      <w:numFmt w:val="lowerLetter"/>
      <w:lvlText w:val="%5."/>
      <w:lvlJc w:val="left"/>
      <w:pPr>
        <w:ind w:left="3600" w:hanging="360"/>
      </w:pPr>
    </w:lvl>
    <w:lvl w:ilvl="5" w:tplc="35963FA6" w:tentative="1">
      <w:start w:val="1"/>
      <w:numFmt w:val="lowerRoman"/>
      <w:lvlText w:val="%6."/>
      <w:lvlJc w:val="right"/>
      <w:pPr>
        <w:ind w:left="4320" w:hanging="180"/>
      </w:pPr>
    </w:lvl>
    <w:lvl w:ilvl="6" w:tplc="460A47C4" w:tentative="1">
      <w:start w:val="1"/>
      <w:numFmt w:val="decimal"/>
      <w:lvlText w:val="%7."/>
      <w:lvlJc w:val="left"/>
      <w:pPr>
        <w:ind w:left="5040" w:hanging="360"/>
      </w:pPr>
    </w:lvl>
    <w:lvl w:ilvl="7" w:tplc="B7B2B2A6" w:tentative="1">
      <w:start w:val="1"/>
      <w:numFmt w:val="lowerLetter"/>
      <w:lvlText w:val="%8."/>
      <w:lvlJc w:val="left"/>
      <w:pPr>
        <w:ind w:left="5760" w:hanging="360"/>
      </w:pPr>
    </w:lvl>
    <w:lvl w:ilvl="8" w:tplc="14648C40" w:tentative="1">
      <w:start w:val="1"/>
      <w:numFmt w:val="lowerRoman"/>
      <w:lvlText w:val="%9."/>
      <w:lvlJc w:val="right"/>
      <w:pPr>
        <w:ind w:left="6480" w:hanging="180"/>
      </w:pPr>
    </w:lvl>
  </w:abstractNum>
  <w:abstractNum w:abstractNumId="6" w15:restartNumberingAfterBreak="0">
    <w:nsid w:val="757F4E10"/>
    <w:multiLevelType w:val="hybridMultilevel"/>
    <w:tmpl w:val="C41AC66A"/>
    <w:lvl w:ilvl="0" w:tplc="C31463EC">
      <w:start w:val="1"/>
      <w:numFmt w:val="lowerLetter"/>
      <w:lvlText w:val="%1."/>
      <w:lvlJc w:val="left"/>
      <w:pPr>
        <w:ind w:left="360" w:hanging="360"/>
      </w:pPr>
      <w:rPr>
        <w:rFonts w:hint="default"/>
      </w:rPr>
    </w:lvl>
    <w:lvl w:ilvl="1" w:tplc="B3A44AAE" w:tentative="1">
      <w:start w:val="1"/>
      <w:numFmt w:val="lowerLetter"/>
      <w:lvlText w:val="%2)"/>
      <w:lvlJc w:val="left"/>
      <w:pPr>
        <w:ind w:left="840" w:hanging="420"/>
      </w:pPr>
    </w:lvl>
    <w:lvl w:ilvl="2" w:tplc="8ACE92C0" w:tentative="1">
      <w:start w:val="1"/>
      <w:numFmt w:val="lowerRoman"/>
      <w:lvlText w:val="%3."/>
      <w:lvlJc w:val="right"/>
      <w:pPr>
        <w:ind w:left="1260" w:hanging="420"/>
      </w:pPr>
    </w:lvl>
    <w:lvl w:ilvl="3" w:tplc="3C10BDF0" w:tentative="1">
      <w:start w:val="1"/>
      <w:numFmt w:val="decimal"/>
      <w:lvlText w:val="%4."/>
      <w:lvlJc w:val="left"/>
      <w:pPr>
        <w:ind w:left="1680" w:hanging="420"/>
      </w:pPr>
    </w:lvl>
    <w:lvl w:ilvl="4" w:tplc="0F884540" w:tentative="1">
      <w:start w:val="1"/>
      <w:numFmt w:val="lowerLetter"/>
      <w:lvlText w:val="%5)"/>
      <w:lvlJc w:val="left"/>
      <w:pPr>
        <w:ind w:left="2100" w:hanging="420"/>
      </w:pPr>
    </w:lvl>
    <w:lvl w:ilvl="5" w:tplc="FEDA8708" w:tentative="1">
      <w:start w:val="1"/>
      <w:numFmt w:val="lowerRoman"/>
      <w:lvlText w:val="%6."/>
      <w:lvlJc w:val="right"/>
      <w:pPr>
        <w:ind w:left="2520" w:hanging="420"/>
      </w:pPr>
    </w:lvl>
    <w:lvl w:ilvl="6" w:tplc="9FA298EE" w:tentative="1">
      <w:start w:val="1"/>
      <w:numFmt w:val="decimal"/>
      <w:lvlText w:val="%7."/>
      <w:lvlJc w:val="left"/>
      <w:pPr>
        <w:ind w:left="2940" w:hanging="420"/>
      </w:pPr>
    </w:lvl>
    <w:lvl w:ilvl="7" w:tplc="4AB0B18A" w:tentative="1">
      <w:start w:val="1"/>
      <w:numFmt w:val="lowerLetter"/>
      <w:lvlText w:val="%8)"/>
      <w:lvlJc w:val="left"/>
      <w:pPr>
        <w:ind w:left="3360" w:hanging="420"/>
      </w:pPr>
    </w:lvl>
    <w:lvl w:ilvl="8" w:tplc="845896E2" w:tentative="1">
      <w:start w:val="1"/>
      <w:numFmt w:val="lowerRoman"/>
      <w:lvlText w:val="%9."/>
      <w:lvlJc w:val="right"/>
      <w:pPr>
        <w:ind w:left="3780" w:hanging="420"/>
      </w:pPr>
    </w:lvl>
  </w:abstractNum>
  <w:abstractNum w:abstractNumId="7" w15:restartNumberingAfterBreak="0">
    <w:nsid w:val="7B7D40C7"/>
    <w:multiLevelType w:val="hybridMultilevel"/>
    <w:tmpl w:val="15EE91A2"/>
    <w:lvl w:ilvl="0" w:tplc="A6C6925E">
      <w:start w:val="1"/>
      <w:numFmt w:val="decimal"/>
      <w:lvlText w:val="%1."/>
      <w:lvlJc w:val="left"/>
      <w:pPr>
        <w:ind w:left="360" w:hanging="360"/>
      </w:pPr>
      <w:rPr>
        <w:rFonts w:hint="default"/>
      </w:rPr>
    </w:lvl>
    <w:lvl w:ilvl="1" w:tplc="B0D0A5DC" w:tentative="1">
      <w:start w:val="1"/>
      <w:numFmt w:val="lowerLetter"/>
      <w:lvlText w:val="%2)"/>
      <w:lvlJc w:val="left"/>
      <w:pPr>
        <w:ind w:left="840" w:hanging="420"/>
      </w:pPr>
    </w:lvl>
    <w:lvl w:ilvl="2" w:tplc="571C3706" w:tentative="1">
      <w:start w:val="1"/>
      <w:numFmt w:val="lowerRoman"/>
      <w:lvlText w:val="%3."/>
      <w:lvlJc w:val="right"/>
      <w:pPr>
        <w:ind w:left="1260" w:hanging="420"/>
      </w:pPr>
    </w:lvl>
    <w:lvl w:ilvl="3" w:tplc="662AD9CA" w:tentative="1">
      <w:start w:val="1"/>
      <w:numFmt w:val="decimal"/>
      <w:lvlText w:val="%4."/>
      <w:lvlJc w:val="left"/>
      <w:pPr>
        <w:ind w:left="1680" w:hanging="420"/>
      </w:pPr>
    </w:lvl>
    <w:lvl w:ilvl="4" w:tplc="DB9EFCA0" w:tentative="1">
      <w:start w:val="1"/>
      <w:numFmt w:val="lowerLetter"/>
      <w:lvlText w:val="%5)"/>
      <w:lvlJc w:val="left"/>
      <w:pPr>
        <w:ind w:left="2100" w:hanging="420"/>
      </w:pPr>
    </w:lvl>
    <w:lvl w:ilvl="5" w:tplc="1C88DE50" w:tentative="1">
      <w:start w:val="1"/>
      <w:numFmt w:val="lowerRoman"/>
      <w:lvlText w:val="%6."/>
      <w:lvlJc w:val="right"/>
      <w:pPr>
        <w:ind w:left="2520" w:hanging="420"/>
      </w:pPr>
    </w:lvl>
    <w:lvl w:ilvl="6" w:tplc="58F6262C" w:tentative="1">
      <w:start w:val="1"/>
      <w:numFmt w:val="decimal"/>
      <w:lvlText w:val="%7."/>
      <w:lvlJc w:val="left"/>
      <w:pPr>
        <w:ind w:left="2940" w:hanging="420"/>
      </w:pPr>
    </w:lvl>
    <w:lvl w:ilvl="7" w:tplc="B394E816" w:tentative="1">
      <w:start w:val="1"/>
      <w:numFmt w:val="lowerLetter"/>
      <w:lvlText w:val="%8)"/>
      <w:lvlJc w:val="left"/>
      <w:pPr>
        <w:ind w:left="3360" w:hanging="420"/>
      </w:pPr>
    </w:lvl>
    <w:lvl w:ilvl="8" w:tplc="31E46960" w:tentative="1">
      <w:start w:val="1"/>
      <w:numFmt w:val="lowerRoman"/>
      <w:lvlText w:val="%9."/>
      <w:lvlJc w:val="right"/>
      <w:pPr>
        <w:ind w:left="3780" w:hanging="420"/>
      </w:pPr>
    </w:lvl>
  </w:abstractNum>
  <w:num w:numId="1">
    <w:abstractNumId w:val="7"/>
  </w:num>
  <w:num w:numId="2">
    <w:abstractNumId w:val="4"/>
  </w:num>
  <w:num w:numId="3">
    <w:abstractNumId w:val="5"/>
  </w:num>
  <w:num w:numId="4">
    <w:abstractNumId w:val="0"/>
  </w:num>
  <w:num w:numId="5">
    <w:abstractNumId w:val="2"/>
  </w:num>
  <w:num w:numId="6">
    <w:abstractNumId w:val="1"/>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Science Total Environ&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rezrzf9kvsftzes90spzzfnx9asdpv5ftxx&quot;&gt;My EndNote Library&lt;record-ids&gt;&lt;item&gt;2506&lt;/item&gt;&lt;item&gt;2508&lt;/item&gt;&lt;item&gt;2509&lt;/item&gt;&lt;item&gt;2510&lt;/item&gt;&lt;item&gt;2511&lt;/item&gt;&lt;item&gt;2512&lt;/item&gt;&lt;item&gt;2513&lt;/item&gt;&lt;item&gt;2517&lt;/item&gt;&lt;item&gt;2518&lt;/item&gt;&lt;item&gt;2519&lt;/item&gt;&lt;item&gt;2523&lt;/item&gt;&lt;item&gt;2526&lt;/item&gt;&lt;item&gt;2530&lt;/item&gt;&lt;item&gt;2531&lt;/item&gt;&lt;item&gt;2549&lt;/item&gt;&lt;item&gt;2625&lt;/item&gt;&lt;item&gt;2708&lt;/item&gt;&lt;item&gt;2719&lt;/item&gt;&lt;item&gt;2838&lt;/item&gt;&lt;item&gt;4661&lt;/item&gt;&lt;item&gt;4680&lt;/item&gt;&lt;item&gt;4689&lt;/item&gt;&lt;item&gt;4698&lt;/item&gt;&lt;item&gt;4746&lt;/item&gt;&lt;item&gt;4758&lt;/item&gt;&lt;item&gt;4762&lt;/item&gt;&lt;item&gt;4763&lt;/item&gt;&lt;item&gt;4764&lt;/item&gt;&lt;item&gt;4766&lt;/item&gt;&lt;item&gt;4770&lt;/item&gt;&lt;item&gt;4773&lt;/item&gt;&lt;item&gt;4775&lt;/item&gt;&lt;item&gt;4777&lt;/item&gt;&lt;item&gt;4779&lt;/item&gt;&lt;item&gt;4786&lt;/item&gt;&lt;item&gt;5766&lt;/item&gt;&lt;item&gt;5811&lt;/item&gt;&lt;item&gt;6371&lt;/item&gt;&lt;item&gt;6472&lt;/item&gt;&lt;item&gt;6475&lt;/item&gt;&lt;item&gt;6476&lt;/item&gt;&lt;item&gt;6477&lt;/item&gt;&lt;item&gt;6479&lt;/item&gt;&lt;item&gt;6480&lt;/item&gt;&lt;item&gt;6482&lt;/item&gt;&lt;item&gt;6484&lt;/item&gt;&lt;item&gt;6485&lt;/item&gt;&lt;item&gt;6486&lt;/item&gt;&lt;item&gt;6487&lt;/item&gt;&lt;item&gt;6488&lt;/item&gt;&lt;item&gt;6509&lt;/item&gt;&lt;item&gt;6599&lt;/item&gt;&lt;item&gt;6990&lt;/item&gt;&lt;item&gt;7033&lt;/item&gt;&lt;item&gt;7034&lt;/item&gt;&lt;item&gt;7035&lt;/item&gt;&lt;item&gt;7036&lt;/item&gt;&lt;item&gt;7037&lt;/item&gt;&lt;item&gt;7047&lt;/item&gt;&lt;item&gt;7050&lt;/item&gt;&lt;item&gt;7053&lt;/item&gt;&lt;item&gt;7200&lt;/item&gt;&lt;item&gt;7497&lt;/item&gt;&lt;item&gt;7498&lt;/item&gt;&lt;item&gt;7499&lt;/item&gt;&lt;item&gt;7500&lt;/item&gt;&lt;item&gt;7582&lt;/item&gt;&lt;item&gt;7585&lt;/item&gt;&lt;item&gt;7627&lt;/item&gt;&lt;item&gt;7628&lt;/item&gt;&lt;/record-ids&gt;&lt;/item&gt;&lt;/Libraries&gt;"/>
    <w:docVar w:name="MachineID" w:val="207|203|197|186|190|197|202|201|197|190|199|197|186|204|197|199|200|"/>
    <w:docVar w:name="Username" w:val="Quality Control Editor"/>
  </w:docVars>
  <w:rsids>
    <w:rsidRoot w:val="0007453F"/>
    <w:rsid w:val="0000308C"/>
    <w:rsid w:val="00003093"/>
    <w:rsid w:val="000030DE"/>
    <w:rsid w:val="0000335A"/>
    <w:rsid w:val="00003552"/>
    <w:rsid w:val="00003894"/>
    <w:rsid w:val="00004E9A"/>
    <w:rsid w:val="00005FFF"/>
    <w:rsid w:val="000062AB"/>
    <w:rsid w:val="000065F8"/>
    <w:rsid w:val="00006E7C"/>
    <w:rsid w:val="000109CB"/>
    <w:rsid w:val="000118C5"/>
    <w:rsid w:val="000124D0"/>
    <w:rsid w:val="000137FE"/>
    <w:rsid w:val="00013906"/>
    <w:rsid w:val="00014360"/>
    <w:rsid w:val="000145DB"/>
    <w:rsid w:val="00015710"/>
    <w:rsid w:val="00016239"/>
    <w:rsid w:val="00016249"/>
    <w:rsid w:val="00017C8C"/>
    <w:rsid w:val="000201EB"/>
    <w:rsid w:val="00021163"/>
    <w:rsid w:val="0002229E"/>
    <w:rsid w:val="000223F7"/>
    <w:rsid w:val="00023BC6"/>
    <w:rsid w:val="00023EF9"/>
    <w:rsid w:val="00027703"/>
    <w:rsid w:val="00030B99"/>
    <w:rsid w:val="00030C41"/>
    <w:rsid w:val="00031D85"/>
    <w:rsid w:val="00034875"/>
    <w:rsid w:val="00034AB1"/>
    <w:rsid w:val="00034BDD"/>
    <w:rsid w:val="00036263"/>
    <w:rsid w:val="00041896"/>
    <w:rsid w:val="00041AC2"/>
    <w:rsid w:val="00043490"/>
    <w:rsid w:val="00045039"/>
    <w:rsid w:val="00045C13"/>
    <w:rsid w:val="0004635D"/>
    <w:rsid w:val="00046EAF"/>
    <w:rsid w:val="00050304"/>
    <w:rsid w:val="000516AA"/>
    <w:rsid w:val="0005251A"/>
    <w:rsid w:val="00054D67"/>
    <w:rsid w:val="000554D8"/>
    <w:rsid w:val="00057783"/>
    <w:rsid w:val="00060FFD"/>
    <w:rsid w:val="000627CA"/>
    <w:rsid w:val="000629FE"/>
    <w:rsid w:val="000640EC"/>
    <w:rsid w:val="00064D93"/>
    <w:rsid w:val="00064E48"/>
    <w:rsid w:val="0006536C"/>
    <w:rsid w:val="00065A88"/>
    <w:rsid w:val="000668B8"/>
    <w:rsid w:val="000675DF"/>
    <w:rsid w:val="00070990"/>
    <w:rsid w:val="00072D01"/>
    <w:rsid w:val="0007453F"/>
    <w:rsid w:val="00074A53"/>
    <w:rsid w:val="0007561D"/>
    <w:rsid w:val="00075668"/>
    <w:rsid w:val="00077E09"/>
    <w:rsid w:val="000804E8"/>
    <w:rsid w:val="00081382"/>
    <w:rsid w:val="00081D84"/>
    <w:rsid w:val="00083CDC"/>
    <w:rsid w:val="000847C4"/>
    <w:rsid w:val="00084EF6"/>
    <w:rsid w:val="0008597D"/>
    <w:rsid w:val="00086812"/>
    <w:rsid w:val="0008694C"/>
    <w:rsid w:val="00086F7C"/>
    <w:rsid w:val="00090519"/>
    <w:rsid w:val="0009145C"/>
    <w:rsid w:val="00091582"/>
    <w:rsid w:val="00091919"/>
    <w:rsid w:val="00091DCB"/>
    <w:rsid w:val="000925B9"/>
    <w:rsid w:val="00092A15"/>
    <w:rsid w:val="00094C6F"/>
    <w:rsid w:val="00094EDD"/>
    <w:rsid w:val="0009562B"/>
    <w:rsid w:val="000962A2"/>
    <w:rsid w:val="000967D1"/>
    <w:rsid w:val="00096AF2"/>
    <w:rsid w:val="00097096"/>
    <w:rsid w:val="000A103F"/>
    <w:rsid w:val="000A1DFC"/>
    <w:rsid w:val="000A3A95"/>
    <w:rsid w:val="000A3E97"/>
    <w:rsid w:val="000A77D9"/>
    <w:rsid w:val="000B0C24"/>
    <w:rsid w:val="000B1648"/>
    <w:rsid w:val="000B16C7"/>
    <w:rsid w:val="000B32DB"/>
    <w:rsid w:val="000B42A9"/>
    <w:rsid w:val="000B43BD"/>
    <w:rsid w:val="000B4A76"/>
    <w:rsid w:val="000B6331"/>
    <w:rsid w:val="000B639E"/>
    <w:rsid w:val="000B653B"/>
    <w:rsid w:val="000B71C3"/>
    <w:rsid w:val="000C20B2"/>
    <w:rsid w:val="000C3A37"/>
    <w:rsid w:val="000C43E4"/>
    <w:rsid w:val="000C4CAA"/>
    <w:rsid w:val="000C5CB5"/>
    <w:rsid w:val="000C5DF8"/>
    <w:rsid w:val="000C7C3F"/>
    <w:rsid w:val="000D0278"/>
    <w:rsid w:val="000D32EF"/>
    <w:rsid w:val="000D3704"/>
    <w:rsid w:val="000D3ABC"/>
    <w:rsid w:val="000D4758"/>
    <w:rsid w:val="000D5D9C"/>
    <w:rsid w:val="000D6F59"/>
    <w:rsid w:val="000D6FF1"/>
    <w:rsid w:val="000E0A51"/>
    <w:rsid w:val="000E260F"/>
    <w:rsid w:val="000E4A38"/>
    <w:rsid w:val="000E5A6B"/>
    <w:rsid w:val="000E62FD"/>
    <w:rsid w:val="000E6779"/>
    <w:rsid w:val="000F00E9"/>
    <w:rsid w:val="000F04AB"/>
    <w:rsid w:val="000F066E"/>
    <w:rsid w:val="000F0F27"/>
    <w:rsid w:val="000F3E25"/>
    <w:rsid w:val="000F4B13"/>
    <w:rsid w:val="000F6A9C"/>
    <w:rsid w:val="000F6E1B"/>
    <w:rsid w:val="000F7074"/>
    <w:rsid w:val="000F7C73"/>
    <w:rsid w:val="0010016A"/>
    <w:rsid w:val="00103098"/>
    <w:rsid w:val="00103B11"/>
    <w:rsid w:val="00106B40"/>
    <w:rsid w:val="0010778D"/>
    <w:rsid w:val="00107F84"/>
    <w:rsid w:val="001102D4"/>
    <w:rsid w:val="0011120A"/>
    <w:rsid w:val="00111D8A"/>
    <w:rsid w:val="0011439B"/>
    <w:rsid w:val="00114AE0"/>
    <w:rsid w:val="001172FB"/>
    <w:rsid w:val="001179C7"/>
    <w:rsid w:val="00117E22"/>
    <w:rsid w:val="001205A6"/>
    <w:rsid w:val="00120888"/>
    <w:rsid w:val="00123657"/>
    <w:rsid w:val="00124BE9"/>
    <w:rsid w:val="001257DD"/>
    <w:rsid w:val="001258B3"/>
    <w:rsid w:val="001302EC"/>
    <w:rsid w:val="0013052D"/>
    <w:rsid w:val="0013288B"/>
    <w:rsid w:val="00133594"/>
    <w:rsid w:val="001340A8"/>
    <w:rsid w:val="001352FC"/>
    <w:rsid w:val="00141973"/>
    <w:rsid w:val="001453C2"/>
    <w:rsid w:val="00150756"/>
    <w:rsid w:val="00150F51"/>
    <w:rsid w:val="001513A6"/>
    <w:rsid w:val="00152819"/>
    <w:rsid w:val="00153881"/>
    <w:rsid w:val="00154EB5"/>
    <w:rsid w:val="0015560C"/>
    <w:rsid w:val="00155708"/>
    <w:rsid w:val="001563F2"/>
    <w:rsid w:val="00156A7C"/>
    <w:rsid w:val="001577C4"/>
    <w:rsid w:val="00157AFE"/>
    <w:rsid w:val="00157E92"/>
    <w:rsid w:val="0016198F"/>
    <w:rsid w:val="0016212B"/>
    <w:rsid w:val="00162845"/>
    <w:rsid w:val="001636DA"/>
    <w:rsid w:val="00163BD4"/>
    <w:rsid w:val="00163EA6"/>
    <w:rsid w:val="00164206"/>
    <w:rsid w:val="00164B2C"/>
    <w:rsid w:val="00165331"/>
    <w:rsid w:val="0016737A"/>
    <w:rsid w:val="00167849"/>
    <w:rsid w:val="00170D97"/>
    <w:rsid w:val="00171D2C"/>
    <w:rsid w:val="00171E5F"/>
    <w:rsid w:val="00172220"/>
    <w:rsid w:val="0017457A"/>
    <w:rsid w:val="00175986"/>
    <w:rsid w:val="00177002"/>
    <w:rsid w:val="00177259"/>
    <w:rsid w:val="00180C5E"/>
    <w:rsid w:val="00181BFD"/>
    <w:rsid w:val="001829A8"/>
    <w:rsid w:val="00182A46"/>
    <w:rsid w:val="00184B30"/>
    <w:rsid w:val="001857E6"/>
    <w:rsid w:val="00185B32"/>
    <w:rsid w:val="00187CDF"/>
    <w:rsid w:val="00190898"/>
    <w:rsid w:val="001908B0"/>
    <w:rsid w:val="00190F52"/>
    <w:rsid w:val="001945A4"/>
    <w:rsid w:val="00194DB9"/>
    <w:rsid w:val="0019514D"/>
    <w:rsid w:val="001958F5"/>
    <w:rsid w:val="00197E9C"/>
    <w:rsid w:val="001A03C9"/>
    <w:rsid w:val="001A0F47"/>
    <w:rsid w:val="001A107A"/>
    <w:rsid w:val="001A2FF3"/>
    <w:rsid w:val="001A3E0D"/>
    <w:rsid w:val="001A4DFA"/>
    <w:rsid w:val="001A63BF"/>
    <w:rsid w:val="001A72E5"/>
    <w:rsid w:val="001A7937"/>
    <w:rsid w:val="001A7C9D"/>
    <w:rsid w:val="001B07E2"/>
    <w:rsid w:val="001B09B5"/>
    <w:rsid w:val="001B0DBB"/>
    <w:rsid w:val="001B34EC"/>
    <w:rsid w:val="001B37C6"/>
    <w:rsid w:val="001B3EF8"/>
    <w:rsid w:val="001B469E"/>
    <w:rsid w:val="001B7568"/>
    <w:rsid w:val="001C044E"/>
    <w:rsid w:val="001C1002"/>
    <w:rsid w:val="001C10EB"/>
    <w:rsid w:val="001C1667"/>
    <w:rsid w:val="001C1F9E"/>
    <w:rsid w:val="001C2ABD"/>
    <w:rsid w:val="001C4271"/>
    <w:rsid w:val="001C43A2"/>
    <w:rsid w:val="001C4F2D"/>
    <w:rsid w:val="001C6566"/>
    <w:rsid w:val="001C791A"/>
    <w:rsid w:val="001D0010"/>
    <w:rsid w:val="001D1656"/>
    <w:rsid w:val="001D27CF"/>
    <w:rsid w:val="001D3A90"/>
    <w:rsid w:val="001D3D5C"/>
    <w:rsid w:val="001D4876"/>
    <w:rsid w:val="001D5F9D"/>
    <w:rsid w:val="001D68D8"/>
    <w:rsid w:val="001D7455"/>
    <w:rsid w:val="001E2C80"/>
    <w:rsid w:val="001E324B"/>
    <w:rsid w:val="001E339D"/>
    <w:rsid w:val="001E3782"/>
    <w:rsid w:val="001E3BCA"/>
    <w:rsid w:val="001E5670"/>
    <w:rsid w:val="001F054E"/>
    <w:rsid w:val="001F20D3"/>
    <w:rsid w:val="001F2A53"/>
    <w:rsid w:val="001F2B50"/>
    <w:rsid w:val="001F3ECE"/>
    <w:rsid w:val="001F5DBB"/>
    <w:rsid w:val="00201250"/>
    <w:rsid w:val="00201E8D"/>
    <w:rsid w:val="002033B5"/>
    <w:rsid w:val="0020376F"/>
    <w:rsid w:val="002063B3"/>
    <w:rsid w:val="002079E3"/>
    <w:rsid w:val="00207CBF"/>
    <w:rsid w:val="0021112C"/>
    <w:rsid w:val="002131D6"/>
    <w:rsid w:val="00213A07"/>
    <w:rsid w:val="00215228"/>
    <w:rsid w:val="00215658"/>
    <w:rsid w:val="00215A79"/>
    <w:rsid w:val="0021690E"/>
    <w:rsid w:val="002175E9"/>
    <w:rsid w:val="00217795"/>
    <w:rsid w:val="0022055B"/>
    <w:rsid w:val="00220E09"/>
    <w:rsid w:val="00221156"/>
    <w:rsid w:val="00222821"/>
    <w:rsid w:val="002259DF"/>
    <w:rsid w:val="002261EC"/>
    <w:rsid w:val="002262B7"/>
    <w:rsid w:val="002302C1"/>
    <w:rsid w:val="002305B0"/>
    <w:rsid w:val="00230D06"/>
    <w:rsid w:val="00230EE8"/>
    <w:rsid w:val="0023262A"/>
    <w:rsid w:val="002329E6"/>
    <w:rsid w:val="00232D49"/>
    <w:rsid w:val="0023329C"/>
    <w:rsid w:val="00234A3E"/>
    <w:rsid w:val="002353EE"/>
    <w:rsid w:val="002366FE"/>
    <w:rsid w:val="002375B2"/>
    <w:rsid w:val="002375B9"/>
    <w:rsid w:val="002400A9"/>
    <w:rsid w:val="00246E76"/>
    <w:rsid w:val="00247D5E"/>
    <w:rsid w:val="00247FAF"/>
    <w:rsid w:val="002505EC"/>
    <w:rsid w:val="002543A7"/>
    <w:rsid w:val="002573AC"/>
    <w:rsid w:val="00260EDE"/>
    <w:rsid w:val="00262914"/>
    <w:rsid w:val="00262BFF"/>
    <w:rsid w:val="002637A8"/>
    <w:rsid w:val="00264CF8"/>
    <w:rsid w:val="002652CB"/>
    <w:rsid w:val="00265AA4"/>
    <w:rsid w:val="0026738D"/>
    <w:rsid w:val="0026748B"/>
    <w:rsid w:val="00267A7A"/>
    <w:rsid w:val="002702A5"/>
    <w:rsid w:val="00271CC5"/>
    <w:rsid w:val="00274172"/>
    <w:rsid w:val="0027637C"/>
    <w:rsid w:val="00276E0F"/>
    <w:rsid w:val="00277419"/>
    <w:rsid w:val="002774C3"/>
    <w:rsid w:val="002778A1"/>
    <w:rsid w:val="00277B1F"/>
    <w:rsid w:val="00277B47"/>
    <w:rsid w:val="002816DA"/>
    <w:rsid w:val="00284253"/>
    <w:rsid w:val="002846B1"/>
    <w:rsid w:val="00284CA2"/>
    <w:rsid w:val="00284EEB"/>
    <w:rsid w:val="002861B1"/>
    <w:rsid w:val="00291C1D"/>
    <w:rsid w:val="00292FED"/>
    <w:rsid w:val="00293343"/>
    <w:rsid w:val="00293DB1"/>
    <w:rsid w:val="00294FE0"/>
    <w:rsid w:val="0029626B"/>
    <w:rsid w:val="002963D4"/>
    <w:rsid w:val="0029721B"/>
    <w:rsid w:val="002A039B"/>
    <w:rsid w:val="002A0ECF"/>
    <w:rsid w:val="002A201E"/>
    <w:rsid w:val="002A3183"/>
    <w:rsid w:val="002A54AA"/>
    <w:rsid w:val="002A7129"/>
    <w:rsid w:val="002A72F1"/>
    <w:rsid w:val="002A7B78"/>
    <w:rsid w:val="002B011F"/>
    <w:rsid w:val="002B1AE4"/>
    <w:rsid w:val="002B3FEF"/>
    <w:rsid w:val="002B5EA0"/>
    <w:rsid w:val="002B7BD8"/>
    <w:rsid w:val="002B7F16"/>
    <w:rsid w:val="002C03AF"/>
    <w:rsid w:val="002C0708"/>
    <w:rsid w:val="002C1756"/>
    <w:rsid w:val="002C252E"/>
    <w:rsid w:val="002C2C37"/>
    <w:rsid w:val="002C355A"/>
    <w:rsid w:val="002C4051"/>
    <w:rsid w:val="002C4153"/>
    <w:rsid w:val="002C4B24"/>
    <w:rsid w:val="002C6F28"/>
    <w:rsid w:val="002C752E"/>
    <w:rsid w:val="002D0201"/>
    <w:rsid w:val="002D1587"/>
    <w:rsid w:val="002D26AD"/>
    <w:rsid w:val="002D3891"/>
    <w:rsid w:val="002D43CA"/>
    <w:rsid w:val="002D5126"/>
    <w:rsid w:val="002D51CE"/>
    <w:rsid w:val="002D51FB"/>
    <w:rsid w:val="002D5B15"/>
    <w:rsid w:val="002D61F3"/>
    <w:rsid w:val="002D66D2"/>
    <w:rsid w:val="002E3149"/>
    <w:rsid w:val="002E3BA5"/>
    <w:rsid w:val="002E419D"/>
    <w:rsid w:val="002E5582"/>
    <w:rsid w:val="002E787E"/>
    <w:rsid w:val="002F052C"/>
    <w:rsid w:val="002F0BB9"/>
    <w:rsid w:val="002F29BD"/>
    <w:rsid w:val="002F3E39"/>
    <w:rsid w:val="002F47ED"/>
    <w:rsid w:val="002F50B4"/>
    <w:rsid w:val="002F66C6"/>
    <w:rsid w:val="002F7222"/>
    <w:rsid w:val="002F77C3"/>
    <w:rsid w:val="002F796D"/>
    <w:rsid w:val="003003BB"/>
    <w:rsid w:val="0030092E"/>
    <w:rsid w:val="00300B5C"/>
    <w:rsid w:val="0030252D"/>
    <w:rsid w:val="00303ECA"/>
    <w:rsid w:val="0030490C"/>
    <w:rsid w:val="00306FDA"/>
    <w:rsid w:val="00310935"/>
    <w:rsid w:val="003112B5"/>
    <w:rsid w:val="00312D41"/>
    <w:rsid w:val="00313425"/>
    <w:rsid w:val="00315F2E"/>
    <w:rsid w:val="003161BD"/>
    <w:rsid w:val="003163B6"/>
    <w:rsid w:val="00320B0A"/>
    <w:rsid w:val="00320BD3"/>
    <w:rsid w:val="00321598"/>
    <w:rsid w:val="003217B1"/>
    <w:rsid w:val="00321FEC"/>
    <w:rsid w:val="003259D7"/>
    <w:rsid w:val="00327A39"/>
    <w:rsid w:val="00327AE7"/>
    <w:rsid w:val="003300CB"/>
    <w:rsid w:val="0033026F"/>
    <w:rsid w:val="00330DA2"/>
    <w:rsid w:val="00332303"/>
    <w:rsid w:val="003333DC"/>
    <w:rsid w:val="003342DF"/>
    <w:rsid w:val="00335782"/>
    <w:rsid w:val="00337199"/>
    <w:rsid w:val="00340542"/>
    <w:rsid w:val="00343237"/>
    <w:rsid w:val="00343BA1"/>
    <w:rsid w:val="00345E02"/>
    <w:rsid w:val="003467E4"/>
    <w:rsid w:val="003476AE"/>
    <w:rsid w:val="003478F9"/>
    <w:rsid w:val="00350F45"/>
    <w:rsid w:val="003513EA"/>
    <w:rsid w:val="003525E3"/>
    <w:rsid w:val="00353679"/>
    <w:rsid w:val="00354A20"/>
    <w:rsid w:val="00362700"/>
    <w:rsid w:val="00362916"/>
    <w:rsid w:val="00363DDD"/>
    <w:rsid w:val="00364189"/>
    <w:rsid w:val="0036585B"/>
    <w:rsid w:val="003701E8"/>
    <w:rsid w:val="00370516"/>
    <w:rsid w:val="00370A9E"/>
    <w:rsid w:val="00373051"/>
    <w:rsid w:val="003738B2"/>
    <w:rsid w:val="00374202"/>
    <w:rsid w:val="003750A2"/>
    <w:rsid w:val="003755A6"/>
    <w:rsid w:val="0038018D"/>
    <w:rsid w:val="003821B3"/>
    <w:rsid w:val="00382509"/>
    <w:rsid w:val="0038332D"/>
    <w:rsid w:val="00384704"/>
    <w:rsid w:val="003852BC"/>
    <w:rsid w:val="0038597C"/>
    <w:rsid w:val="00385C03"/>
    <w:rsid w:val="0038723B"/>
    <w:rsid w:val="00387677"/>
    <w:rsid w:val="0038787C"/>
    <w:rsid w:val="003900A4"/>
    <w:rsid w:val="00391B43"/>
    <w:rsid w:val="00392C52"/>
    <w:rsid w:val="00394546"/>
    <w:rsid w:val="00396F37"/>
    <w:rsid w:val="003A28ED"/>
    <w:rsid w:val="003A3E7C"/>
    <w:rsid w:val="003A4E35"/>
    <w:rsid w:val="003A741F"/>
    <w:rsid w:val="003B0CC4"/>
    <w:rsid w:val="003B2950"/>
    <w:rsid w:val="003B3A86"/>
    <w:rsid w:val="003B447C"/>
    <w:rsid w:val="003B45BD"/>
    <w:rsid w:val="003B52C6"/>
    <w:rsid w:val="003B5C3A"/>
    <w:rsid w:val="003C0DF5"/>
    <w:rsid w:val="003C3CEE"/>
    <w:rsid w:val="003C3F7F"/>
    <w:rsid w:val="003C41FA"/>
    <w:rsid w:val="003C4543"/>
    <w:rsid w:val="003C68C4"/>
    <w:rsid w:val="003C7FCA"/>
    <w:rsid w:val="003D019B"/>
    <w:rsid w:val="003D0CC0"/>
    <w:rsid w:val="003D15C0"/>
    <w:rsid w:val="003D4954"/>
    <w:rsid w:val="003D6759"/>
    <w:rsid w:val="003E15C6"/>
    <w:rsid w:val="003E226A"/>
    <w:rsid w:val="003E26E6"/>
    <w:rsid w:val="003E4150"/>
    <w:rsid w:val="003E4F9D"/>
    <w:rsid w:val="003E5D48"/>
    <w:rsid w:val="003E6CAB"/>
    <w:rsid w:val="003E7066"/>
    <w:rsid w:val="003E7401"/>
    <w:rsid w:val="003E796B"/>
    <w:rsid w:val="003F0E9D"/>
    <w:rsid w:val="003F1863"/>
    <w:rsid w:val="003F1DF1"/>
    <w:rsid w:val="003F223C"/>
    <w:rsid w:val="003F354A"/>
    <w:rsid w:val="003F3C2E"/>
    <w:rsid w:val="003F501B"/>
    <w:rsid w:val="003F57AD"/>
    <w:rsid w:val="003F7FA8"/>
    <w:rsid w:val="0040074A"/>
    <w:rsid w:val="0040099E"/>
    <w:rsid w:val="004015F3"/>
    <w:rsid w:val="00404775"/>
    <w:rsid w:val="004051FE"/>
    <w:rsid w:val="00406F70"/>
    <w:rsid w:val="00407623"/>
    <w:rsid w:val="004076CF"/>
    <w:rsid w:val="004077AF"/>
    <w:rsid w:val="00407B79"/>
    <w:rsid w:val="0041042F"/>
    <w:rsid w:val="004108A7"/>
    <w:rsid w:val="004122E9"/>
    <w:rsid w:val="00414585"/>
    <w:rsid w:val="0041497C"/>
    <w:rsid w:val="00414B83"/>
    <w:rsid w:val="0041514E"/>
    <w:rsid w:val="0041523E"/>
    <w:rsid w:val="00415AFF"/>
    <w:rsid w:val="00415B1E"/>
    <w:rsid w:val="00416348"/>
    <w:rsid w:val="004167D2"/>
    <w:rsid w:val="0041795D"/>
    <w:rsid w:val="00417EF3"/>
    <w:rsid w:val="00420186"/>
    <w:rsid w:val="00420CDF"/>
    <w:rsid w:val="00424C34"/>
    <w:rsid w:val="004257E8"/>
    <w:rsid w:val="00426DDD"/>
    <w:rsid w:val="00434ED1"/>
    <w:rsid w:val="00436F48"/>
    <w:rsid w:val="00440630"/>
    <w:rsid w:val="00440947"/>
    <w:rsid w:val="00442A54"/>
    <w:rsid w:val="00444FC8"/>
    <w:rsid w:val="0044532F"/>
    <w:rsid w:val="00445984"/>
    <w:rsid w:val="004467A1"/>
    <w:rsid w:val="00446AA2"/>
    <w:rsid w:val="00450334"/>
    <w:rsid w:val="004505EA"/>
    <w:rsid w:val="004544C0"/>
    <w:rsid w:val="0045499E"/>
    <w:rsid w:val="00455A12"/>
    <w:rsid w:val="00460B15"/>
    <w:rsid w:val="00460C4D"/>
    <w:rsid w:val="00461648"/>
    <w:rsid w:val="004620B3"/>
    <w:rsid w:val="00462A1C"/>
    <w:rsid w:val="00463857"/>
    <w:rsid w:val="00463D7E"/>
    <w:rsid w:val="00465D68"/>
    <w:rsid w:val="004703A4"/>
    <w:rsid w:val="004719C0"/>
    <w:rsid w:val="0047240F"/>
    <w:rsid w:val="004727E1"/>
    <w:rsid w:val="00473051"/>
    <w:rsid w:val="00474A18"/>
    <w:rsid w:val="00476100"/>
    <w:rsid w:val="00480541"/>
    <w:rsid w:val="00481993"/>
    <w:rsid w:val="00482A29"/>
    <w:rsid w:val="00482D7E"/>
    <w:rsid w:val="004832E9"/>
    <w:rsid w:val="00484568"/>
    <w:rsid w:val="00484F0C"/>
    <w:rsid w:val="00485C84"/>
    <w:rsid w:val="004875E0"/>
    <w:rsid w:val="00490FEE"/>
    <w:rsid w:val="00491F16"/>
    <w:rsid w:val="004920DB"/>
    <w:rsid w:val="00492458"/>
    <w:rsid w:val="00492694"/>
    <w:rsid w:val="004927AE"/>
    <w:rsid w:val="004933D0"/>
    <w:rsid w:val="004939E1"/>
    <w:rsid w:val="00493BCF"/>
    <w:rsid w:val="004943A8"/>
    <w:rsid w:val="00494ED5"/>
    <w:rsid w:val="0049531A"/>
    <w:rsid w:val="004955D2"/>
    <w:rsid w:val="00496C49"/>
    <w:rsid w:val="00496C5D"/>
    <w:rsid w:val="00496DA8"/>
    <w:rsid w:val="00496E51"/>
    <w:rsid w:val="0049726B"/>
    <w:rsid w:val="00497F27"/>
    <w:rsid w:val="004A0169"/>
    <w:rsid w:val="004A075B"/>
    <w:rsid w:val="004A177A"/>
    <w:rsid w:val="004A19E9"/>
    <w:rsid w:val="004A1A87"/>
    <w:rsid w:val="004A4D43"/>
    <w:rsid w:val="004A57E6"/>
    <w:rsid w:val="004A76DB"/>
    <w:rsid w:val="004A77F2"/>
    <w:rsid w:val="004A7D3B"/>
    <w:rsid w:val="004B15D3"/>
    <w:rsid w:val="004B161C"/>
    <w:rsid w:val="004B2D85"/>
    <w:rsid w:val="004B340C"/>
    <w:rsid w:val="004B3E5D"/>
    <w:rsid w:val="004B43DA"/>
    <w:rsid w:val="004B49F0"/>
    <w:rsid w:val="004B4D01"/>
    <w:rsid w:val="004B5D0D"/>
    <w:rsid w:val="004B647F"/>
    <w:rsid w:val="004B6BFD"/>
    <w:rsid w:val="004B7BE1"/>
    <w:rsid w:val="004C067A"/>
    <w:rsid w:val="004C18F8"/>
    <w:rsid w:val="004C1CE6"/>
    <w:rsid w:val="004C2746"/>
    <w:rsid w:val="004C2A23"/>
    <w:rsid w:val="004C2D9D"/>
    <w:rsid w:val="004C30FF"/>
    <w:rsid w:val="004C3A7A"/>
    <w:rsid w:val="004C4F74"/>
    <w:rsid w:val="004C5C2B"/>
    <w:rsid w:val="004C631D"/>
    <w:rsid w:val="004D0086"/>
    <w:rsid w:val="004D05C5"/>
    <w:rsid w:val="004D1A09"/>
    <w:rsid w:val="004D268B"/>
    <w:rsid w:val="004D3FA4"/>
    <w:rsid w:val="004D3FDE"/>
    <w:rsid w:val="004D61B8"/>
    <w:rsid w:val="004D7232"/>
    <w:rsid w:val="004D7E47"/>
    <w:rsid w:val="004D7E66"/>
    <w:rsid w:val="004E15C4"/>
    <w:rsid w:val="004E2AC4"/>
    <w:rsid w:val="004E4E44"/>
    <w:rsid w:val="004E4FBF"/>
    <w:rsid w:val="004E5B74"/>
    <w:rsid w:val="004E6E9A"/>
    <w:rsid w:val="004E7C90"/>
    <w:rsid w:val="004F0D57"/>
    <w:rsid w:val="004F3718"/>
    <w:rsid w:val="004F54C5"/>
    <w:rsid w:val="004F5A8E"/>
    <w:rsid w:val="004F5E81"/>
    <w:rsid w:val="004F7079"/>
    <w:rsid w:val="00501A15"/>
    <w:rsid w:val="005022B5"/>
    <w:rsid w:val="00502F60"/>
    <w:rsid w:val="00504775"/>
    <w:rsid w:val="00504A0E"/>
    <w:rsid w:val="005051E6"/>
    <w:rsid w:val="0050666D"/>
    <w:rsid w:val="005107D0"/>
    <w:rsid w:val="00510B27"/>
    <w:rsid w:val="00510D81"/>
    <w:rsid w:val="0051114E"/>
    <w:rsid w:val="00511A42"/>
    <w:rsid w:val="005123E8"/>
    <w:rsid w:val="00513528"/>
    <w:rsid w:val="00513FA3"/>
    <w:rsid w:val="00514091"/>
    <w:rsid w:val="00514688"/>
    <w:rsid w:val="005151DF"/>
    <w:rsid w:val="005164FE"/>
    <w:rsid w:val="00522020"/>
    <w:rsid w:val="005229A6"/>
    <w:rsid w:val="00522AD8"/>
    <w:rsid w:val="00524323"/>
    <w:rsid w:val="00524905"/>
    <w:rsid w:val="00525355"/>
    <w:rsid w:val="00526442"/>
    <w:rsid w:val="00527090"/>
    <w:rsid w:val="00530BDD"/>
    <w:rsid w:val="00531831"/>
    <w:rsid w:val="00531D1F"/>
    <w:rsid w:val="00532D59"/>
    <w:rsid w:val="00534992"/>
    <w:rsid w:val="00535B1C"/>
    <w:rsid w:val="00537DF1"/>
    <w:rsid w:val="00540176"/>
    <w:rsid w:val="00542C4C"/>
    <w:rsid w:val="00544D22"/>
    <w:rsid w:val="00546017"/>
    <w:rsid w:val="0054681B"/>
    <w:rsid w:val="00546CDF"/>
    <w:rsid w:val="00546F2B"/>
    <w:rsid w:val="005473E0"/>
    <w:rsid w:val="0055374C"/>
    <w:rsid w:val="0055483B"/>
    <w:rsid w:val="00554F33"/>
    <w:rsid w:val="0055776B"/>
    <w:rsid w:val="00560261"/>
    <w:rsid w:val="005605A2"/>
    <w:rsid w:val="0056098B"/>
    <w:rsid w:val="00561BFD"/>
    <w:rsid w:val="00564593"/>
    <w:rsid w:val="005650F0"/>
    <w:rsid w:val="00566413"/>
    <w:rsid w:val="00566FD8"/>
    <w:rsid w:val="00567242"/>
    <w:rsid w:val="00570147"/>
    <w:rsid w:val="0057186C"/>
    <w:rsid w:val="00574714"/>
    <w:rsid w:val="00575F97"/>
    <w:rsid w:val="00576D05"/>
    <w:rsid w:val="0057798D"/>
    <w:rsid w:val="00580E6A"/>
    <w:rsid w:val="005818BB"/>
    <w:rsid w:val="005819A5"/>
    <w:rsid w:val="00583BC3"/>
    <w:rsid w:val="00583BC9"/>
    <w:rsid w:val="00584287"/>
    <w:rsid w:val="00584C05"/>
    <w:rsid w:val="0058529E"/>
    <w:rsid w:val="0058798F"/>
    <w:rsid w:val="00591D0D"/>
    <w:rsid w:val="00591D99"/>
    <w:rsid w:val="005926EC"/>
    <w:rsid w:val="00592F95"/>
    <w:rsid w:val="005931C7"/>
    <w:rsid w:val="005953F6"/>
    <w:rsid w:val="00596D6C"/>
    <w:rsid w:val="00596DEE"/>
    <w:rsid w:val="005971B6"/>
    <w:rsid w:val="005A1972"/>
    <w:rsid w:val="005A1F84"/>
    <w:rsid w:val="005A2326"/>
    <w:rsid w:val="005A2680"/>
    <w:rsid w:val="005A2B4D"/>
    <w:rsid w:val="005A3111"/>
    <w:rsid w:val="005A3857"/>
    <w:rsid w:val="005A4301"/>
    <w:rsid w:val="005A4C15"/>
    <w:rsid w:val="005A620E"/>
    <w:rsid w:val="005A6E49"/>
    <w:rsid w:val="005A7F19"/>
    <w:rsid w:val="005B0B75"/>
    <w:rsid w:val="005B1AD7"/>
    <w:rsid w:val="005B318C"/>
    <w:rsid w:val="005B4168"/>
    <w:rsid w:val="005B6AB0"/>
    <w:rsid w:val="005C132B"/>
    <w:rsid w:val="005C145F"/>
    <w:rsid w:val="005C208F"/>
    <w:rsid w:val="005C28E2"/>
    <w:rsid w:val="005C41DC"/>
    <w:rsid w:val="005C41F8"/>
    <w:rsid w:val="005C443F"/>
    <w:rsid w:val="005C4E41"/>
    <w:rsid w:val="005C51FE"/>
    <w:rsid w:val="005C7459"/>
    <w:rsid w:val="005C773F"/>
    <w:rsid w:val="005C7C16"/>
    <w:rsid w:val="005C7E31"/>
    <w:rsid w:val="005C7E4A"/>
    <w:rsid w:val="005D0069"/>
    <w:rsid w:val="005D203C"/>
    <w:rsid w:val="005D29BF"/>
    <w:rsid w:val="005D2D24"/>
    <w:rsid w:val="005D3A49"/>
    <w:rsid w:val="005D4348"/>
    <w:rsid w:val="005E009C"/>
    <w:rsid w:val="005E01C3"/>
    <w:rsid w:val="005E0755"/>
    <w:rsid w:val="005E0E5C"/>
    <w:rsid w:val="005E1FF4"/>
    <w:rsid w:val="005E38C0"/>
    <w:rsid w:val="005E64C2"/>
    <w:rsid w:val="005E7796"/>
    <w:rsid w:val="005F1BB1"/>
    <w:rsid w:val="005F3013"/>
    <w:rsid w:val="005F3440"/>
    <w:rsid w:val="005F41F0"/>
    <w:rsid w:val="005F72FE"/>
    <w:rsid w:val="005F75E6"/>
    <w:rsid w:val="0060243E"/>
    <w:rsid w:val="00603427"/>
    <w:rsid w:val="006058F9"/>
    <w:rsid w:val="006078E6"/>
    <w:rsid w:val="00610A99"/>
    <w:rsid w:val="006116EC"/>
    <w:rsid w:val="0061200E"/>
    <w:rsid w:val="006125A2"/>
    <w:rsid w:val="00613B38"/>
    <w:rsid w:val="00614AAD"/>
    <w:rsid w:val="0061704D"/>
    <w:rsid w:val="00617931"/>
    <w:rsid w:val="00621B5A"/>
    <w:rsid w:val="00621F46"/>
    <w:rsid w:val="00625C15"/>
    <w:rsid w:val="0062702A"/>
    <w:rsid w:val="00627F9E"/>
    <w:rsid w:val="00630FF5"/>
    <w:rsid w:val="006310AD"/>
    <w:rsid w:val="006311A6"/>
    <w:rsid w:val="00631AD0"/>
    <w:rsid w:val="0063494B"/>
    <w:rsid w:val="00635734"/>
    <w:rsid w:val="0063644E"/>
    <w:rsid w:val="006365DF"/>
    <w:rsid w:val="00636F58"/>
    <w:rsid w:val="00637D65"/>
    <w:rsid w:val="00640378"/>
    <w:rsid w:val="006407AD"/>
    <w:rsid w:val="006407D5"/>
    <w:rsid w:val="00641546"/>
    <w:rsid w:val="00642097"/>
    <w:rsid w:val="00642F28"/>
    <w:rsid w:val="0064482E"/>
    <w:rsid w:val="00650352"/>
    <w:rsid w:val="006507D2"/>
    <w:rsid w:val="006508E8"/>
    <w:rsid w:val="00650F33"/>
    <w:rsid w:val="00651102"/>
    <w:rsid w:val="00652F65"/>
    <w:rsid w:val="0065334B"/>
    <w:rsid w:val="006555CA"/>
    <w:rsid w:val="006556FB"/>
    <w:rsid w:val="0066257F"/>
    <w:rsid w:val="00662F5D"/>
    <w:rsid w:val="00662FDD"/>
    <w:rsid w:val="0066363E"/>
    <w:rsid w:val="00665341"/>
    <w:rsid w:val="00665A8E"/>
    <w:rsid w:val="00667F46"/>
    <w:rsid w:val="00667F5A"/>
    <w:rsid w:val="0067012D"/>
    <w:rsid w:val="00670867"/>
    <w:rsid w:val="00670C49"/>
    <w:rsid w:val="00671653"/>
    <w:rsid w:val="00671E48"/>
    <w:rsid w:val="00672DCC"/>
    <w:rsid w:val="006755A4"/>
    <w:rsid w:val="006755F6"/>
    <w:rsid w:val="00677CBF"/>
    <w:rsid w:val="00682354"/>
    <w:rsid w:val="0068279A"/>
    <w:rsid w:val="00682A30"/>
    <w:rsid w:val="00682C16"/>
    <w:rsid w:val="006830BB"/>
    <w:rsid w:val="00683824"/>
    <w:rsid w:val="00683946"/>
    <w:rsid w:val="00684106"/>
    <w:rsid w:val="00686EC9"/>
    <w:rsid w:val="00687334"/>
    <w:rsid w:val="006906FA"/>
    <w:rsid w:val="0069086F"/>
    <w:rsid w:val="00690ACA"/>
    <w:rsid w:val="00693088"/>
    <w:rsid w:val="00693D38"/>
    <w:rsid w:val="00693E52"/>
    <w:rsid w:val="0069480C"/>
    <w:rsid w:val="00694E04"/>
    <w:rsid w:val="00695529"/>
    <w:rsid w:val="00695C4F"/>
    <w:rsid w:val="00696425"/>
    <w:rsid w:val="0069705F"/>
    <w:rsid w:val="00697C33"/>
    <w:rsid w:val="006A1495"/>
    <w:rsid w:val="006A2C75"/>
    <w:rsid w:val="006A4786"/>
    <w:rsid w:val="006A6434"/>
    <w:rsid w:val="006A6497"/>
    <w:rsid w:val="006A698D"/>
    <w:rsid w:val="006A69CE"/>
    <w:rsid w:val="006A72B4"/>
    <w:rsid w:val="006A7745"/>
    <w:rsid w:val="006A7FDD"/>
    <w:rsid w:val="006B183B"/>
    <w:rsid w:val="006B1B48"/>
    <w:rsid w:val="006B20E5"/>
    <w:rsid w:val="006B458E"/>
    <w:rsid w:val="006B4D99"/>
    <w:rsid w:val="006B4F81"/>
    <w:rsid w:val="006B6D6A"/>
    <w:rsid w:val="006B709D"/>
    <w:rsid w:val="006B7386"/>
    <w:rsid w:val="006B7BB3"/>
    <w:rsid w:val="006B7CED"/>
    <w:rsid w:val="006C052D"/>
    <w:rsid w:val="006C0C1F"/>
    <w:rsid w:val="006C0E2F"/>
    <w:rsid w:val="006C1FBF"/>
    <w:rsid w:val="006C2958"/>
    <w:rsid w:val="006C35F6"/>
    <w:rsid w:val="006C3B8D"/>
    <w:rsid w:val="006C3C28"/>
    <w:rsid w:val="006C4F4F"/>
    <w:rsid w:val="006C522F"/>
    <w:rsid w:val="006C5522"/>
    <w:rsid w:val="006D0A08"/>
    <w:rsid w:val="006D0AA9"/>
    <w:rsid w:val="006D3FDA"/>
    <w:rsid w:val="006D4847"/>
    <w:rsid w:val="006D753B"/>
    <w:rsid w:val="006E0809"/>
    <w:rsid w:val="006E1A13"/>
    <w:rsid w:val="006E2B49"/>
    <w:rsid w:val="006E3811"/>
    <w:rsid w:val="006E4295"/>
    <w:rsid w:val="006E4A77"/>
    <w:rsid w:val="006E53E2"/>
    <w:rsid w:val="006E595F"/>
    <w:rsid w:val="006E6E6D"/>
    <w:rsid w:val="006E75CD"/>
    <w:rsid w:val="006E7709"/>
    <w:rsid w:val="006F0112"/>
    <w:rsid w:val="006F0B47"/>
    <w:rsid w:val="006F1D9D"/>
    <w:rsid w:val="006F411F"/>
    <w:rsid w:val="006F43FD"/>
    <w:rsid w:val="006F497E"/>
    <w:rsid w:val="006F5849"/>
    <w:rsid w:val="006F64BE"/>
    <w:rsid w:val="006F67BC"/>
    <w:rsid w:val="006F7738"/>
    <w:rsid w:val="007006D9"/>
    <w:rsid w:val="007007DA"/>
    <w:rsid w:val="00700C13"/>
    <w:rsid w:val="00703171"/>
    <w:rsid w:val="00704FCD"/>
    <w:rsid w:val="007059BC"/>
    <w:rsid w:val="00705B2D"/>
    <w:rsid w:val="007074FF"/>
    <w:rsid w:val="0071048F"/>
    <w:rsid w:val="00710CF3"/>
    <w:rsid w:val="00710DD6"/>
    <w:rsid w:val="00712BF4"/>
    <w:rsid w:val="0071308B"/>
    <w:rsid w:val="00721D09"/>
    <w:rsid w:val="0072213C"/>
    <w:rsid w:val="007238AC"/>
    <w:rsid w:val="00724338"/>
    <w:rsid w:val="00724FF3"/>
    <w:rsid w:val="00725237"/>
    <w:rsid w:val="007253CF"/>
    <w:rsid w:val="007269CD"/>
    <w:rsid w:val="0072742F"/>
    <w:rsid w:val="007279FE"/>
    <w:rsid w:val="00730677"/>
    <w:rsid w:val="00730F80"/>
    <w:rsid w:val="007326C3"/>
    <w:rsid w:val="00732DFB"/>
    <w:rsid w:val="00735973"/>
    <w:rsid w:val="0074203B"/>
    <w:rsid w:val="00742508"/>
    <w:rsid w:val="00742595"/>
    <w:rsid w:val="00743867"/>
    <w:rsid w:val="00744362"/>
    <w:rsid w:val="0075044B"/>
    <w:rsid w:val="00750D18"/>
    <w:rsid w:val="00751C1D"/>
    <w:rsid w:val="00753D35"/>
    <w:rsid w:val="00754AA6"/>
    <w:rsid w:val="00756CE2"/>
    <w:rsid w:val="0075730E"/>
    <w:rsid w:val="0075779F"/>
    <w:rsid w:val="00760089"/>
    <w:rsid w:val="007614E2"/>
    <w:rsid w:val="00761EAC"/>
    <w:rsid w:val="0076271D"/>
    <w:rsid w:val="0076314C"/>
    <w:rsid w:val="00764002"/>
    <w:rsid w:val="00764FA2"/>
    <w:rsid w:val="007675AD"/>
    <w:rsid w:val="00767B9A"/>
    <w:rsid w:val="00771029"/>
    <w:rsid w:val="0077220A"/>
    <w:rsid w:val="00772AA3"/>
    <w:rsid w:val="00773FEB"/>
    <w:rsid w:val="0077432B"/>
    <w:rsid w:val="00774670"/>
    <w:rsid w:val="00774ECF"/>
    <w:rsid w:val="007768E1"/>
    <w:rsid w:val="00777C0E"/>
    <w:rsid w:val="00780FCB"/>
    <w:rsid w:val="00781BBB"/>
    <w:rsid w:val="00782061"/>
    <w:rsid w:val="007823D0"/>
    <w:rsid w:val="0078318B"/>
    <w:rsid w:val="00784BF1"/>
    <w:rsid w:val="00786129"/>
    <w:rsid w:val="00786259"/>
    <w:rsid w:val="007867FD"/>
    <w:rsid w:val="007919AC"/>
    <w:rsid w:val="00791F8E"/>
    <w:rsid w:val="0079206C"/>
    <w:rsid w:val="007939B5"/>
    <w:rsid w:val="00795244"/>
    <w:rsid w:val="007959B5"/>
    <w:rsid w:val="00796DD3"/>
    <w:rsid w:val="00797BBD"/>
    <w:rsid w:val="007A1644"/>
    <w:rsid w:val="007A221B"/>
    <w:rsid w:val="007A3EAE"/>
    <w:rsid w:val="007A43FD"/>
    <w:rsid w:val="007A4446"/>
    <w:rsid w:val="007A582A"/>
    <w:rsid w:val="007A5844"/>
    <w:rsid w:val="007A68B8"/>
    <w:rsid w:val="007A7316"/>
    <w:rsid w:val="007B1D2D"/>
    <w:rsid w:val="007B2761"/>
    <w:rsid w:val="007B4882"/>
    <w:rsid w:val="007B755D"/>
    <w:rsid w:val="007C12C7"/>
    <w:rsid w:val="007C3495"/>
    <w:rsid w:val="007C3881"/>
    <w:rsid w:val="007C3E84"/>
    <w:rsid w:val="007C5735"/>
    <w:rsid w:val="007C700B"/>
    <w:rsid w:val="007D01D4"/>
    <w:rsid w:val="007D042A"/>
    <w:rsid w:val="007D0C53"/>
    <w:rsid w:val="007D0E94"/>
    <w:rsid w:val="007D1867"/>
    <w:rsid w:val="007D195B"/>
    <w:rsid w:val="007D51FC"/>
    <w:rsid w:val="007D52F7"/>
    <w:rsid w:val="007D55A8"/>
    <w:rsid w:val="007D7039"/>
    <w:rsid w:val="007E00E8"/>
    <w:rsid w:val="007E0282"/>
    <w:rsid w:val="007E1684"/>
    <w:rsid w:val="007E2AEC"/>
    <w:rsid w:val="007E446B"/>
    <w:rsid w:val="007E7620"/>
    <w:rsid w:val="007F02DB"/>
    <w:rsid w:val="007F0B76"/>
    <w:rsid w:val="007F192A"/>
    <w:rsid w:val="007F1CBC"/>
    <w:rsid w:val="007F3F56"/>
    <w:rsid w:val="007F535F"/>
    <w:rsid w:val="007F7E1F"/>
    <w:rsid w:val="008021B7"/>
    <w:rsid w:val="00802600"/>
    <w:rsid w:val="00803528"/>
    <w:rsid w:val="00803683"/>
    <w:rsid w:val="008037DF"/>
    <w:rsid w:val="00805325"/>
    <w:rsid w:val="00805C68"/>
    <w:rsid w:val="008071A6"/>
    <w:rsid w:val="00810029"/>
    <w:rsid w:val="008103A0"/>
    <w:rsid w:val="00812136"/>
    <w:rsid w:val="00814381"/>
    <w:rsid w:val="00814C00"/>
    <w:rsid w:val="00815806"/>
    <w:rsid w:val="00815CA7"/>
    <w:rsid w:val="008161CE"/>
    <w:rsid w:val="00816686"/>
    <w:rsid w:val="00817C5C"/>
    <w:rsid w:val="00822AE2"/>
    <w:rsid w:val="00822CAE"/>
    <w:rsid w:val="008258D3"/>
    <w:rsid w:val="0082625E"/>
    <w:rsid w:val="00830F76"/>
    <w:rsid w:val="00831398"/>
    <w:rsid w:val="00831901"/>
    <w:rsid w:val="00835BE6"/>
    <w:rsid w:val="00836BEE"/>
    <w:rsid w:val="008374CB"/>
    <w:rsid w:val="00837FCA"/>
    <w:rsid w:val="008407F6"/>
    <w:rsid w:val="00840BE1"/>
    <w:rsid w:val="00843E2E"/>
    <w:rsid w:val="008453D5"/>
    <w:rsid w:val="00845C33"/>
    <w:rsid w:val="0084638F"/>
    <w:rsid w:val="0084681B"/>
    <w:rsid w:val="00846A69"/>
    <w:rsid w:val="008516EF"/>
    <w:rsid w:val="008520D2"/>
    <w:rsid w:val="00852578"/>
    <w:rsid w:val="00852C32"/>
    <w:rsid w:val="00853948"/>
    <w:rsid w:val="00855714"/>
    <w:rsid w:val="00856BEE"/>
    <w:rsid w:val="00857956"/>
    <w:rsid w:val="00861D3A"/>
    <w:rsid w:val="008630EF"/>
    <w:rsid w:val="00863F10"/>
    <w:rsid w:val="00864ED1"/>
    <w:rsid w:val="00864F42"/>
    <w:rsid w:val="00866BDA"/>
    <w:rsid w:val="00867400"/>
    <w:rsid w:val="0086772B"/>
    <w:rsid w:val="00867D4F"/>
    <w:rsid w:val="00871246"/>
    <w:rsid w:val="008731A4"/>
    <w:rsid w:val="00875A17"/>
    <w:rsid w:val="00881109"/>
    <w:rsid w:val="00883811"/>
    <w:rsid w:val="00883F99"/>
    <w:rsid w:val="00884E13"/>
    <w:rsid w:val="00885B95"/>
    <w:rsid w:val="00886FF9"/>
    <w:rsid w:val="00887F00"/>
    <w:rsid w:val="00890FB9"/>
    <w:rsid w:val="00891A10"/>
    <w:rsid w:val="0089310F"/>
    <w:rsid w:val="00893694"/>
    <w:rsid w:val="00893AA1"/>
    <w:rsid w:val="00896028"/>
    <w:rsid w:val="00896132"/>
    <w:rsid w:val="008966E8"/>
    <w:rsid w:val="008A1AA6"/>
    <w:rsid w:val="008A26DA"/>
    <w:rsid w:val="008A27C5"/>
    <w:rsid w:val="008A47E3"/>
    <w:rsid w:val="008A4F6A"/>
    <w:rsid w:val="008A5496"/>
    <w:rsid w:val="008A56F3"/>
    <w:rsid w:val="008A6F23"/>
    <w:rsid w:val="008A79EA"/>
    <w:rsid w:val="008A7B48"/>
    <w:rsid w:val="008B106E"/>
    <w:rsid w:val="008B12F1"/>
    <w:rsid w:val="008B1DED"/>
    <w:rsid w:val="008B3232"/>
    <w:rsid w:val="008B616E"/>
    <w:rsid w:val="008B756E"/>
    <w:rsid w:val="008C03BC"/>
    <w:rsid w:val="008C58BD"/>
    <w:rsid w:val="008D103D"/>
    <w:rsid w:val="008D1AD9"/>
    <w:rsid w:val="008D331F"/>
    <w:rsid w:val="008D3D2C"/>
    <w:rsid w:val="008D4AAC"/>
    <w:rsid w:val="008D4EDB"/>
    <w:rsid w:val="008D5333"/>
    <w:rsid w:val="008D540F"/>
    <w:rsid w:val="008D558F"/>
    <w:rsid w:val="008D6276"/>
    <w:rsid w:val="008D66A6"/>
    <w:rsid w:val="008E1E8E"/>
    <w:rsid w:val="008E2122"/>
    <w:rsid w:val="008E2EC2"/>
    <w:rsid w:val="008E5523"/>
    <w:rsid w:val="008E616F"/>
    <w:rsid w:val="008E7D9A"/>
    <w:rsid w:val="008F0A95"/>
    <w:rsid w:val="008F0E17"/>
    <w:rsid w:val="008F1D1F"/>
    <w:rsid w:val="008F282D"/>
    <w:rsid w:val="008F58D4"/>
    <w:rsid w:val="008F5BDC"/>
    <w:rsid w:val="00903677"/>
    <w:rsid w:val="0090368C"/>
    <w:rsid w:val="009045B4"/>
    <w:rsid w:val="00904D7A"/>
    <w:rsid w:val="00905429"/>
    <w:rsid w:val="0090613A"/>
    <w:rsid w:val="009067A7"/>
    <w:rsid w:val="0090733F"/>
    <w:rsid w:val="009075EE"/>
    <w:rsid w:val="00907BB7"/>
    <w:rsid w:val="00907CB0"/>
    <w:rsid w:val="009105B2"/>
    <w:rsid w:val="00912135"/>
    <w:rsid w:val="0091230A"/>
    <w:rsid w:val="00912666"/>
    <w:rsid w:val="00912CB9"/>
    <w:rsid w:val="00913629"/>
    <w:rsid w:val="009141B2"/>
    <w:rsid w:val="009151E1"/>
    <w:rsid w:val="00916D91"/>
    <w:rsid w:val="00920108"/>
    <w:rsid w:val="00922D19"/>
    <w:rsid w:val="009232AA"/>
    <w:rsid w:val="00924326"/>
    <w:rsid w:val="00924677"/>
    <w:rsid w:val="0092485A"/>
    <w:rsid w:val="00924BD3"/>
    <w:rsid w:val="009258D6"/>
    <w:rsid w:val="0092600D"/>
    <w:rsid w:val="009261E0"/>
    <w:rsid w:val="00926A3F"/>
    <w:rsid w:val="009312AA"/>
    <w:rsid w:val="00931FC3"/>
    <w:rsid w:val="00932545"/>
    <w:rsid w:val="00932B70"/>
    <w:rsid w:val="00933D9C"/>
    <w:rsid w:val="00933DFE"/>
    <w:rsid w:val="0093497B"/>
    <w:rsid w:val="00934A17"/>
    <w:rsid w:val="0093509A"/>
    <w:rsid w:val="0093794B"/>
    <w:rsid w:val="00940E6B"/>
    <w:rsid w:val="00940FB4"/>
    <w:rsid w:val="00941160"/>
    <w:rsid w:val="00941BA4"/>
    <w:rsid w:val="00943041"/>
    <w:rsid w:val="009442BD"/>
    <w:rsid w:val="009454A6"/>
    <w:rsid w:val="00946EBE"/>
    <w:rsid w:val="00947161"/>
    <w:rsid w:val="009472DF"/>
    <w:rsid w:val="0094795F"/>
    <w:rsid w:val="009504E9"/>
    <w:rsid w:val="00950F02"/>
    <w:rsid w:val="00951079"/>
    <w:rsid w:val="00953511"/>
    <w:rsid w:val="0096012B"/>
    <w:rsid w:val="00960414"/>
    <w:rsid w:val="009619ED"/>
    <w:rsid w:val="00961C0A"/>
    <w:rsid w:val="0096215B"/>
    <w:rsid w:val="009642E7"/>
    <w:rsid w:val="00965AE7"/>
    <w:rsid w:val="00966A2B"/>
    <w:rsid w:val="00966CE7"/>
    <w:rsid w:val="009708F9"/>
    <w:rsid w:val="00970D5E"/>
    <w:rsid w:val="009720A2"/>
    <w:rsid w:val="00972AE3"/>
    <w:rsid w:val="00974DCD"/>
    <w:rsid w:val="0097547D"/>
    <w:rsid w:val="0097613C"/>
    <w:rsid w:val="0097689B"/>
    <w:rsid w:val="00976941"/>
    <w:rsid w:val="00980B38"/>
    <w:rsid w:val="009835BA"/>
    <w:rsid w:val="00984C2D"/>
    <w:rsid w:val="00985AEA"/>
    <w:rsid w:val="00986059"/>
    <w:rsid w:val="0098614F"/>
    <w:rsid w:val="00986229"/>
    <w:rsid w:val="00986306"/>
    <w:rsid w:val="00987AA1"/>
    <w:rsid w:val="00987F11"/>
    <w:rsid w:val="0099037B"/>
    <w:rsid w:val="0099111B"/>
    <w:rsid w:val="00992215"/>
    <w:rsid w:val="009943A0"/>
    <w:rsid w:val="00994CBE"/>
    <w:rsid w:val="009957E9"/>
    <w:rsid w:val="00995A91"/>
    <w:rsid w:val="009A04B9"/>
    <w:rsid w:val="009A07A2"/>
    <w:rsid w:val="009A0F9F"/>
    <w:rsid w:val="009A15A9"/>
    <w:rsid w:val="009A1CF8"/>
    <w:rsid w:val="009A1E63"/>
    <w:rsid w:val="009A1FD0"/>
    <w:rsid w:val="009A2119"/>
    <w:rsid w:val="009A24C0"/>
    <w:rsid w:val="009A26C6"/>
    <w:rsid w:val="009A2FF0"/>
    <w:rsid w:val="009A326A"/>
    <w:rsid w:val="009A4002"/>
    <w:rsid w:val="009A4FD3"/>
    <w:rsid w:val="009A5C4A"/>
    <w:rsid w:val="009A714F"/>
    <w:rsid w:val="009A7793"/>
    <w:rsid w:val="009B019A"/>
    <w:rsid w:val="009B1412"/>
    <w:rsid w:val="009B158C"/>
    <w:rsid w:val="009B25B6"/>
    <w:rsid w:val="009B270A"/>
    <w:rsid w:val="009B2868"/>
    <w:rsid w:val="009B305E"/>
    <w:rsid w:val="009B4C22"/>
    <w:rsid w:val="009B4E96"/>
    <w:rsid w:val="009B4FDD"/>
    <w:rsid w:val="009B6D39"/>
    <w:rsid w:val="009C025C"/>
    <w:rsid w:val="009C051C"/>
    <w:rsid w:val="009C066C"/>
    <w:rsid w:val="009C136A"/>
    <w:rsid w:val="009C17B9"/>
    <w:rsid w:val="009C1DC5"/>
    <w:rsid w:val="009C25E6"/>
    <w:rsid w:val="009C2F5C"/>
    <w:rsid w:val="009C332F"/>
    <w:rsid w:val="009C3AEB"/>
    <w:rsid w:val="009C476E"/>
    <w:rsid w:val="009C4BC6"/>
    <w:rsid w:val="009C5CBB"/>
    <w:rsid w:val="009C6645"/>
    <w:rsid w:val="009C6B39"/>
    <w:rsid w:val="009D05C9"/>
    <w:rsid w:val="009D25AC"/>
    <w:rsid w:val="009D2793"/>
    <w:rsid w:val="009D30F2"/>
    <w:rsid w:val="009D42EF"/>
    <w:rsid w:val="009D4A00"/>
    <w:rsid w:val="009D4E3E"/>
    <w:rsid w:val="009D6606"/>
    <w:rsid w:val="009E032A"/>
    <w:rsid w:val="009E0EB0"/>
    <w:rsid w:val="009E1DCB"/>
    <w:rsid w:val="009E3F39"/>
    <w:rsid w:val="009E4598"/>
    <w:rsid w:val="009E5190"/>
    <w:rsid w:val="009F0302"/>
    <w:rsid w:val="009F047A"/>
    <w:rsid w:val="009F04A3"/>
    <w:rsid w:val="009F1BD9"/>
    <w:rsid w:val="009F2154"/>
    <w:rsid w:val="009F2F7E"/>
    <w:rsid w:val="009F486C"/>
    <w:rsid w:val="009F5AC2"/>
    <w:rsid w:val="009F7564"/>
    <w:rsid w:val="00A008E1"/>
    <w:rsid w:val="00A010B4"/>
    <w:rsid w:val="00A05A3D"/>
    <w:rsid w:val="00A10071"/>
    <w:rsid w:val="00A1010D"/>
    <w:rsid w:val="00A10D05"/>
    <w:rsid w:val="00A111AD"/>
    <w:rsid w:val="00A11846"/>
    <w:rsid w:val="00A11EC3"/>
    <w:rsid w:val="00A12165"/>
    <w:rsid w:val="00A13289"/>
    <w:rsid w:val="00A1597B"/>
    <w:rsid w:val="00A15ED6"/>
    <w:rsid w:val="00A165A2"/>
    <w:rsid w:val="00A16D70"/>
    <w:rsid w:val="00A21552"/>
    <w:rsid w:val="00A2232E"/>
    <w:rsid w:val="00A22548"/>
    <w:rsid w:val="00A232C7"/>
    <w:rsid w:val="00A24B83"/>
    <w:rsid w:val="00A2585F"/>
    <w:rsid w:val="00A25A87"/>
    <w:rsid w:val="00A261B6"/>
    <w:rsid w:val="00A271C6"/>
    <w:rsid w:val="00A32858"/>
    <w:rsid w:val="00A33951"/>
    <w:rsid w:val="00A33C04"/>
    <w:rsid w:val="00A34331"/>
    <w:rsid w:val="00A34559"/>
    <w:rsid w:val="00A345F0"/>
    <w:rsid w:val="00A347E7"/>
    <w:rsid w:val="00A36118"/>
    <w:rsid w:val="00A36775"/>
    <w:rsid w:val="00A44552"/>
    <w:rsid w:val="00A44674"/>
    <w:rsid w:val="00A462E8"/>
    <w:rsid w:val="00A52FFC"/>
    <w:rsid w:val="00A53042"/>
    <w:rsid w:val="00A5665D"/>
    <w:rsid w:val="00A567F2"/>
    <w:rsid w:val="00A574FC"/>
    <w:rsid w:val="00A6090D"/>
    <w:rsid w:val="00A60E8E"/>
    <w:rsid w:val="00A61616"/>
    <w:rsid w:val="00A62068"/>
    <w:rsid w:val="00A6335C"/>
    <w:rsid w:val="00A63CBB"/>
    <w:rsid w:val="00A63E3D"/>
    <w:rsid w:val="00A646F5"/>
    <w:rsid w:val="00A64EFE"/>
    <w:rsid w:val="00A65F9F"/>
    <w:rsid w:val="00A66AA9"/>
    <w:rsid w:val="00A700D7"/>
    <w:rsid w:val="00A7028B"/>
    <w:rsid w:val="00A70CCA"/>
    <w:rsid w:val="00A72A9E"/>
    <w:rsid w:val="00A73DB9"/>
    <w:rsid w:val="00A75780"/>
    <w:rsid w:val="00A757C2"/>
    <w:rsid w:val="00A75C6C"/>
    <w:rsid w:val="00A76228"/>
    <w:rsid w:val="00A77E51"/>
    <w:rsid w:val="00A80090"/>
    <w:rsid w:val="00A81F79"/>
    <w:rsid w:val="00A8234B"/>
    <w:rsid w:val="00A82A5C"/>
    <w:rsid w:val="00A83721"/>
    <w:rsid w:val="00A840C6"/>
    <w:rsid w:val="00A846A7"/>
    <w:rsid w:val="00A86D42"/>
    <w:rsid w:val="00A92131"/>
    <w:rsid w:val="00A94D2A"/>
    <w:rsid w:val="00A95396"/>
    <w:rsid w:val="00AA0DD1"/>
    <w:rsid w:val="00AA1F77"/>
    <w:rsid w:val="00AA268C"/>
    <w:rsid w:val="00AA29BD"/>
    <w:rsid w:val="00AA2D0D"/>
    <w:rsid w:val="00AA5988"/>
    <w:rsid w:val="00AA6B33"/>
    <w:rsid w:val="00AB0F6F"/>
    <w:rsid w:val="00AB106D"/>
    <w:rsid w:val="00AB141C"/>
    <w:rsid w:val="00AB29D7"/>
    <w:rsid w:val="00AB3C09"/>
    <w:rsid w:val="00AB464A"/>
    <w:rsid w:val="00AB5608"/>
    <w:rsid w:val="00AB6ABD"/>
    <w:rsid w:val="00AC02EB"/>
    <w:rsid w:val="00AC200C"/>
    <w:rsid w:val="00AC3221"/>
    <w:rsid w:val="00AC382B"/>
    <w:rsid w:val="00AC4040"/>
    <w:rsid w:val="00AC4EBE"/>
    <w:rsid w:val="00AC6C29"/>
    <w:rsid w:val="00AD2DCD"/>
    <w:rsid w:val="00AD4334"/>
    <w:rsid w:val="00AE01DF"/>
    <w:rsid w:val="00AE2240"/>
    <w:rsid w:val="00AE5925"/>
    <w:rsid w:val="00AE5F42"/>
    <w:rsid w:val="00AE628A"/>
    <w:rsid w:val="00AE77F4"/>
    <w:rsid w:val="00AF1D11"/>
    <w:rsid w:val="00AF2995"/>
    <w:rsid w:val="00AF2B3E"/>
    <w:rsid w:val="00AF3672"/>
    <w:rsid w:val="00AF3BD3"/>
    <w:rsid w:val="00AF3DBB"/>
    <w:rsid w:val="00AF4ECE"/>
    <w:rsid w:val="00AF5C44"/>
    <w:rsid w:val="00AF7465"/>
    <w:rsid w:val="00AF769E"/>
    <w:rsid w:val="00AF7F1B"/>
    <w:rsid w:val="00B014AF"/>
    <w:rsid w:val="00B01C7A"/>
    <w:rsid w:val="00B01CF7"/>
    <w:rsid w:val="00B02695"/>
    <w:rsid w:val="00B03A47"/>
    <w:rsid w:val="00B03BED"/>
    <w:rsid w:val="00B04837"/>
    <w:rsid w:val="00B05C62"/>
    <w:rsid w:val="00B05D84"/>
    <w:rsid w:val="00B06DF6"/>
    <w:rsid w:val="00B073E4"/>
    <w:rsid w:val="00B10046"/>
    <w:rsid w:val="00B111F7"/>
    <w:rsid w:val="00B11A55"/>
    <w:rsid w:val="00B12D90"/>
    <w:rsid w:val="00B14285"/>
    <w:rsid w:val="00B1584E"/>
    <w:rsid w:val="00B15DA2"/>
    <w:rsid w:val="00B15FC8"/>
    <w:rsid w:val="00B16A30"/>
    <w:rsid w:val="00B17464"/>
    <w:rsid w:val="00B17A55"/>
    <w:rsid w:val="00B20B28"/>
    <w:rsid w:val="00B21338"/>
    <w:rsid w:val="00B21A9C"/>
    <w:rsid w:val="00B22391"/>
    <w:rsid w:val="00B225BA"/>
    <w:rsid w:val="00B22DD9"/>
    <w:rsid w:val="00B22E31"/>
    <w:rsid w:val="00B23579"/>
    <w:rsid w:val="00B24553"/>
    <w:rsid w:val="00B275D9"/>
    <w:rsid w:val="00B27F38"/>
    <w:rsid w:val="00B30137"/>
    <w:rsid w:val="00B343B7"/>
    <w:rsid w:val="00B37B00"/>
    <w:rsid w:val="00B432F7"/>
    <w:rsid w:val="00B437F3"/>
    <w:rsid w:val="00B4417A"/>
    <w:rsid w:val="00B44D09"/>
    <w:rsid w:val="00B4556F"/>
    <w:rsid w:val="00B4648B"/>
    <w:rsid w:val="00B46C2B"/>
    <w:rsid w:val="00B51388"/>
    <w:rsid w:val="00B52250"/>
    <w:rsid w:val="00B523BE"/>
    <w:rsid w:val="00B52A19"/>
    <w:rsid w:val="00B52D97"/>
    <w:rsid w:val="00B53CCE"/>
    <w:rsid w:val="00B54007"/>
    <w:rsid w:val="00B56C73"/>
    <w:rsid w:val="00B56CDF"/>
    <w:rsid w:val="00B57662"/>
    <w:rsid w:val="00B6077D"/>
    <w:rsid w:val="00B63FAB"/>
    <w:rsid w:val="00B64F7B"/>
    <w:rsid w:val="00B661DF"/>
    <w:rsid w:val="00B66556"/>
    <w:rsid w:val="00B66B5D"/>
    <w:rsid w:val="00B67B87"/>
    <w:rsid w:val="00B71D55"/>
    <w:rsid w:val="00B71EB1"/>
    <w:rsid w:val="00B7382A"/>
    <w:rsid w:val="00B74700"/>
    <w:rsid w:val="00B748D3"/>
    <w:rsid w:val="00B74D4B"/>
    <w:rsid w:val="00B75831"/>
    <w:rsid w:val="00B76124"/>
    <w:rsid w:val="00B76C5D"/>
    <w:rsid w:val="00B80335"/>
    <w:rsid w:val="00B8052A"/>
    <w:rsid w:val="00B80E1F"/>
    <w:rsid w:val="00B81C60"/>
    <w:rsid w:val="00B86E94"/>
    <w:rsid w:val="00B91CD3"/>
    <w:rsid w:val="00B93630"/>
    <w:rsid w:val="00B9369E"/>
    <w:rsid w:val="00B940CB"/>
    <w:rsid w:val="00B955C1"/>
    <w:rsid w:val="00B96920"/>
    <w:rsid w:val="00B977F9"/>
    <w:rsid w:val="00BA023B"/>
    <w:rsid w:val="00BA04BD"/>
    <w:rsid w:val="00BA2817"/>
    <w:rsid w:val="00BA327F"/>
    <w:rsid w:val="00BA3E96"/>
    <w:rsid w:val="00BA416A"/>
    <w:rsid w:val="00BA513E"/>
    <w:rsid w:val="00BA59BB"/>
    <w:rsid w:val="00BA6F43"/>
    <w:rsid w:val="00BA6F4B"/>
    <w:rsid w:val="00BA7AB8"/>
    <w:rsid w:val="00BB02A1"/>
    <w:rsid w:val="00BB3C30"/>
    <w:rsid w:val="00BB499F"/>
    <w:rsid w:val="00BB5E53"/>
    <w:rsid w:val="00BB7178"/>
    <w:rsid w:val="00BC130A"/>
    <w:rsid w:val="00BC155A"/>
    <w:rsid w:val="00BC196F"/>
    <w:rsid w:val="00BC301A"/>
    <w:rsid w:val="00BC336A"/>
    <w:rsid w:val="00BC41B6"/>
    <w:rsid w:val="00BC4664"/>
    <w:rsid w:val="00BC4D88"/>
    <w:rsid w:val="00BC58AC"/>
    <w:rsid w:val="00BC5E45"/>
    <w:rsid w:val="00BC715E"/>
    <w:rsid w:val="00BC7AB6"/>
    <w:rsid w:val="00BD091A"/>
    <w:rsid w:val="00BD0D05"/>
    <w:rsid w:val="00BD0DDB"/>
    <w:rsid w:val="00BD20A1"/>
    <w:rsid w:val="00BD261C"/>
    <w:rsid w:val="00BD38E6"/>
    <w:rsid w:val="00BD4A2B"/>
    <w:rsid w:val="00BD5E31"/>
    <w:rsid w:val="00BD61F0"/>
    <w:rsid w:val="00BE28EC"/>
    <w:rsid w:val="00BE32BE"/>
    <w:rsid w:val="00BE3510"/>
    <w:rsid w:val="00BE3B38"/>
    <w:rsid w:val="00BE485C"/>
    <w:rsid w:val="00BE4CC4"/>
    <w:rsid w:val="00BE5A71"/>
    <w:rsid w:val="00BE63F9"/>
    <w:rsid w:val="00BE6A34"/>
    <w:rsid w:val="00BE70AC"/>
    <w:rsid w:val="00BF0608"/>
    <w:rsid w:val="00BF08ED"/>
    <w:rsid w:val="00BF0D8B"/>
    <w:rsid w:val="00BF4667"/>
    <w:rsid w:val="00BF5B11"/>
    <w:rsid w:val="00BF5C9B"/>
    <w:rsid w:val="00BF70F3"/>
    <w:rsid w:val="00BF74E0"/>
    <w:rsid w:val="00C00289"/>
    <w:rsid w:val="00C00670"/>
    <w:rsid w:val="00C01279"/>
    <w:rsid w:val="00C01528"/>
    <w:rsid w:val="00C01B48"/>
    <w:rsid w:val="00C01BB2"/>
    <w:rsid w:val="00C01C7A"/>
    <w:rsid w:val="00C0602F"/>
    <w:rsid w:val="00C07083"/>
    <w:rsid w:val="00C141A0"/>
    <w:rsid w:val="00C1533B"/>
    <w:rsid w:val="00C165FB"/>
    <w:rsid w:val="00C17025"/>
    <w:rsid w:val="00C2040A"/>
    <w:rsid w:val="00C20E81"/>
    <w:rsid w:val="00C213D8"/>
    <w:rsid w:val="00C21C0D"/>
    <w:rsid w:val="00C226E9"/>
    <w:rsid w:val="00C2279A"/>
    <w:rsid w:val="00C236AE"/>
    <w:rsid w:val="00C24080"/>
    <w:rsid w:val="00C25271"/>
    <w:rsid w:val="00C25A26"/>
    <w:rsid w:val="00C25F5E"/>
    <w:rsid w:val="00C26F98"/>
    <w:rsid w:val="00C322E5"/>
    <w:rsid w:val="00C32D47"/>
    <w:rsid w:val="00C3333C"/>
    <w:rsid w:val="00C33975"/>
    <w:rsid w:val="00C33C90"/>
    <w:rsid w:val="00C33E8F"/>
    <w:rsid w:val="00C35A66"/>
    <w:rsid w:val="00C37706"/>
    <w:rsid w:val="00C41D20"/>
    <w:rsid w:val="00C42C3A"/>
    <w:rsid w:val="00C448A6"/>
    <w:rsid w:val="00C44C92"/>
    <w:rsid w:val="00C459B0"/>
    <w:rsid w:val="00C45D74"/>
    <w:rsid w:val="00C4618C"/>
    <w:rsid w:val="00C502B1"/>
    <w:rsid w:val="00C51F40"/>
    <w:rsid w:val="00C52457"/>
    <w:rsid w:val="00C52513"/>
    <w:rsid w:val="00C525F6"/>
    <w:rsid w:val="00C53465"/>
    <w:rsid w:val="00C5441C"/>
    <w:rsid w:val="00C56180"/>
    <w:rsid w:val="00C567F8"/>
    <w:rsid w:val="00C61308"/>
    <w:rsid w:val="00C6136F"/>
    <w:rsid w:val="00C63921"/>
    <w:rsid w:val="00C644AC"/>
    <w:rsid w:val="00C65421"/>
    <w:rsid w:val="00C67B28"/>
    <w:rsid w:val="00C7031A"/>
    <w:rsid w:val="00C70CDA"/>
    <w:rsid w:val="00C70ECA"/>
    <w:rsid w:val="00C71ACC"/>
    <w:rsid w:val="00C71B3F"/>
    <w:rsid w:val="00C73FBE"/>
    <w:rsid w:val="00C74306"/>
    <w:rsid w:val="00C7446D"/>
    <w:rsid w:val="00C753EA"/>
    <w:rsid w:val="00C76E23"/>
    <w:rsid w:val="00C80672"/>
    <w:rsid w:val="00C81D79"/>
    <w:rsid w:val="00C82901"/>
    <w:rsid w:val="00C834C3"/>
    <w:rsid w:val="00C83D73"/>
    <w:rsid w:val="00C85CF7"/>
    <w:rsid w:val="00C90313"/>
    <w:rsid w:val="00C9063C"/>
    <w:rsid w:val="00C91BB9"/>
    <w:rsid w:val="00C91D41"/>
    <w:rsid w:val="00C93244"/>
    <w:rsid w:val="00C93A19"/>
    <w:rsid w:val="00C93BDB"/>
    <w:rsid w:val="00C93F55"/>
    <w:rsid w:val="00C967A4"/>
    <w:rsid w:val="00C96853"/>
    <w:rsid w:val="00C96B3C"/>
    <w:rsid w:val="00C96D04"/>
    <w:rsid w:val="00CA0720"/>
    <w:rsid w:val="00CA1609"/>
    <w:rsid w:val="00CA180E"/>
    <w:rsid w:val="00CA2EAF"/>
    <w:rsid w:val="00CA5377"/>
    <w:rsid w:val="00CA5649"/>
    <w:rsid w:val="00CA6945"/>
    <w:rsid w:val="00CA6DBA"/>
    <w:rsid w:val="00CA7056"/>
    <w:rsid w:val="00CB3736"/>
    <w:rsid w:val="00CB3FB4"/>
    <w:rsid w:val="00CB5AEE"/>
    <w:rsid w:val="00CB6026"/>
    <w:rsid w:val="00CB60ED"/>
    <w:rsid w:val="00CB692A"/>
    <w:rsid w:val="00CC03A4"/>
    <w:rsid w:val="00CC0BD5"/>
    <w:rsid w:val="00CC381F"/>
    <w:rsid w:val="00CC523D"/>
    <w:rsid w:val="00CC7035"/>
    <w:rsid w:val="00CC7D0E"/>
    <w:rsid w:val="00CD026C"/>
    <w:rsid w:val="00CD107A"/>
    <w:rsid w:val="00CD2738"/>
    <w:rsid w:val="00CD284E"/>
    <w:rsid w:val="00CD286A"/>
    <w:rsid w:val="00CD359B"/>
    <w:rsid w:val="00CD4413"/>
    <w:rsid w:val="00CD45CF"/>
    <w:rsid w:val="00CD794D"/>
    <w:rsid w:val="00CD7FB8"/>
    <w:rsid w:val="00CE04C5"/>
    <w:rsid w:val="00CE2439"/>
    <w:rsid w:val="00CE39A5"/>
    <w:rsid w:val="00CE3DF5"/>
    <w:rsid w:val="00CE3EA9"/>
    <w:rsid w:val="00CE5F60"/>
    <w:rsid w:val="00CE7F2A"/>
    <w:rsid w:val="00CE7F3C"/>
    <w:rsid w:val="00CF00C7"/>
    <w:rsid w:val="00CF1F71"/>
    <w:rsid w:val="00CF1FA0"/>
    <w:rsid w:val="00CF31D2"/>
    <w:rsid w:val="00CF3642"/>
    <w:rsid w:val="00CF44E6"/>
    <w:rsid w:val="00CF4E2A"/>
    <w:rsid w:val="00CF5398"/>
    <w:rsid w:val="00CF584D"/>
    <w:rsid w:val="00CF591A"/>
    <w:rsid w:val="00CF5B46"/>
    <w:rsid w:val="00CF6181"/>
    <w:rsid w:val="00CF659B"/>
    <w:rsid w:val="00CF6961"/>
    <w:rsid w:val="00CF69C4"/>
    <w:rsid w:val="00CF7049"/>
    <w:rsid w:val="00D005C5"/>
    <w:rsid w:val="00D00E8B"/>
    <w:rsid w:val="00D0158B"/>
    <w:rsid w:val="00D02572"/>
    <w:rsid w:val="00D028EB"/>
    <w:rsid w:val="00D03165"/>
    <w:rsid w:val="00D0342D"/>
    <w:rsid w:val="00D035B7"/>
    <w:rsid w:val="00D03CE8"/>
    <w:rsid w:val="00D04D80"/>
    <w:rsid w:val="00D05768"/>
    <w:rsid w:val="00D06599"/>
    <w:rsid w:val="00D06B76"/>
    <w:rsid w:val="00D0720B"/>
    <w:rsid w:val="00D07CE9"/>
    <w:rsid w:val="00D10707"/>
    <w:rsid w:val="00D10A6D"/>
    <w:rsid w:val="00D10EB3"/>
    <w:rsid w:val="00D115D6"/>
    <w:rsid w:val="00D11F09"/>
    <w:rsid w:val="00D13E55"/>
    <w:rsid w:val="00D15901"/>
    <w:rsid w:val="00D15E32"/>
    <w:rsid w:val="00D15F80"/>
    <w:rsid w:val="00D16ED9"/>
    <w:rsid w:val="00D17CC8"/>
    <w:rsid w:val="00D17E93"/>
    <w:rsid w:val="00D204D3"/>
    <w:rsid w:val="00D20E63"/>
    <w:rsid w:val="00D2458B"/>
    <w:rsid w:val="00D24679"/>
    <w:rsid w:val="00D24D29"/>
    <w:rsid w:val="00D260B8"/>
    <w:rsid w:val="00D2617A"/>
    <w:rsid w:val="00D268AC"/>
    <w:rsid w:val="00D26A8A"/>
    <w:rsid w:val="00D30C7B"/>
    <w:rsid w:val="00D328D9"/>
    <w:rsid w:val="00D334FC"/>
    <w:rsid w:val="00D3698E"/>
    <w:rsid w:val="00D371D9"/>
    <w:rsid w:val="00D41426"/>
    <w:rsid w:val="00D41D16"/>
    <w:rsid w:val="00D4218B"/>
    <w:rsid w:val="00D42E68"/>
    <w:rsid w:val="00D43445"/>
    <w:rsid w:val="00D457E1"/>
    <w:rsid w:val="00D45E54"/>
    <w:rsid w:val="00D4736B"/>
    <w:rsid w:val="00D479FE"/>
    <w:rsid w:val="00D507F9"/>
    <w:rsid w:val="00D50A68"/>
    <w:rsid w:val="00D52A00"/>
    <w:rsid w:val="00D538CF"/>
    <w:rsid w:val="00D56055"/>
    <w:rsid w:val="00D567AA"/>
    <w:rsid w:val="00D56904"/>
    <w:rsid w:val="00D57622"/>
    <w:rsid w:val="00D60405"/>
    <w:rsid w:val="00D6137E"/>
    <w:rsid w:val="00D61C91"/>
    <w:rsid w:val="00D6257B"/>
    <w:rsid w:val="00D62B5C"/>
    <w:rsid w:val="00D63187"/>
    <w:rsid w:val="00D65E89"/>
    <w:rsid w:val="00D67C16"/>
    <w:rsid w:val="00D70D7A"/>
    <w:rsid w:val="00D71124"/>
    <w:rsid w:val="00D71768"/>
    <w:rsid w:val="00D71C2F"/>
    <w:rsid w:val="00D72695"/>
    <w:rsid w:val="00D77631"/>
    <w:rsid w:val="00D80495"/>
    <w:rsid w:val="00D83CC0"/>
    <w:rsid w:val="00D83DA2"/>
    <w:rsid w:val="00D843B2"/>
    <w:rsid w:val="00D85036"/>
    <w:rsid w:val="00D8704F"/>
    <w:rsid w:val="00D8781E"/>
    <w:rsid w:val="00D905AA"/>
    <w:rsid w:val="00D90E49"/>
    <w:rsid w:val="00D9227E"/>
    <w:rsid w:val="00D92528"/>
    <w:rsid w:val="00D92C7F"/>
    <w:rsid w:val="00D92E3C"/>
    <w:rsid w:val="00D94933"/>
    <w:rsid w:val="00D96420"/>
    <w:rsid w:val="00D979E5"/>
    <w:rsid w:val="00D97B69"/>
    <w:rsid w:val="00DA074E"/>
    <w:rsid w:val="00DA099C"/>
    <w:rsid w:val="00DA14E6"/>
    <w:rsid w:val="00DA26EE"/>
    <w:rsid w:val="00DA317A"/>
    <w:rsid w:val="00DA36AA"/>
    <w:rsid w:val="00DA40BA"/>
    <w:rsid w:val="00DA4643"/>
    <w:rsid w:val="00DA4757"/>
    <w:rsid w:val="00DA49B9"/>
    <w:rsid w:val="00DA6AC8"/>
    <w:rsid w:val="00DA6C15"/>
    <w:rsid w:val="00DB0681"/>
    <w:rsid w:val="00DB0A2D"/>
    <w:rsid w:val="00DB16B2"/>
    <w:rsid w:val="00DB1F34"/>
    <w:rsid w:val="00DB2177"/>
    <w:rsid w:val="00DB3553"/>
    <w:rsid w:val="00DB40AD"/>
    <w:rsid w:val="00DB5E4C"/>
    <w:rsid w:val="00DC18C8"/>
    <w:rsid w:val="00DC1B3A"/>
    <w:rsid w:val="00DC2C7D"/>
    <w:rsid w:val="00DC3822"/>
    <w:rsid w:val="00DC5553"/>
    <w:rsid w:val="00DC55D0"/>
    <w:rsid w:val="00DD0ED8"/>
    <w:rsid w:val="00DD2139"/>
    <w:rsid w:val="00DD25A3"/>
    <w:rsid w:val="00DD25B4"/>
    <w:rsid w:val="00DD2D86"/>
    <w:rsid w:val="00DD33DC"/>
    <w:rsid w:val="00DD33E9"/>
    <w:rsid w:val="00DD5B49"/>
    <w:rsid w:val="00DD5CB0"/>
    <w:rsid w:val="00DD5CE1"/>
    <w:rsid w:val="00DD69F9"/>
    <w:rsid w:val="00DE03D6"/>
    <w:rsid w:val="00DE1901"/>
    <w:rsid w:val="00DE1BA7"/>
    <w:rsid w:val="00DE2CA0"/>
    <w:rsid w:val="00DE3103"/>
    <w:rsid w:val="00DE3F5E"/>
    <w:rsid w:val="00DE78E3"/>
    <w:rsid w:val="00DE79F0"/>
    <w:rsid w:val="00DF04D2"/>
    <w:rsid w:val="00DF0E7F"/>
    <w:rsid w:val="00DF166A"/>
    <w:rsid w:val="00DF1B41"/>
    <w:rsid w:val="00DF48CC"/>
    <w:rsid w:val="00DF49B3"/>
    <w:rsid w:val="00DF5A17"/>
    <w:rsid w:val="00E00078"/>
    <w:rsid w:val="00E00AA3"/>
    <w:rsid w:val="00E01FC8"/>
    <w:rsid w:val="00E029CD"/>
    <w:rsid w:val="00E0330B"/>
    <w:rsid w:val="00E040E1"/>
    <w:rsid w:val="00E04C6B"/>
    <w:rsid w:val="00E04EFC"/>
    <w:rsid w:val="00E0640C"/>
    <w:rsid w:val="00E07437"/>
    <w:rsid w:val="00E1040F"/>
    <w:rsid w:val="00E12A4C"/>
    <w:rsid w:val="00E1430A"/>
    <w:rsid w:val="00E14878"/>
    <w:rsid w:val="00E15942"/>
    <w:rsid w:val="00E15AA9"/>
    <w:rsid w:val="00E20E35"/>
    <w:rsid w:val="00E22EA1"/>
    <w:rsid w:val="00E2453E"/>
    <w:rsid w:val="00E254D1"/>
    <w:rsid w:val="00E2619B"/>
    <w:rsid w:val="00E27D90"/>
    <w:rsid w:val="00E314D7"/>
    <w:rsid w:val="00E328E5"/>
    <w:rsid w:val="00E362FB"/>
    <w:rsid w:val="00E43011"/>
    <w:rsid w:val="00E433B1"/>
    <w:rsid w:val="00E449B1"/>
    <w:rsid w:val="00E469F9"/>
    <w:rsid w:val="00E52B96"/>
    <w:rsid w:val="00E52FCE"/>
    <w:rsid w:val="00E54882"/>
    <w:rsid w:val="00E5788E"/>
    <w:rsid w:val="00E630E7"/>
    <w:rsid w:val="00E65BAD"/>
    <w:rsid w:val="00E65C9D"/>
    <w:rsid w:val="00E65CBC"/>
    <w:rsid w:val="00E70642"/>
    <w:rsid w:val="00E70815"/>
    <w:rsid w:val="00E71A24"/>
    <w:rsid w:val="00E752D1"/>
    <w:rsid w:val="00E75593"/>
    <w:rsid w:val="00E80E5C"/>
    <w:rsid w:val="00E81E43"/>
    <w:rsid w:val="00E8263E"/>
    <w:rsid w:val="00E829A2"/>
    <w:rsid w:val="00E82D61"/>
    <w:rsid w:val="00E82E60"/>
    <w:rsid w:val="00E841EE"/>
    <w:rsid w:val="00E85F50"/>
    <w:rsid w:val="00E87770"/>
    <w:rsid w:val="00E87A56"/>
    <w:rsid w:val="00E87AAD"/>
    <w:rsid w:val="00E87FFC"/>
    <w:rsid w:val="00E9056E"/>
    <w:rsid w:val="00E907EB"/>
    <w:rsid w:val="00E90F8D"/>
    <w:rsid w:val="00E91341"/>
    <w:rsid w:val="00E9231A"/>
    <w:rsid w:val="00E92A2A"/>
    <w:rsid w:val="00E92A92"/>
    <w:rsid w:val="00E93D1C"/>
    <w:rsid w:val="00E94205"/>
    <w:rsid w:val="00E94DA8"/>
    <w:rsid w:val="00E967E3"/>
    <w:rsid w:val="00E96D9A"/>
    <w:rsid w:val="00EA2EA4"/>
    <w:rsid w:val="00EA7714"/>
    <w:rsid w:val="00EA7833"/>
    <w:rsid w:val="00EB14C5"/>
    <w:rsid w:val="00EB2A66"/>
    <w:rsid w:val="00EB2B6A"/>
    <w:rsid w:val="00EB482D"/>
    <w:rsid w:val="00EB4E71"/>
    <w:rsid w:val="00EB76C1"/>
    <w:rsid w:val="00EB7DB8"/>
    <w:rsid w:val="00EC1390"/>
    <w:rsid w:val="00EC1D6A"/>
    <w:rsid w:val="00EC201D"/>
    <w:rsid w:val="00EC35F3"/>
    <w:rsid w:val="00EC3684"/>
    <w:rsid w:val="00EC67A2"/>
    <w:rsid w:val="00EC6E4D"/>
    <w:rsid w:val="00EC7095"/>
    <w:rsid w:val="00ED1880"/>
    <w:rsid w:val="00ED2F7D"/>
    <w:rsid w:val="00ED30EB"/>
    <w:rsid w:val="00ED3AD1"/>
    <w:rsid w:val="00ED3C57"/>
    <w:rsid w:val="00ED4EC2"/>
    <w:rsid w:val="00EE053E"/>
    <w:rsid w:val="00EE0C10"/>
    <w:rsid w:val="00EE1B4D"/>
    <w:rsid w:val="00EE34FE"/>
    <w:rsid w:val="00EE3FCA"/>
    <w:rsid w:val="00EE4215"/>
    <w:rsid w:val="00EE4B34"/>
    <w:rsid w:val="00EE6477"/>
    <w:rsid w:val="00EE7071"/>
    <w:rsid w:val="00EE70B3"/>
    <w:rsid w:val="00EE72B9"/>
    <w:rsid w:val="00EE7E5C"/>
    <w:rsid w:val="00EF1D3B"/>
    <w:rsid w:val="00EF2041"/>
    <w:rsid w:val="00EF2170"/>
    <w:rsid w:val="00EF3755"/>
    <w:rsid w:val="00EF40B3"/>
    <w:rsid w:val="00EF50D7"/>
    <w:rsid w:val="00EF55F0"/>
    <w:rsid w:val="00EF5FEB"/>
    <w:rsid w:val="00EF692D"/>
    <w:rsid w:val="00EF70B3"/>
    <w:rsid w:val="00F010E6"/>
    <w:rsid w:val="00F01197"/>
    <w:rsid w:val="00F025C6"/>
    <w:rsid w:val="00F0288F"/>
    <w:rsid w:val="00F04B54"/>
    <w:rsid w:val="00F04BB1"/>
    <w:rsid w:val="00F05377"/>
    <w:rsid w:val="00F05CE2"/>
    <w:rsid w:val="00F05F08"/>
    <w:rsid w:val="00F06806"/>
    <w:rsid w:val="00F06F4F"/>
    <w:rsid w:val="00F079B8"/>
    <w:rsid w:val="00F1133A"/>
    <w:rsid w:val="00F11CB4"/>
    <w:rsid w:val="00F11E53"/>
    <w:rsid w:val="00F125EA"/>
    <w:rsid w:val="00F142DE"/>
    <w:rsid w:val="00F15549"/>
    <w:rsid w:val="00F163FD"/>
    <w:rsid w:val="00F1645B"/>
    <w:rsid w:val="00F168E1"/>
    <w:rsid w:val="00F168F6"/>
    <w:rsid w:val="00F21034"/>
    <w:rsid w:val="00F214B8"/>
    <w:rsid w:val="00F21D42"/>
    <w:rsid w:val="00F223CE"/>
    <w:rsid w:val="00F23860"/>
    <w:rsid w:val="00F24BC3"/>
    <w:rsid w:val="00F2706D"/>
    <w:rsid w:val="00F27643"/>
    <w:rsid w:val="00F30C8D"/>
    <w:rsid w:val="00F333D8"/>
    <w:rsid w:val="00F351F6"/>
    <w:rsid w:val="00F357F6"/>
    <w:rsid w:val="00F35E6C"/>
    <w:rsid w:val="00F35F46"/>
    <w:rsid w:val="00F37857"/>
    <w:rsid w:val="00F37CF7"/>
    <w:rsid w:val="00F40496"/>
    <w:rsid w:val="00F40BB2"/>
    <w:rsid w:val="00F416B3"/>
    <w:rsid w:val="00F41BE8"/>
    <w:rsid w:val="00F42291"/>
    <w:rsid w:val="00F42E97"/>
    <w:rsid w:val="00F4450A"/>
    <w:rsid w:val="00F4530F"/>
    <w:rsid w:val="00F465A1"/>
    <w:rsid w:val="00F47C4C"/>
    <w:rsid w:val="00F50193"/>
    <w:rsid w:val="00F50D9F"/>
    <w:rsid w:val="00F51297"/>
    <w:rsid w:val="00F51878"/>
    <w:rsid w:val="00F521C9"/>
    <w:rsid w:val="00F5267D"/>
    <w:rsid w:val="00F52F45"/>
    <w:rsid w:val="00F54154"/>
    <w:rsid w:val="00F54524"/>
    <w:rsid w:val="00F55273"/>
    <w:rsid w:val="00F553B6"/>
    <w:rsid w:val="00F577F5"/>
    <w:rsid w:val="00F57ECB"/>
    <w:rsid w:val="00F61C86"/>
    <w:rsid w:val="00F61F13"/>
    <w:rsid w:val="00F6316E"/>
    <w:rsid w:val="00F63737"/>
    <w:rsid w:val="00F654DA"/>
    <w:rsid w:val="00F6563F"/>
    <w:rsid w:val="00F66679"/>
    <w:rsid w:val="00F72E77"/>
    <w:rsid w:val="00F7687D"/>
    <w:rsid w:val="00F773CE"/>
    <w:rsid w:val="00F77FD9"/>
    <w:rsid w:val="00F80AEB"/>
    <w:rsid w:val="00F80D68"/>
    <w:rsid w:val="00F81238"/>
    <w:rsid w:val="00F8133D"/>
    <w:rsid w:val="00F8158D"/>
    <w:rsid w:val="00F81D0F"/>
    <w:rsid w:val="00F821CA"/>
    <w:rsid w:val="00F8377B"/>
    <w:rsid w:val="00F838B5"/>
    <w:rsid w:val="00F84584"/>
    <w:rsid w:val="00F85AE7"/>
    <w:rsid w:val="00F866B4"/>
    <w:rsid w:val="00F87BE0"/>
    <w:rsid w:val="00F92573"/>
    <w:rsid w:val="00F94E12"/>
    <w:rsid w:val="00F952DD"/>
    <w:rsid w:val="00F9570D"/>
    <w:rsid w:val="00F9576E"/>
    <w:rsid w:val="00F96DA7"/>
    <w:rsid w:val="00F977C7"/>
    <w:rsid w:val="00FA0338"/>
    <w:rsid w:val="00FA0A27"/>
    <w:rsid w:val="00FA1CA0"/>
    <w:rsid w:val="00FA3B84"/>
    <w:rsid w:val="00FA3DF0"/>
    <w:rsid w:val="00FA3E67"/>
    <w:rsid w:val="00FA4318"/>
    <w:rsid w:val="00FB2873"/>
    <w:rsid w:val="00FB507E"/>
    <w:rsid w:val="00FB6114"/>
    <w:rsid w:val="00FB614C"/>
    <w:rsid w:val="00FB6593"/>
    <w:rsid w:val="00FB69E3"/>
    <w:rsid w:val="00FC110A"/>
    <w:rsid w:val="00FC1E66"/>
    <w:rsid w:val="00FC5264"/>
    <w:rsid w:val="00FC550E"/>
    <w:rsid w:val="00FC6309"/>
    <w:rsid w:val="00FC70B9"/>
    <w:rsid w:val="00FC735D"/>
    <w:rsid w:val="00FC7915"/>
    <w:rsid w:val="00FD07A6"/>
    <w:rsid w:val="00FD21D1"/>
    <w:rsid w:val="00FD26A3"/>
    <w:rsid w:val="00FD3598"/>
    <w:rsid w:val="00FD53A4"/>
    <w:rsid w:val="00FD5EFF"/>
    <w:rsid w:val="00FD6ED7"/>
    <w:rsid w:val="00FD7993"/>
    <w:rsid w:val="00FE08C4"/>
    <w:rsid w:val="00FE0C93"/>
    <w:rsid w:val="00FE0CE6"/>
    <w:rsid w:val="00FE1881"/>
    <w:rsid w:val="00FE32F7"/>
    <w:rsid w:val="00FE617A"/>
    <w:rsid w:val="00FE69B8"/>
    <w:rsid w:val="00FE7042"/>
    <w:rsid w:val="00FE7354"/>
    <w:rsid w:val="00FE75D0"/>
    <w:rsid w:val="00FF009C"/>
    <w:rsid w:val="00FF05BE"/>
    <w:rsid w:val="00FF0759"/>
    <w:rsid w:val="00FF0F2E"/>
    <w:rsid w:val="00FF2D2E"/>
    <w:rsid w:val="00FF4127"/>
    <w:rsid w:val="00FF4D81"/>
    <w:rsid w:val="00FF5598"/>
    <w:rsid w:val="00FF57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03141A24"/>
  <w14:defaultImageDpi w14:val="32767"/>
  <w15:docId w15:val="{7D337C95-62EE-4E16-8CA1-344ADC18F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977F9"/>
    <w:rPr>
      <w:rFonts w:ascii="Times New Roman" w:eastAsia="Times New Roman" w:hAnsi="Times New Roman" w:cs="Times New Roman"/>
      <w:kern w:val="0"/>
      <w:sz w:val="24"/>
      <w:szCs w:val="24"/>
    </w:rPr>
  </w:style>
  <w:style w:type="paragraph" w:styleId="1">
    <w:name w:val="heading 1"/>
    <w:basedOn w:val="a"/>
    <w:link w:val="10"/>
    <w:uiPriority w:val="9"/>
    <w:qFormat/>
    <w:rsid w:val="003E4F9D"/>
    <w:pPr>
      <w:spacing w:before="100" w:beforeAutospacing="1" w:after="100" w:afterAutospacing="1"/>
      <w:outlineLvl w:val="0"/>
    </w:pPr>
    <w:rPr>
      <w:b/>
      <w:bCs/>
      <w:kern w:val="36"/>
      <w:sz w:val="48"/>
      <w:szCs w:val="48"/>
    </w:rPr>
  </w:style>
  <w:style w:type="paragraph" w:styleId="3">
    <w:name w:val="heading 3"/>
    <w:basedOn w:val="a"/>
    <w:next w:val="a"/>
    <w:link w:val="30"/>
    <w:uiPriority w:val="9"/>
    <w:semiHidden/>
    <w:unhideWhenUsed/>
    <w:qFormat/>
    <w:rsid w:val="00C644A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EE70B3"/>
    <w:pPr>
      <w:widowControl w:val="0"/>
      <w:ind w:firstLineChars="200" w:firstLine="420"/>
      <w:jc w:val="both"/>
    </w:pPr>
    <w:rPr>
      <w:rFonts w:asciiTheme="minorHAnsi" w:eastAsiaTheme="minorEastAsia" w:hAnsiTheme="minorHAnsi" w:cstheme="minorBidi"/>
      <w:kern w:val="2"/>
      <w:sz w:val="21"/>
      <w:szCs w:val="22"/>
    </w:rPr>
  </w:style>
  <w:style w:type="character" w:styleId="a5">
    <w:name w:val="line number"/>
    <w:basedOn w:val="a0"/>
    <w:uiPriority w:val="99"/>
    <w:semiHidden/>
    <w:unhideWhenUsed/>
    <w:rsid w:val="0064482E"/>
  </w:style>
  <w:style w:type="paragraph" w:styleId="a6">
    <w:name w:val="header"/>
    <w:basedOn w:val="a"/>
    <w:link w:val="a7"/>
    <w:uiPriority w:val="99"/>
    <w:unhideWhenUsed/>
    <w:rsid w:val="00FF05BE"/>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a7">
    <w:name w:val="页眉 字符"/>
    <w:basedOn w:val="a0"/>
    <w:link w:val="a6"/>
    <w:uiPriority w:val="99"/>
    <w:rsid w:val="00FF05BE"/>
    <w:rPr>
      <w:sz w:val="18"/>
      <w:szCs w:val="18"/>
    </w:rPr>
  </w:style>
  <w:style w:type="paragraph" w:styleId="a8">
    <w:name w:val="footer"/>
    <w:basedOn w:val="a"/>
    <w:link w:val="a9"/>
    <w:uiPriority w:val="99"/>
    <w:unhideWhenUsed/>
    <w:rsid w:val="00FF05BE"/>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a9">
    <w:name w:val="页脚 字符"/>
    <w:basedOn w:val="a0"/>
    <w:link w:val="a8"/>
    <w:uiPriority w:val="99"/>
    <w:rsid w:val="00FF05BE"/>
    <w:rPr>
      <w:sz w:val="18"/>
      <w:szCs w:val="18"/>
    </w:rPr>
  </w:style>
  <w:style w:type="paragraph" w:customStyle="1" w:styleId="EndNoteBibliographyTitle">
    <w:name w:val="EndNote Bibliography Title"/>
    <w:basedOn w:val="a"/>
    <w:link w:val="EndNoteBibliographyTitle0"/>
    <w:rsid w:val="008D558F"/>
    <w:pPr>
      <w:widowControl w:val="0"/>
      <w:jc w:val="center"/>
    </w:pPr>
    <w:rPr>
      <w:rFonts w:ascii="等线" w:eastAsia="等线" w:hAnsi="等线" w:cstheme="minorBidi"/>
      <w:noProof/>
      <w:kern w:val="2"/>
      <w:sz w:val="20"/>
      <w:szCs w:val="22"/>
    </w:rPr>
  </w:style>
  <w:style w:type="character" w:customStyle="1" w:styleId="a4">
    <w:name w:val="列表段落 字符"/>
    <w:basedOn w:val="a0"/>
    <w:link w:val="a3"/>
    <w:uiPriority w:val="34"/>
    <w:rsid w:val="008D558F"/>
  </w:style>
  <w:style w:type="character" w:customStyle="1" w:styleId="EndNoteBibliographyTitle0">
    <w:name w:val="EndNote Bibliography Title 字符"/>
    <w:basedOn w:val="a4"/>
    <w:link w:val="EndNoteBibliographyTitle"/>
    <w:rsid w:val="008D558F"/>
    <w:rPr>
      <w:rFonts w:ascii="等线" w:eastAsia="等线" w:hAnsi="等线"/>
      <w:noProof/>
      <w:sz w:val="20"/>
    </w:rPr>
  </w:style>
  <w:style w:type="paragraph" w:customStyle="1" w:styleId="EndNoteBibliography">
    <w:name w:val="EndNote Bibliography"/>
    <w:basedOn w:val="a"/>
    <w:link w:val="EndNoteBibliography0"/>
    <w:rsid w:val="008D558F"/>
    <w:pPr>
      <w:widowControl w:val="0"/>
      <w:jc w:val="both"/>
    </w:pPr>
    <w:rPr>
      <w:rFonts w:ascii="等线" w:eastAsia="等线" w:hAnsi="等线" w:cstheme="minorBidi"/>
      <w:noProof/>
      <w:kern w:val="2"/>
      <w:sz w:val="20"/>
      <w:szCs w:val="22"/>
    </w:rPr>
  </w:style>
  <w:style w:type="character" w:customStyle="1" w:styleId="EndNoteBibliography0">
    <w:name w:val="EndNote Bibliography 字符"/>
    <w:basedOn w:val="a4"/>
    <w:link w:val="EndNoteBibliography"/>
    <w:rsid w:val="008D558F"/>
    <w:rPr>
      <w:rFonts w:ascii="等线" w:eastAsia="等线" w:hAnsi="等线"/>
      <w:noProof/>
      <w:sz w:val="20"/>
    </w:rPr>
  </w:style>
  <w:style w:type="paragraph" w:styleId="aa">
    <w:name w:val="Balloon Text"/>
    <w:basedOn w:val="a"/>
    <w:link w:val="ab"/>
    <w:uiPriority w:val="99"/>
    <w:semiHidden/>
    <w:unhideWhenUsed/>
    <w:rsid w:val="002637A8"/>
    <w:pPr>
      <w:widowControl w:val="0"/>
      <w:jc w:val="both"/>
    </w:pPr>
    <w:rPr>
      <w:rFonts w:eastAsiaTheme="minorEastAsia"/>
      <w:kern w:val="2"/>
      <w:sz w:val="18"/>
      <w:szCs w:val="18"/>
    </w:rPr>
  </w:style>
  <w:style w:type="character" w:customStyle="1" w:styleId="ab">
    <w:name w:val="批注框文本 字符"/>
    <w:basedOn w:val="a0"/>
    <w:link w:val="aa"/>
    <w:uiPriority w:val="99"/>
    <w:semiHidden/>
    <w:rsid w:val="002637A8"/>
    <w:rPr>
      <w:rFonts w:ascii="Times New Roman" w:hAnsi="Times New Roman" w:cs="Times New Roman"/>
      <w:sz w:val="18"/>
      <w:szCs w:val="18"/>
    </w:rPr>
  </w:style>
  <w:style w:type="paragraph" w:styleId="ac">
    <w:name w:val="Normal (Web)"/>
    <w:basedOn w:val="a"/>
    <w:uiPriority w:val="99"/>
    <w:semiHidden/>
    <w:unhideWhenUsed/>
    <w:rsid w:val="00AD2DCD"/>
    <w:pPr>
      <w:spacing w:before="100" w:beforeAutospacing="1" w:after="100" w:afterAutospacing="1"/>
    </w:pPr>
    <w:rPr>
      <w:rFonts w:ascii="宋体" w:eastAsia="宋体" w:hAnsi="宋体" w:cs="宋体"/>
    </w:rPr>
  </w:style>
  <w:style w:type="character" w:styleId="ad">
    <w:name w:val="annotation reference"/>
    <w:basedOn w:val="a0"/>
    <w:uiPriority w:val="99"/>
    <w:semiHidden/>
    <w:unhideWhenUsed/>
    <w:rsid w:val="004051FE"/>
    <w:rPr>
      <w:rFonts w:ascii="Tahoma" w:hAnsi="Tahoma" w:cs="Tahoma"/>
      <w:b w:val="0"/>
      <w:i w:val="0"/>
      <w:caps w:val="0"/>
      <w:strike w:val="0"/>
      <w:sz w:val="16"/>
      <w:szCs w:val="16"/>
      <w:u w:val="none"/>
    </w:rPr>
  </w:style>
  <w:style w:type="paragraph" w:styleId="ae">
    <w:name w:val="annotation text"/>
    <w:basedOn w:val="a"/>
    <w:link w:val="af"/>
    <w:uiPriority w:val="99"/>
    <w:semiHidden/>
    <w:unhideWhenUsed/>
    <w:rsid w:val="004051FE"/>
    <w:pPr>
      <w:widowControl w:val="0"/>
      <w:jc w:val="both"/>
    </w:pPr>
    <w:rPr>
      <w:rFonts w:ascii="Tahoma" w:eastAsiaTheme="minorEastAsia" w:hAnsi="Tahoma" w:cs="Tahoma"/>
      <w:kern w:val="2"/>
      <w:sz w:val="16"/>
      <w:szCs w:val="20"/>
    </w:rPr>
  </w:style>
  <w:style w:type="character" w:customStyle="1" w:styleId="af">
    <w:name w:val="批注文字 字符"/>
    <w:basedOn w:val="a0"/>
    <w:link w:val="ae"/>
    <w:uiPriority w:val="99"/>
    <w:semiHidden/>
    <w:rsid w:val="004051FE"/>
    <w:rPr>
      <w:rFonts w:ascii="Tahoma" w:hAnsi="Tahoma" w:cs="Tahoma"/>
      <w:sz w:val="16"/>
      <w:szCs w:val="20"/>
    </w:rPr>
  </w:style>
  <w:style w:type="paragraph" w:styleId="af0">
    <w:name w:val="annotation subject"/>
    <w:basedOn w:val="ae"/>
    <w:next w:val="ae"/>
    <w:link w:val="af1"/>
    <w:uiPriority w:val="99"/>
    <w:semiHidden/>
    <w:unhideWhenUsed/>
    <w:rsid w:val="004051FE"/>
    <w:rPr>
      <w:b/>
      <w:bCs/>
    </w:rPr>
  </w:style>
  <w:style w:type="character" w:customStyle="1" w:styleId="af1">
    <w:name w:val="批注主题 字符"/>
    <w:basedOn w:val="af"/>
    <w:link w:val="af0"/>
    <w:uiPriority w:val="99"/>
    <w:semiHidden/>
    <w:rsid w:val="004051FE"/>
    <w:rPr>
      <w:rFonts w:ascii="Tahoma" w:hAnsi="Tahoma" w:cs="Tahoma"/>
      <w:b/>
      <w:bCs/>
      <w:sz w:val="16"/>
      <w:szCs w:val="20"/>
    </w:rPr>
  </w:style>
  <w:style w:type="paragraph" w:styleId="af2">
    <w:name w:val="Revision"/>
    <w:hidden/>
    <w:uiPriority w:val="99"/>
    <w:semiHidden/>
    <w:rsid w:val="00570147"/>
  </w:style>
  <w:style w:type="character" w:styleId="af3">
    <w:name w:val="Strong"/>
    <w:basedOn w:val="a0"/>
    <w:uiPriority w:val="22"/>
    <w:qFormat/>
    <w:rsid w:val="00A22548"/>
    <w:rPr>
      <w:b/>
      <w:bCs/>
    </w:rPr>
  </w:style>
  <w:style w:type="character" w:customStyle="1" w:styleId="apple-converted-space">
    <w:name w:val="apple-converted-space"/>
    <w:basedOn w:val="a0"/>
    <w:rsid w:val="00947161"/>
  </w:style>
  <w:style w:type="character" w:customStyle="1" w:styleId="10">
    <w:name w:val="标题 1 字符"/>
    <w:basedOn w:val="a0"/>
    <w:link w:val="1"/>
    <w:uiPriority w:val="9"/>
    <w:rsid w:val="003E4F9D"/>
    <w:rPr>
      <w:rFonts w:ascii="Times New Roman" w:eastAsia="Times New Roman" w:hAnsi="Times New Roman" w:cs="Times New Roman"/>
      <w:b/>
      <w:bCs/>
      <w:kern w:val="36"/>
      <w:sz w:val="48"/>
      <w:szCs w:val="48"/>
    </w:rPr>
  </w:style>
  <w:style w:type="character" w:customStyle="1" w:styleId="title-text">
    <w:name w:val="title-text"/>
    <w:basedOn w:val="a0"/>
    <w:rsid w:val="003E4F9D"/>
  </w:style>
  <w:style w:type="character" w:customStyle="1" w:styleId="hlfld-title">
    <w:name w:val="hlfld-title"/>
    <w:basedOn w:val="a0"/>
    <w:rsid w:val="0093794B"/>
  </w:style>
  <w:style w:type="character" w:styleId="af4">
    <w:name w:val="Hyperlink"/>
    <w:basedOn w:val="a0"/>
    <w:uiPriority w:val="99"/>
    <w:semiHidden/>
    <w:unhideWhenUsed/>
    <w:rsid w:val="00986229"/>
    <w:rPr>
      <w:color w:val="0000FF"/>
      <w:u w:val="single"/>
    </w:rPr>
  </w:style>
  <w:style w:type="table" w:styleId="af5">
    <w:name w:val="Table Grid"/>
    <w:basedOn w:val="a1"/>
    <w:uiPriority w:val="39"/>
    <w:rsid w:val="000A77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sic-word">
    <w:name w:val="basic-word"/>
    <w:basedOn w:val="a0"/>
    <w:rsid w:val="00490FEE"/>
  </w:style>
  <w:style w:type="character" w:customStyle="1" w:styleId="30">
    <w:name w:val="标题 3 字符"/>
    <w:basedOn w:val="a0"/>
    <w:link w:val="3"/>
    <w:uiPriority w:val="9"/>
    <w:semiHidden/>
    <w:rsid w:val="00C644AC"/>
    <w:rPr>
      <w:rFonts w:ascii="Times New Roman" w:eastAsia="Times New Roman" w:hAnsi="Times New Roman" w:cs="Times New Roman"/>
      <w:b/>
      <w:bCs/>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Relationship Id="rId13" Type="http://schemas.openxmlformats.org/officeDocument/2006/relationships/image" Target="media/image5.ti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ti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Relationship Id="rId5" Type="http://schemas.openxmlformats.org/officeDocument/2006/relationships/webSettings" Target="webSettings.xml"/><Relationship Id="rId15" Type="http://schemas.openxmlformats.org/officeDocument/2006/relationships/image" Target="media/image7.tif"/><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t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382C91-510F-47DB-BDB5-1472B6972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0</TotalTime>
  <Pages>32</Pages>
  <Words>13004</Words>
  <Characters>77510</Characters>
  <Application>Microsoft Office Word</Application>
  <DocSecurity>0</DocSecurity>
  <Lines>1250</Lines>
  <Paragraphs>3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jw520180</dc:creator>
  <cp:lastModifiedBy>cjw520180</cp:lastModifiedBy>
  <cp:revision>35</cp:revision>
  <dcterms:created xsi:type="dcterms:W3CDTF">2021-02-21T08:39:00Z</dcterms:created>
  <dcterms:modified xsi:type="dcterms:W3CDTF">2021-02-23T07:02:00Z</dcterms:modified>
</cp:coreProperties>
</file>